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54FAD67" w14:textId="186AC0DB" w:rsidR="003D31AD" w:rsidRDefault="003D31AD" w:rsidP="00147DB5">
      <w:pPr>
        <w:spacing w:after="0"/>
        <w:ind w:left="-142"/>
        <w:jc w:val="center"/>
        <w:rPr>
          <w:rFonts w:ascii="Times New Roman" w:hAnsi="Times New Roman" w:cs="Times New Roman"/>
          <w:sz w:val="24"/>
        </w:rPr>
      </w:pPr>
      <w:bookmarkStart w:id="0" w:name="_Toc136296691"/>
      <w:r w:rsidRPr="003D31AD">
        <w:rPr>
          <w:rFonts w:ascii="Times New Roman" w:hAnsi="Times New Roman" w:cs="Times New Roman"/>
          <w:sz w:val="24"/>
        </w:rPr>
        <w:t xml:space="preserve">МИНИСТЕРСТВО НАУКИ И ВЫСШЕГО ОБРАЗОВАНИЯ РОССИЙСКОЙ ФЕДЕРАЦИИ </w:t>
      </w:r>
    </w:p>
    <w:p w14:paraId="19BFE10A" w14:textId="77777777" w:rsidR="003D31AD" w:rsidRDefault="003D31AD" w:rsidP="003D31AD">
      <w:pPr>
        <w:spacing w:after="0"/>
        <w:ind w:left="1026" w:right="589" w:hanging="824"/>
        <w:jc w:val="center"/>
        <w:rPr>
          <w:rFonts w:ascii="Times New Roman" w:hAnsi="Times New Roman" w:cs="Times New Roman"/>
          <w:sz w:val="24"/>
        </w:rPr>
      </w:pPr>
      <w:r w:rsidRPr="003D31AD">
        <w:rPr>
          <w:rFonts w:ascii="Times New Roman" w:hAnsi="Times New Roman" w:cs="Times New Roman"/>
          <w:sz w:val="24"/>
        </w:rPr>
        <w:t>ФЕДЕРАЛЬНОЕ ГОСУДАРСТВЕННОЕ АВТОНОМНОЕ ОБРАЗОВАТЕЛЬНОЕ</w:t>
      </w:r>
      <w:r>
        <w:rPr>
          <w:rFonts w:ascii="Times New Roman" w:hAnsi="Times New Roman" w:cs="Times New Roman"/>
          <w:sz w:val="24"/>
        </w:rPr>
        <w:t xml:space="preserve"> </w:t>
      </w:r>
      <w:r w:rsidRPr="003D31AD">
        <w:rPr>
          <w:rFonts w:ascii="Times New Roman" w:hAnsi="Times New Roman" w:cs="Times New Roman"/>
          <w:sz w:val="24"/>
        </w:rPr>
        <w:t>УЧРЕЖДЕНИЕ ВЫСШЕГО ОБРАЗОВАНИЯ</w:t>
      </w:r>
      <w:r>
        <w:rPr>
          <w:rFonts w:ascii="Times New Roman" w:hAnsi="Times New Roman" w:cs="Times New Roman"/>
          <w:sz w:val="24"/>
        </w:rPr>
        <w:t xml:space="preserve"> </w:t>
      </w:r>
    </w:p>
    <w:p w14:paraId="24D905B3" w14:textId="77777777" w:rsidR="00E16034" w:rsidRDefault="003D31AD" w:rsidP="00E16034">
      <w:pPr>
        <w:spacing w:after="0"/>
        <w:ind w:left="1026" w:right="589" w:hanging="824"/>
        <w:jc w:val="center"/>
        <w:rPr>
          <w:rFonts w:ascii="Times New Roman" w:hAnsi="Times New Roman" w:cs="Times New Roman"/>
          <w:sz w:val="24"/>
        </w:rPr>
      </w:pPr>
      <w:r w:rsidRPr="003D31AD">
        <w:rPr>
          <w:rFonts w:ascii="Times New Roman" w:hAnsi="Times New Roman" w:cs="Times New Roman"/>
          <w:sz w:val="24"/>
        </w:rPr>
        <w:t>«НАЦИОНАЛЬНЫЙ ИССЛЕДОВАТЕЛЬСКИЙ НИЖЕГОРОДСКИЙ ГОСУДАРСТВЕННЫЙ УНИВЕРСИТЕТ</w:t>
      </w:r>
    </w:p>
    <w:p w14:paraId="4625D010" w14:textId="73587DA5" w:rsidR="003D31AD" w:rsidRPr="008B7097" w:rsidRDefault="003D31AD" w:rsidP="00E16034">
      <w:pPr>
        <w:ind w:left="1026" w:right="589" w:hanging="824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3D31AD">
        <w:rPr>
          <w:rFonts w:ascii="Times New Roman" w:hAnsi="Times New Roman" w:cs="Times New Roman"/>
          <w:sz w:val="24"/>
        </w:rPr>
        <w:t>им. Н.И. ЛОБАЧЕВСКОГО (ННГУ)»</w:t>
      </w:r>
    </w:p>
    <w:p w14:paraId="5FB4BD93" w14:textId="2EF542E6" w:rsidR="003D31AD" w:rsidRPr="008B7097" w:rsidRDefault="003D31AD" w:rsidP="008B7097">
      <w:pPr>
        <w:pStyle w:val="affff1"/>
        <w:spacing w:before="1"/>
        <w:ind w:left="971" w:right="809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Химический факультет</w:t>
      </w:r>
    </w:p>
    <w:p w14:paraId="3C5F9546" w14:textId="070CD8B5" w:rsidR="003D31AD" w:rsidRPr="008B7097" w:rsidRDefault="003D31AD" w:rsidP="008B7097">
      <w:pPr>
        <w:pStyle w:val="affff1"/>
        <w:ind w:left="970" w:right="809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 xml:space="preserve">Кафедра </w:t>
      </w:r>
      <w:r w:rsidR="008B7097" w:rsidRPr="008B7097">
        <w:rPr>
          <w:rFonts w:ascii="Times New Roman" w:hAnsi="Times New Roman" w:cs="Times New Roman"/>
          <w:sz w:val="28"/>
          <w:szCs w:val="28"/>
        </w:rPr>
        <w:t>физической химии</w:t>
      </w:r>
    </w:p>
    <w:p w14:paraId="05720DFE" w14:textId="77777777" w:rsidR="00E16034" w:rsidRDefault="003D31AD" w:rsidP="0007591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097">
        <w:rPr>
          <w:rFonts w:ascii="Times New Roman" w:hAnsi="Times New Roman" w:cs="Times New Roman"/>
          <w:b/>
          <w:sz w:val="28"/>
          <w:szCs w:val="28"/>
        </w:rPr>
        <w:t xml:space="preserve">Выпускная квалификационная работа </w:t>
      </w:r>
    </w:p>
    <w:p w14:paraId="39EE6803" w14:textId="4A42F306" w:rsidR="003D31AD" w:rsidRPr="008B7097" w:rsidRDefault="003D31AD" w:rsidP="0007591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097">
        <w:rPr>
          <w:rFonts w:ascii="Times New Roman" w:hAnsi="Times New Roman" w:cs="Times New Roman"/>
          <w:b/>
          <w:sz w:val="28"/>
          <w:szCs w:val="28"/>
        </w:rPr>
        <w:t>(дипломная работа)</w:t>
      </w:r>
    </w:p>
    <w:p w14:paraId="7BA729C6" w14:textId="77777777" w:rsidR="003D31AD" w:rsidRPr="008B7097" w:rsidRDefault="003D31AD" w:rsidP="003D31AD">
      <w:pPr>
        <w:pStyle w:val="affff1"/>
        <w:spacing w:before="6"/>
        <w:rPr>
          <w:rFonts w:ascii="Times New Roman" w:hAnsi="Times New Roman" w:cs="Times New Roman"/>
          <w:b/>
          <w:sz w:val="28"/>
          <w:szCs w:val="28"/>
        </w:rPr>
      </w:pPr>
    </w:p>
    <w:p w14:paraId="6331B308" w14:textId="30EC5F52" w:rsidR="003D31AD" w:rsidRPr="008B7097" w:rsidRDefault="003D31AD" w:rsidP="003D31AD">
      <w:pPr>
        <w:pStyle w:val="affff1"/>
        <w:jc w:val="center"/>
        <w:rPr>
          <w:rFonts w:ascii="Times New Roman" w:hAnsi="Times New Roman" w:cs="Times New Roman"/>
          <w:b/>
          <w:sz w:val="36"/>
          <w:szCs w:val="28"/>
        </w:rPr>
      </w:pPr>
      <w:r w:rsidRPr="008B7097">
        <w:rPr>
          <w:rFonts w:ascii="Times New Roman" w:hAnsi="Times New Roman" w:cs="Times New Roman"/>
          <w:b/>
          <w:sz w:val="36"/>
          <w:szCs w:val="28"/>
        </w:rPr>
        <w:t>Моделирование процесса полимеризации композиций ДМЭГ/бутанол, ПЭТА/бутанол и ОКМ-2/бутанол</w:t>
      </w:r>
      <w:r w:rsidR="00D07ED9">
        <w:rPr>
          <w:rFonts w:ascii="Times New Roman" w:hAnsi="Times New Roman" w:cs="Times New Roman"/>
          <w:b/>
          <w:sz w:val="36"/>
          <w:szCs w:val="28"/>
        </w:rPr>
        <w:t>,</w:t>
      </w:r>
      <w:r w:rsidRPr="008B7097">
        <w:rPr>
          <w:rFonts w:ascii="Times New Roman" w:hAnsi="Times New Roman" w:cs="Times New Roman"/>
          <w:b/>
          <w:sz w:val="36"/>
          <w:szCs w:val="28"/>
        </w:rPr>
        <w:t xml:space="preserve"> инициируемо</w:t>
      </w:r>
      <w:r w:rsidR="0033117B">
        <w:rPr>
          <w:rFonts w:ascii="Times New Roman" w:hAnsi="Times New Roman" w:cs="Times New Roman"/>
          <w:b/>
          <w:sz w:val="36"/>
          <w:szCs w:val="28"/>
        </w:rPr>
        <w:t>го</w:t>
      </w:r>
      <w:r w:rsidRPr="008B7097">
        <w:rPr>
          <w:rFonts w:ascii="Times New Roman" w:hAnsi="Times New Roman" w:cs="Times New Roman"/>
          <w:b/>
          <w:sz w:val="36"/>
          <w:szCs w:val="28"/>
        </w:rPr>
        <w:t xml:space="preserve"> системой о-хинон/амин</w:t>
      </w:r>
    </w:p>
    <w:p w14:paraId="6EE77AB1" w14:textId="15B3DEE4" w:rsidR="008B7097" w:rsidRDefault="008B7097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307A947D" w14:textId="699F5A12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214F5C80" w14:textId="0B516B17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4D85FE03" w14:textId="286E9CD2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78A36503" w14:textId="77777777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31545519" w14:textId="77777777" w:rsidR="00BC08FD" w:rsidRPr="008B7097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78226BF5" w14:textId="242EC29A" w:rsidR="003D31AD" w:rsidRPr="008B7097" w:rsidRDefault="003D31AD" w:rsidP="008B7097">
      <w:pPr>
        <w:pStyle w:val="affff1"/>
        <w:spacing w:before="1"/>
        <w:ind w:left="5529" w:right="470" w:firstLine="81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Заведующий</w:t>
      </w:r>
      <w:r w:rsidR="008B7097"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 xml:space="preserve">кафедрой: д.х.н. </w:t>
      </w:r>
      <w:r w:rsidR="008B7097">
        <w:rPr>
          <w:rFonts w:ascii="Times New Roman" w:hAnsi="Times New Roman" w:cs="Times New Roman"/>
          <w:sz w:val="28"/>
          <w:szCs w:val="28"/>
        </w:rPr>
        <w:t>Маркин</w:t>
      </w:r>
      <w:r w:rsidRPr="008B7097">
        <w:rPr>
          <w:rFonts w:ascii="Times New Roman" w:hAnsi="Times New Roman" w:cs="Times New Roman"/>
          <w:spacing w:val="-5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А.</w:t>
      </w:r>
      <w:r w:rsidR="00862D4C">
        <w:rPr>
          <w:rFonts w:ascii="Times New Roman" w:hAnsi="Times New Roman" w:cs="Times New Roman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В.</w:t>
      </w:r>
    </w:p>
    <w:p w14:paraId="5B948366" w14:textId="61E99ECC" w:rsidR="003D31AD" w:rsidRPr="008B7097" w:rsidRDefault="003D31AD" w:rsidP="008B7097">
      <w:pPr>
        <w:pStyle w:val="affff1"/>
        <w:spacing w:before="89"/>
        <w:ind w:left="4962" w:right="460" w:firstLine="696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Научный руководитель: к.х.н., Арсеньев М. В.</w:t>
      </w:r>
    </w:p>
    <w:p w14:paraId="6B81C162" w14:textId="77777777" w:rsidR="003D31AD" w:rsidRPr="008B7097" w:rsidRDefault="003D31AD" w:rsidP="008B7097">
      <w:pPr>
        <w:pStyle w:val="affff1"/>
        <w:jc w:val="right"/>
        <w:rPr>
          <w:rFonts w:ascii="Times New Roman" w:hAnsi="Times New Roman" w:cs="Times New Roman"/>
          <w:sz w:val="28"/>
          <w:szCs w:val="28"/>
        </w:rPr>
      </w:pPr>
    </w:p>
    <w:p w14:paraId="5B74A9EA" w14:textId="77777777" w:rsidR="004369C1" w:rsidRDefault="003D31AD" w:rsidP="004369C1">
      <w:pPr>
        <w:pStyle w:val="affff1"/>
        <w:spacing w:before="234" w:after="0"/>
        <w:ind w:left="4111" w:right="474" w:firstLine="1113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Исполнитель</w:t>
      </w:r>
      <w:r w:rsidR="004369C1">
        <w:rPr>
          <w:rFonts w:ascii="Times New Roman" w:hAnsi="Times New Roman" w:cs="Times New Roman"/>
          <w:sz w:val="28"/>
          <w:szCs w:val="28"/>
        </w:rPr>
        <w:t>:</w:t>
      </w:r>
    </w:p>
    <w:p w14:paraId="475559B5" w14:textId="77777777" w:rsidR="004369C1" w:rsidRDefault="003D31AD" w:rsidP="004369C1">
      <w:pPr>
        <w:pStyle w:val="affff1"/>
        <w:spacing w:after="0"/>
        <w:ind w:left="4820" w:right="474" w:firstLine="1113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pacing w:val="-9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 xml:space="preserve">студент 5 курса </w:t>
      </w:r>
    </w:p>
    <w:p w14:paraId="4349EFE4" w14:textId="18C48CAC" w:rsidR="003D31AD" w:rsidRPr="008B7097" w:rsidRDefault="003D31AD" w:rsidP="004369C1">
      <w:pPr>
        <w:pStyle w:val="affff1"/>
        <w:ind w:left="4820" w:right="474" w:firstLine="1113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очной формы</w:t>
      </w:r>
      <w:r w:rsidR="004369C1">
        <w:rPr>
          <w:rFonts w:ascii="Times New Roman" w:hAnsi="Times New Roman" w:cs="Times New Roman"/>
          <w:spacing w:val="-12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обучения</w:t>
      </w:r>
    </w:p>
    <w:p w14:paraId="0684D92B" w14:textId="1CFA07DD" w:rsidR="003D31AD" w:rsidRDefault="008B7097" w:rsidP="008B7097">
      <w:pPr>
        <w:pStyle w:val="affff1"/>
        <w:spacing w:line="321" w:lineRule="exact"/>
        <w:ind w:right="472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Крайнов И. О.</w:t>
      </w:r>
    </w:p>
    <w:p w14:paraId="76F3B10B" w14:textId="77777777" w:rsidR="00862D4C" w:rsidRDefault="00862D4C" w:rsidP="004369C1">
      <w:pPr>
        <w:pStyle w:val="affff1"/>
        <w:spacing w:line="321" w:lineRule="exact"/>
        <w:ind w:right="472"/>
        <w:rPr>
          <w:rFonts w:ascii="Times New Roman" w:hAnsi="Times New Roman" w:cs="Times New Roman"/>
          <w:sz w:val="28"/>
          <w:szCs w:val="28"/>
        </w:rPr>
      </w:pPr>
    </w:p>
    <w:p w14:paraId="797D0462" w14:textId="53F5EFB6" w:rsidR="008B7097" w:rsidRPr="008B7097" w:rsidRDefault="00AA16D1" w:rsidP="00AA16D1">
      <w:pPr>
        <w:pStyle w:val="affff1"/>
        <w:tabs>
          <w:tab w:val="left" w:pos="851"/>
        </w:tabs>
        <w:spacing w:before="89" w:line="25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Ниж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Новгород 202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8B7097">
        <w:rPr>
          <w:rFonts w:ascii="Times New Roman" w:hAnsi="Times New Roman" w:cs="Times New Roman"/>
          <w:sz w:val="28"/>
          <w:szCs w:val="28"/>
        </w:rPr>
        <w:t xml:space="preserve"> г.</w:t>
      </w:r>
    </w:p>
    <w:sdt>
      <w:sdtPr>
        <w:rPr>
          <w:rFonts w:asciiTheme="minorHAnsi" w:eastAsia="SimSun" w:hAnsiTheme="minorHAnsi" w:cstheme="minorBidi"/>
          <w:caps/>
          <w:color w:val="auto"/>
          <w:sz w:val="22"/>
          <w:lang w:eastAsia="en-US"/>
        </w:rPr>
        <w:id w:val="-888955702"/>
        <w:docPartObj>
          <w:docPartGallery w:val="Table of Contents"/>
          <w:docPartUnique/>
        </w:docPartObj>
      </w:sdtPr>
      <w:sdtEndPr>
        <w:rPr>
          <w:b/>
          <w:bCs/>
          <w:caps w:val="0"/>
          <w:sz w:val="28"/>
          <w:szCs w:val="28"/>
        </w:rPr>
      </w:sdtEndPr>
      <w:sdtContent>
        <w:p w14:paraId="28D8F386" w14:textId="255C0F6D" w:rsidR="00CD7465" w:rsidRPr="0082358F" w:rsidRDefault="0082358F" w:rsidP="0082358F">
          <w:pPr>
            <w:pStyle w:val="a3"/>
            <w:jc w:val="center"/>
            <w:rPr>
              <w:sz w:val="40"/>
            </w:rPr>
          </w:pPr>
          <w:r w:rsidRPr="0082358F">
            <w:rPr>
              <w:sz w:val="40"/>
            </w:rPr>
            <w:t>СОДЕРЖАНИЕ</w:t>
          </w:r>
        </w:p>
        <w:p w14:paraId="76DE1648" w14:textId="00225B5A" w:rsidR="00672989" w:rsidRPr="00672989" w:rsidRDefault="003556CA" w:rsidP="00672989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  <w:szCs w:val="28"/>
            </w:rPr>
            <w:instrText xml:space="preserve"> TOC \o "1-4" \h \z \u </w:instrTex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68115094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094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109B015" w14:textId="4533F06D" w:rsidR="00672989" w:rsidRPr="00672989" w:rsidRDefault="003E5A11" w:rsidP="00672989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095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 Литературный обзор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095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BB4ED12" w14:textId="2256345C" w:rsidR="00672989" w:rsidRPr="00672989" w:rsidRDefault="003E5A11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096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1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Фотоинициирование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096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6F7A467" w14:textId="7486161C" w:rsidR="00672989" w:rsidRPr="00672989" w:rsidRDefault="003E5A11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097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1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Активация хинона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097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56AED97" w14:textId="2BBD5A94" w:rsidR="00672989" w:rsidRPr="00672989" w:rsidRDefault="003E5A11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098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2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Фотовосстановление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098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229A275" w14:textId="223A1A99" w:rsidR="00672989" w:rsidRPr="00672989" w:rsidRDefault="003E5A11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099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3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адикальные реакци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099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9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24A2BDC" w14:textId="65069F6A" w:rsidR="00672989" w:rsidRPr="00672989" w:rsidRDefault="003E5A11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0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4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Фотодекарбонилирование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0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2816A17" w14:textId="02F1B163" w:rsidR="00672989" w:rsidRPr="00672989" w:rsidRDefault="003E5A11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1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5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отенциальные реакции ингибирования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1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6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9CFE606" w14:textId="2D968A40" w:rsidR="00672989" w:rsidRPr="00672989" w:rsidRDefault="003E5A11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2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6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тоговая схема фотоинициирования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2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7B83CB6" w14:textId="545034F7" w:rsidR="00672989" w:rsidRPr="00672989" w:rsidRDefault="003E5A11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3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Полимеризация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3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8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1FDE55D" w14:textId="37EE3A5A" w:rsidR="00672989" w:rsidRPr="00672989" w:rsidRDefault="003E5A11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4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1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нициирование цеп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4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9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454F30F" w14:textId="232E2249" w:rsidR="00672989" w:rsidRPr="00672989" w:rsidRDefault="003E5A11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5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2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ост цеп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5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9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9FD4ADD" w14:textId="44EBFF1E" w:rsidR="00672989" w:rsidRPr="00672989" w:rsidRDefault="003E5A11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6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3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ередача цеп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6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0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52DAD8B" w14:textId="7B00C3E3" w:rsidR="00672989" w:rsidRPr="00672989" w:rsidRDefault="003E5A11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7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4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нгибирование полимеризаци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7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1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4677C3E" w14:textId="46A0EB62" w:rsidR="00672989" w:rsidRPr="00672989" w:rsidRDefault="003E5A11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8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5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Обрыв цеп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8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4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116530D" w14:textId="61738A72" w:rsidR="00672989" w:rsidRPr="00672989" w:rsidRDefault="003E5A11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9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6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тоговая схема полимеризаци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9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5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07D1595" w14:textId="4F068FC1" w:rsidR="00672989" w:rsidRPr="00672989" w:rsidRDefault="003E5A11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0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3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Описание модел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0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6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9B1B258" w14:textId="4E672C61" w:rsidR="00672989" w:rsidRPr="00672989" w:rsidRDefault="003E5A11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1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4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Диффузионные процессы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1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9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113C32C" w14:textId="62469DC8" w:rsidR="00672989" w:rsidRPr="00672989" w:rsidRDefault="003E5A11" w:rsidP="00672989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2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 Экспериментальная часть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2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4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E332ED3" w14:textId="7948094A" w:rsidR="00672989" w:rsidRPr="00672989" w:rsidRDefault="003E5A11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3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1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Численное моделирование кинетической системы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3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4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C982533" w14:textId="055C7ABD" w:rsidR="00672989" w:rsidRPr="00672989" w:rsidRDefault="003E5A11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4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1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Метод моделирования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4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4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3D7F97C" w14:textId="3024CCD3" w:rsidR="00672989" w:rsidRPr="00672989" w:rsidRDefault="003E5A11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5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2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едукция системы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5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6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F8AC95D" w14:textId="79B621A7" w:rsidR="00672989" w:rsidRPr="00672989" w:rsidRDefault="003E5A11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6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3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Экспериментальная проверка значений констант скоростей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6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6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A5BBAEB" w14:textId="202C24CB" w:rsidR="00672989" w:rsidRPr="00672989" w:rsidRDefault="003E5A11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7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2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Оценка коэффициентов самодиффузи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7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7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C1EA3D0" w14:textId="7E9027A8" w:rsidR="00672989" w:rsidRPr="00672989" w:rsidRDefault="003E5A11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8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2.1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Молекулярная динамика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8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7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E7F1F42" w14:textId="1B5CCF83" w:rsidR="00672989" w:rsidRPr="00672989" w:rsidRDefault="003E5A11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9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2.2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Нахождение вязкостей чистых компонентов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9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9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DDEDF66" w14:textId="1520958F" w:rsidR="00672989" w:rsidRPr="00672989" w:rsidRDefault="003E5A11" w:rsidP="00672989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0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3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Результаты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обсуждение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0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3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A2D1D47" w14:textId="69E50E22" w:rsidR="00672989" w:rsidRPr="00672989" w:rsidRDefault="003E5A11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1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3.1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Моделирование кинетик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1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3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FC902BD" w14:textId="422C5E70" w:rsidR="00672989" w:rsidRPr="00672989" w:rsidRDefault="003E5A11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2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1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едукция систем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2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3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D7ACD3F" w14:textId="61D8EF39" w:rsidR="00672989" w:rsidRPr="00672989" w:rsidRDefault="003E5A11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3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2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Экспериментальная проверка редуцированной схемы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3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4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B20D9C1" w14:textId="294FD4F3" w:rsidR="00672989" w:rsidRPr="00672989" w:rsidRDefault="003E5A11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4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3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Зависимость концентраций реагирующих веществ от значения констант скоростей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4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7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64EA24B" w14:textId="47DDA2DB" w:rsidR="00672989" w:rsidRPr="00672989" w:rsidRDefault="003E5A11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5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4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Сводные данные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5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0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1B507B6" w14:textId="509BE7BB" w:rsidR="00672989" w:rsidRPr="00672989" w:rsidRDefault="003E5A11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6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3.2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Коэффициенты самодиффузи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6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2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8F5C39B" w14:textId="5616FA92" w:rsidR="00672989" w:rsidRPr="00672989" w:rsidRDefault="003E5A11" w:rsidP="00672989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7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7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7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75E0021" w14:textId="52051B30" w:rsidR="00672989" w:rsidRPr="00672989" w:rsidRDefault="003E5A11" w:rsidP="00672989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8" w:history="1">
            <w:r w:rsidR="00672989" w:rsidRPr="00672989">
              <w:rPr>
                <w:rStyle w:val="aff6"/>
                <w:rFonts w:ascii="Times New Roman" w:hAnsi="Times New Roman" w:cs="Times New Roman"/>
                <w:caps/>
                <w:noProof/>
                <w:sz w:val="28"/>
                <w:szCs w:val="28"/>
              </w:rPr>
              <w:t>Список</w:t>
            </w:r>
            <w:r w:rsidR="00672989" w:rsidRPr="00672989">
              <w:rPr>
                <w:rStyle w:val="aff6"/>
                <w:rFonts w:ascii="Times New Roman" w:hAnsi="Times New Roman" w:cs="Times New Roman"/>
                <w:caps/>
                <w:noProof/>
                <w:sz w:val="28"/>
                <w:szCs w:val="28"/>
                <w:lang w:val="en-US"/>
              </w:rPr>
              <w:t xml:space="preserve"> </w:t>
            </w:r>
            <w:r w:rsidR="00672989" w:rsidRPr="00672989">
              <w:rPr>
                <w:rStyle w:val="aff6"/>
                <w:rFonts w:ascii="Times New Roman" w:hAnsi="Times New Roman" w:cs="Times New Roman"/>
                <w:caps/>
                <w:noProof/>
                <w:sz w:val="28"/>
                <w:szCs w:val="28"/>
              </w:rPr>
              <w:t>литературы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8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8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C37BE45" w14:textId="6F874CFD" w:rsidR="00672989" w:rsidRPr="00672989" w:rsidRDefault="003E5A11" w:rsidP="00672989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9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риложения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9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3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18B0D18" w14:textId="4CB6AE29" w:rsidR="00672989" w:rsidRPr="00672989" w:rsidRDefault="003E5A11" w:rsidP="00672989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30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риложение 1. Численное решение системы обыкновенных дифференциальных уравнений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30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3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E823C1E" w14:textId="344F1120" w:rsidR="00672989" w:rsidRDefault="003E5A11" w:rsidP="00672989">
          <w:pPr>
            <w:pStyle w:val="2f3"/>
            <w:tabs>
              <w:tab w:val="right" w:leader="dot" w:pos="9346"/>
            </w:tabs>
            <w:spacing w:line="360" w:lineRule="auto"/>
            <w:rPr>
              <w:rFonts w:eastAsiaTheme="minorEastAsia"/>
              <w:noProof/>
              <w:lang w:eastAsia="ru-RU"/>
            </w:rPr>
          </w:pPr>
          <w:hyperlink w:anchor="_Toc168115131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Приложение 2. Параметры для стадий минимизации энергии, 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nvt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, 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npt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и продуктового расчета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31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2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603276F" w14:textId="4549220A" w:rsidR="00CD7465" w:rsidRPr="00CD7465" w:rsidRDefault="003556CA" w:rsidP="00CD7465">
          <w:pPr>
            <w:spacing w:line="360" w:lineRule="auto"/>
            <w:rPr>
              <w:rFonts w:ascii="Times New Roman" w:hAnsi="Times New Roman" w:cs="Times New Roman"/>
              <w:sz w:val="28"/>
              <w:szCs w:val="28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14:paraId="50CD0857" w14:textId="77777777" w:rsidR="00CD7465" w:rsidRPr="00CD7465" w:rsidRDefault="00CD7465" w:rsidP="000B558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3D024EC" w14:textId="51B37F43" w:rsidR="006E0612" w:rsidRPr="00782C96" w:rsidRDefault="006E0612" w:rsidP="001830AD">
      <w:pPr>
        <w:pStyle w:val="12"/>
      </w:pPr>
      <w:bookmarkStart w:id="1" w:name="_Toc167708154"/>
      <w:bookmarkStart w:id="2" w:name="_Toc168115094"/>
      <w:r w:rsidRPr="00782C96">
        <w:rPr>
          <w:rFonts w:hint="eastAsia"/>
        </w:rPr>
        <w:lastRenderedPageBreak/>
        <w:t>Введение</w:t>
      </w:r>
      <w:bookmarkEnd w:id="0"/>
      <w:bookmarkEnd w:id="1"/>
      <w:bookmarkEnd w:id="2"/>
    </w:p>
    <w:p w14:paraId="63252489" w14:textId="2A70A407" w:rsidR="006E0612" w:rsidRDefault="006E0612" w:rsidP="001830AD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>
        <w:t>Фотополимеризация</w:t>
      </w:r>
      <w:proofErr w:type="spellEnd"/>
      <w:r>
        <w:t xml:space="preserve"> —</w:t>
      </w:r>
      <w:r w:rsidR="00564CBA">
        <w:t xml:space="preserve"> </w:t>
      </w:r>
      <w:r w:rsidR="00763D4F" w:rsidRPr="00763D4F">
        <w:t>переход мономера в полимер под действием света</w:t>
      </w:r>
      <w:r>
        <w:t xml:space="preserve">. </w:t>
      </w:r>
      <w:r w:rsidR="00734987">
        <w:t xml:space="preserve">Область ее применения включает в себя </w:t>
      </w:r>
      <w:r w:rsidR="00D65AD5">
        <w:t>получени</w:t>
      </w:r>
      <w:r w:rsidR="00734987">
        <w:t>е</w:t>
      </w:r>
      <w:r>
        <w:t xml:space="preserve"> полимерных </w:t>
      </w:r>
      <w:r w:rsidR="006F3289">
        <w:t>материалов</w:t>
      </w:r>
      <w:r>
        <w:t xml:space="preserve"> с высокой степенью сшивания</w:t>
      </w:r>
      <w:r w:rsidR="00F24490">
        <w:t xml:space="preserve">, в том числе </w:t>
      </w:r>
      <w:r w:rsidR="00F24490" w:rsidRPr="00F24490">
        <w:t>материалов с градиентными свойствами</w:t>
      </w:r>
      <w:r w:rsidR="00734987">
        <w:t>. При этом ин</w:t>
      </w:r>
      <w:r>
        <w:t xml:space="preserve">ициирование реакции происходит путем воздействия </w:t>
      </w:r>
      <w:r w:rsidR="00FE02C0">
        <w:t xml:space="preserve">источника света, обычно ультрафиолетового, но иногда ИК и видимого диапазона или же их комбинации, </w:t>
      </w:r>
      <w:r>
        <w:t xml:space="preserve">на светочувствительные, монофункциональные или многофункциональные </w:t>
      </w:r>
      <w:r w:rsidR="00FE02C0">
        <w:t>инициаторы.</w:t>
      </w:r>
    </w:p>
    <w:p w14:paraId="7FC04542" w14:textId="77777777" w:rsidR="00E5660D" w:rsidRDefault="006E0612" w:rsidP="00E5660D">
      <w:pPr>
        <w:pStyle w:val="a3"/>
      </w:pPr>
      <w:r>
        <w:t>Выбор мономер</w:t>
      </w:r>
      <w:r w:rsidR="00FE02C0">
        <w:t>а</w:t>
      </w:r>
      <w:r>
        <w:t xml:space="preserve"> и </w:t>
      </w:r>
      <w:proofErr w:type="spellStart"/>
      <w:r>
        <w:t>фотоинициирующ</w:t>
      </w:r>
      <w:r w:rsidR="00FE02C0">
        <w:t>ей</w:t>
      </w:r>
      <w:proofErr w:type="spellEnd"/>
      <w:r>
        <w:t xml:space="preserve"> систем</w:t>
      </w:r>
      <w:r w:rsidR="00FE02C0">
        <w:t>ы</w:t>
      </w:r>
      <w:r>
        <w:t xml:space="preserve"> определяет </w:t>
      </w:r>
      <w:r w:rsidR="00FE02C0">
        <w:t>темпы</w:t>
      </w:r>
      <w:r>
        <w:t xml:space="preserve"> протекания химической реакции. </w:t>
      </w:r>
      <w:proofErr w:type="spellStart"/>
      <w:r w:rsidR="00734987">
        <w:t>Ф</w:t>
      </w:r>
      <w:r>
        <w:t>отополимеризаци</w:t>
      </w:r>
      <w:r w:rsidR="00734987">
        <w:t>я</w:t>
      </w:r>
      <w:proofErr w:type="spellEnd"/>
      <w:r w:rsidR="00666DE9">
        <w:t xml:space="preserve"> </w:t>
      </w:r>
      <w:proofErr w:type="spellStart"/>
      <w:r>
        <w:t>олигоэфир</w:t>
      </w:r>
      <w:proofErr w:type="spellEnd"/>
      <w:r>
        <w:t>(мет)акрилатов</w:t>
      </w:r>
      <w:r w:rsidR="00734987">
        <w:t xml:space="preserve"> идет </w:t>
      </w:r>
      <w:r>
        <w:t xml:space="preserve">по радикальному механизму, который позволяет при низкой концентрации </w:t>
      </w:r>
      <w:r w:rsidR="00C20414">
        <w:t>инициатора из жидкой композиции</w:t>
      </w:r>
      <w:r>
        <w:t xml:space="preserve"> с высокой скоростью и с высокими степенями конверсии мономера получать механически твердые материалы. </w:t>
      </w:r>
      <w:r w:rsidRPr="00F37A8C">
        <w:t>Метод полимеризации с использованием инициаторов</w:t>
      </w:r>
      <w:r w:rsidR="00DD4CD8">
        <w:t xml:space="preserve"> радикальной полимеризации</w:t>
      </w:r>
      <w:r w:rsidRPr="00F37A8C">
        <w:t xml:space="preserve"> (например, </w:t>
      </w:r>
      <w:proofErr w:type="spellStart"/>
      <w:r w:rsidRPr="00F37A8C">
        <w:t>ацильных</w:t>
      </w:r>
      <w:proofErr w:type="spellEnd"/>
      <w:r w:rsidRPr="00F37A8C">
        <w:t xml:space="preserve"> пероксидов или </w:t>
      </w:r>
      <w:proofErr w:type="spellStart"/>
      <w:r w:rsidRPr="00F37A8C">
        <w:t>азосоединений</w:t>
      </w:r>
      <w:proofErr w:type="spellEnd"/>
      <w:r w:rsidRPr="00F37A8C">
        <w:t>) имеет свои преимущества: он прост в реализации и дает воспроизводимые результаты. Однако у него есть и недостатки такие</w:t>
      </w:r>
      <w:r w:rsidR="00C800AC">
        <w:t>,</w:t>
      </w:r>
      <w:r w:rsidRPr="00F37A8C">
        <w:t xml:space="preserve"> как </w:t>
      </w:r>
      <w:r>
        <w:t>необходимость точного</w:t>
      </w:r>
      <w:r w:rsidRPr="00F37A8C">
        <w:t xml:space="preserve"> контрол</w:t>
      </w:r>
      <w:r w:rsidR="0006733D">
        <w:t>я</w:t>
      </w:r>
      <w:r w:rsidRPr="00F37A8C">
        <w:t xml:space="preserve"> </w:t>
      </w:r>
      <w:r w:rsidR="00D65AD5">
        <w:t>процесс</w:t>
      </w:r>
      <w:r w:rsidR="004675CE">
        <w:t>а</w:t>
      </w:r>
      <w:r w:rsidRPr="00F37A8C">
        <w:t xml:space="preserve"> полимеризации акриловых мономеров. Это связано</w:t>
      </w:r>
      <w:r w:rsidR="00D65AD5">
        <w:t xml:space="preserve"> с</w:t>
      </w:r>
      <w:r w:rsidRPr="00F37A8C">
        <w:t xml:space="preserve"> </w:t>
      </w:r>
      <w:r>
        <w:t xml:space="preserve">влиянием множества факторов – присутствие ингибиторов (например, кислорода), добавок (растворитель, дополнительные ингибиторы и передатчики цепи), </w:t>
      </w:r>
      <w:r w:rsidR="0006733D">
        <w:t xml:space="preserve">меняющейся </w:t>
      </w:r>
      <w:r>
        <w:t>вязкост</w:t>
      </w:r>
      <w:r w:rsidR="0006733D">
        <w:t>и</w:t>
      </w:r>
      <w:r>
        <w:t xml:space="preserve"> </w:t>
      </w:r>
      <w:proofErr w:type="spellStart"/>
      <w:r>
        <w:t>полимеризуемой</w:t>
      </w:r>
      <w:proofErr w:type="spellEnd"/>
      <w:r>
        <w:t xml:space="preserve"> среды, интенсивност</w:t>
      </w:r>
      <w:r w:rsidR="0006733D">
        <w:t>и</w:t>
      </w:r>
      <w:r>
        <w:t xml:space="preserve"> инициирующего излучения и пр. Сложностью описания подобных процессов является </w:t>
      </w:r>
      <w:r w:rsidR="0006733D">
        <w:t xml:space="preserve">и </w:t>
      </w:r>
      <w:r>
        <w:t>то, что в</w:t>
      </w:r>
      <w:r w:rsidR="00626BA5">
        <w:t xml:space="preserve">о время </w:t>
      </w:r>
      <w:r>
        <w:t xml:space="preserve">полимеризации накапливаются продукты фотохимических реакций, которые также могут </w:t>
      </w:r>
      <w:r>
        <w:lastRenderedPageBreak/>
        <w:t xml:space="preserve">оказывать влияние на </w:t>
      </w:r>
      <w:r w:rsidR="00626BA5">
        <w:t>протекание</w:t>
      </w:r>
      <w:r>
        <w:t xml:space="preserve"> полимеризации.</w:t>
      </w:r>
      <w:r w:rsidRPr="00081494">
        <w:t xml:space="preserve"> </w:t>
      </w:r>
      <w:r w:rsidR="00F24490" w:rsidRPr="00F24490">
        <w:t xml:space="preserve">Это </w:t>
      </w:r>
      <w:r w:rsidR="00E5660D">
        <w:t>может изменять</w:t>
      </w:r>
      <w:r w:rsidR="00F24490" w:rsidRPr="00F24490">
        <w:t xml:space="preserve"> соотношение эффективных констант скоростей роста и обрыва реакционных цепей на различных этапах полимеризации и существенно осложняет моделирование процесса и конечных свойств материала в целом.</w:t>
      </w:r>
      <w:r w:rsidR="00E5660D">
        <w:t xml:space="preserve"> </w:t>
      </w:r>
      <w:r w:rsidR="00734987">
        <w:t>Этим обусловлен</w:t>
      </w:r>
      <w:r w:rsidRPr="00DD225F">
        <w:t xml:space="preserve"> </w:t>
      </w:r>
      <w:r w:rsidRPr="006E0612">
        <w:t>постоянный</w:t>
      </w:r>
      <w:r w:rsidRPr="00DD225F">
        <w:t xml:space="preserve"> </w:t>
      </w:r>
      <w:r w:rsidRPr="006E0612">
        <w:t>интерес</w:t>
      </w:r>
      <w:r w:rsidRPr="00DD225F">
        <w:t xml:space="preserve"> к поиску новых эффективных </w:t>
      </w:r>
      <w:proofErr w:type="spellStart"/>
      <w:r w:rsidRPr="00DD225F">
        <w:t>фотоинициаторов</w:t>
      </w:r>
      <w:proofErr w:type="spellEnd"/>
      <w:r w:rsidRPr="00DD225F">
        <w:t xml:space="preserve">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</w:p>
    <w:p w14:paraId="0B47E943" w14:textId="71D12689" w:rsidR="006E0612" w:rsidRDefault="006E0612" w:rsidP="00E5660D">
      <w:pPr>
        <w:pStyle w:val="a3"/>
      </w:pPr>
      <w:r w:rsidRPr="00DD225F">
        <w:t xml:space="preserve">Моделирование подобных брутто-процессов </w:t>
      </w:r>
      <w:proofErr w:type="spellStart"/>
      <w:r w:rsidRPr="00DD225F">
        <w:t>фотополимеризации</w:t>
      </w:r>
      <w:proofErr w:type="spellEnd"/>
      <w:r w:rsidRPr="00DD225F">
        <w:t xml:space="preserve">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>
        <w:t xml:space="preserve">при моделировании полимеризации обычно не уделяется должного внимания самому процессу </w:t>
      </w:r>
      <w:proofErr w:type="spellStart"/>
      <w:r>
        <w:t>фотоинициа</w:t>
      </w:r>
      <w:r w:rsidR="00D1072E">
        <w:t>рования</w:t>
      </w:r>
      <w:proofErr w:type="spellEnd"/>
      <w:r>
        <w:t xml:space="preserve">, а этот этап определяется набором элементарных реакций и сильно зависит от строения и </w:t>
      </w:r>
      <w:r w:rsidR="006350EC">
        <w:t>свойств,</w:t>
      </w:r>
      <w:r>
        <w:t xml:space="preserve"> реагирующих в ходе засветки веществ.</w:t>
      </w:r>
      <w:r w:rsidR="00D65AD5">
        <w:t xml:space="preserve"> Поэтому необходимо</w:t>
      </w:r>
      <w:r w:rsidR="006350EC">
        <w:t xml:space="preserve">, чтобы была </w:t>
      </w:r>
      <w:r w:rsidR="00D65AD5">
        <w:t xml:space="preserve">модель, учитывающую эти особенности </w:t>
      </w:r>
      <w:proofErr w:type="spellStart"/>
      <w:r w:rsidR="00D65AD5">
        <w:t>фотополимеризации</w:t>
      </w:r>
      <w:proofErr w:type="spellEnd"/>
      <w:r w:rsidR="006350EC">
        <w:t>.</w:t>
      </w:r>
    </w:p>
    <w:p w14:paraId="60CC53D4" w14:textId="1234CE5A" w:rsidR="006E0612" w:rsidRPr="005F2977" w:rsidRDefault="006E0612" w:rsidP="005F2977">
      <w:pPr>
        <w:pStyle w:val="a3"/>
        <w:rPr>
          <w:b/>
        </w:rPr>
      </w:pPr>
      <w:bookmarkStart w:id="3" w:name="_Toc136296692"/>
      <w:bookmarkStart w:id="4" w:name="_Toc167708155"/>
      <w:r w:rsidRPr="005F2977">
        <w:rPr>
          <w:b/>
        </w:rPr>
        <w:t>Актуальность работы</w:t>
      </w:r>
      <w:bookmarkEnd w:id="3"/>
      <w:bookmarkEnd w:id="4"/>
    </w:p>
    <w:p w14:paraId="19B8D777" w14:textId="50767BEA" w:rsidR="006E0612" w:rsidRDefault="006350EC" w:rsidP="001830AD">
      <w:pPr>
        <w:pStyle w:val="a3"/>
      </w:pPr>
      <w:r>
        <w:t>Я</w:t>
      </w:r>
      <w:r w:rsidR="006E0612">
        <w:t xml:space="preserve">вление </w:t>
      </w:r>
      <w:proofErr w:type="spellStart"/>
      <w:r w:rsidR="00D65AD5">
        <w:t>фотополимеризации</w:t>
      </w:r>
      <w:proofErr w:type="spellEnd"/>
      <w:r w:rsidR="00D65AD5">
        <w:t xml:space="preserve"> </w:t>
      </w:r>
      <w:r w:rsidR="006E0612">
        <w:t>имеет множество применений</w:t>
      </w:r>
      <w:r w:rsidR="00E5660D">
        <w:t>,</w:t>
      </w:r>
      <w:r w:rsidR="006E0612">
        <w:t xml:space="preserve"> как в научной, так и в </w:t>
      </w:r>
      <w:r w:rsidR="00F24490">
        <w:t>практической</w:t>
      </w:r>
      <w:r w:rsidR="006E0612">
        <w:t xml:space="preserve"> сферах. </w:t>
      </w:r>
      <w:r w:rsidRPr="006350EC">
        <w:t>Полимеризация, инициируемая УФ излучением</w:t>
      </w:r>
      <w:r w:rsidR="00E5660D">
        <w:t>,</w:t>
      </w:r>
      <w:r>
        <w:t xml:space="preserve"> </w:t>
      </w:r>
      <w:r w:rsidR="006E0612">
        <w:t xml:space="preserve">является одним из наиболее эффективных методов достижения </w:t>
      </w:r>
      <w:proofErr w:type="spellStart"/>
      <w:r w:rsidR="006E0612" w:rsidRPr="0022550E">
        <w:t>квазиминутной</w:t>
      </w:r>
      <w:proofErr w:type="spellEnd"/>
      <w:r>
        <w:t xml:space="preserve"> </w:t>
      </w:r>
      <w:r w:rsidR="006E0612">
        <w:t>полимеризации</w:t>
      </w:r>
      <w:r w:rsidR="00E5660D">
        <w:t>,</w:t>
      </w:r>
      <w:r w:rsidR="006E0612">
        <w:t xml:space="preserve"> т.е. полимеризации с высокой скоростью реакции</w:t>
      </w:r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8F51104909B34CF1A42EB37B2171CC10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mliVGVYS2V5IjoiRGVja2VyLjE5OTgiLCJDaXRhdGlvbktleSI6IkRlYzk4IiwiQ2l0YXRpb25LZXlVcGRhdGVUeXBlIjoxLCJDb2xsYWJvcmF0b3JzIjpbXSwiRGF0ZSI6IjE5OTgiLCJEb2kiOiIxMC4xMDAyLyhTSUNJKTEwOTctMDEyNigxOTk4MDIpNDU6MjwxMzM6OkFJRC1QSTk2OT4zLjAuQ087Mi1GIiwiRWRpdG9ycyI6W10sIkV2YWx1YXRpb25Db21wbGV4aXR5IjowLCJFdmFsdWF0aW9uU291cmNlVGV4dEZvcm1hdCI6MCwiR3JvdXBzIjpbXSwiSGFzTGFiZWwxIjpmYWxzZSwiSGFzTGFiZWwyIjpmYWxzZSwiS2V5d29yZHMiOltd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IxMC4xMDAyLyhTSUNJKTEwOTctMDEyNigxOTk4MDIpNDU6MjwxMzM6OkFJRC1QSTk2OT4zLjAuQ087Mi1GIiwiVXJpU3RyaW5nIjoiaHR0cHM6Ly9kb2kub3JnLzEwLjEwMDIvKFNJQ0kpMTA5Ny0wMTI2KDE5OTgwMik0NToyPDEzMzo6QUlELVBJOTY5PjMuMC5DTzsyLUY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}</w:instrText>
          </w:r>
          <w:r>
            <w:fldChar w:fldCharType="separate"/>
          </w:r>
          <w:r>
            <w:t>[1]</w:t>
          </w:r>
          <w:r>
            <w:fldChar w:fldCharType="end"/>
          </w:r>
        </w:sdtContent>
      </w:sdt>
      <w:r w:rsidR="006E0612">
        <w:t>. Практическ</w:t>
      </w:r>
      <w:r w:rsidR="00B33A4F">
        <w:t>ое</w:t>
      </w:r>
      <w:r w:rsidR="006E0612">
        <w:t xml:space="preserve"> </w:t>
      </w:r>
      <w:r w:rsidR="00B33A4F">
        <w:t>применение</w:t>
      </w:r>
      <w:r w:rsidR="006E0612">
        <w:t xml:space="preserve"> включа</w:t>
      </w:r>
      <w:r w:rsidR="00B33A4F">
        <w:t>е</w:t>
      </w:r>
      <w:r w:rsidR="006E0612">
        <w:t>т</w:t>
      </w:r>
      <w:r w:rsidR="00B33A4F">
        <w:t xml:space="preserve"> в себя</w:t>
      </w:r>
      <w:r w:rsidR="006516FF">
        <w:t xml:space="preserve"> </w:t>
      </w:r>
      <w:r w:rsidR="006E0612">
        <w:t>нанесение покрытий</w:t>
      </w:r>
      <w:r w:rsidR="007216CE">
        <w:t> 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CaWJUZVhLZXkiOiJPbGRyaW5nLjE5OTEi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i0wMVQwMzo0Njo1NC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 w:rsidR="006E0612">
            <w:fldChar w:fldCharType="separate"/>
          </w:r>
          <w:r w:rsidR="00983B76">
            <w:t>[2]</w:t>
          </w:r>
          <w:r w:rsidR="006E0612">
            <w:fldChar w:fldCharType="end"/>
          </w:r>
        </w:sdtContent>
      </w:sdt>
      <w:r w:rsidR="006E0612"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2LTAxVDAzOjQ2OjU0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 w:rsidR="006E0612">
            <w:fldChar w:fldCharType="separate"/>
          </w:r>
          <w:r w:rsidR="00983B76">
            <w:t>[3]</w:t>
          </w:r>
          <w:r w:rsidR="006E0612">
            <w:fldChar w:fldCharType="end"/>
          </w:r>
        </w:sdtContent>
      </w:sdt>
      <w:r w:rsidR="006E0612"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CaWJUZVhLZXkiOiJQYXBwYXMuMTk5MiIsIkNpdGF0aW9uS2V5IjoiUGFwOTIiLCJDaXRhdGlvbktleVVwZGF0ZVR5cGUiOjEsIkNvbGxhYm9yYXRvcnMiOltdLCJDb3ZlclBhdGgiOnsiJGlkIjoiOSIsIiR0eXBlIjoiU3dpc3NBY2FkZW1pYy5DaXRhdmkuTGlua2VkUmVzb3VyY2UsIFN3aXNzQWNhZGVtaWMuQ2l0YXZpIiwiTGlua2VkUmVzb3VyY2VUeXBlIjoxLCJVcmlTdHJpbmciOiJQYXBwYXMgMTk5MiAtIFJhZGlhdGlvbiBjdXJpbmcuanBnIiwiTGlua2VkUmVzb3VyY2VTdGF0dXMiOjgsIlByb3BlcnRpZXMiOnsiJGlkIjoiMTA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}</w:instrText>
          </w:r>
          <w:r w:rsidR="006E0612">
            <w:fldChar w:fldCharType="separate"/>
          </w:r>
          <w:r w:rsidR="00983B76">
            <w:t>[4]</w:t>
          </w:r>
          <w:r w:rsidR="006E0612">
            <w:fldChar w:fldCharType="end"/>
          </w:r>
        </w:sdtContent>
      </w:sdt>
      <w:r w:rsidR="006E0612">
        <w:t xml:space="preserve">, изготовление </w:t>
      </w:r>
      <w:proofErr w:type="spellStart"/>
      <w:r w:rsidR="006E0612">
        <w:t>микрожидкостных</w:t>
      </w:r>
      <w:proofErr w:type="spellEnd"/>
      <w:r w:rsidR="006E0612">
        <w:t xml:space="preserve">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CaWJUZVhLZXkiOiJLbG9vc3RlcmJvZXIuMTk4OCIsIkNpdGF0aW9uS2V5IjoiS2xvODgiLCJDaXRhdGlvbktleVVwZGF0ZVR5cGUiOjEsIkNvbGxhYm9yYXRvcnMiOltdLCJEYXRlIjoiMTk4OC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NV0ifV19LCJUYWciOiJDaXRhdmlQbGFjZWhvbGRlciNjNjBlNTc3Ny04NTBiLTQ4MDYtODkyNi05NGUzZWRhZGZiZmEiLCJUZXh0IjoiWzVdIiwiV0FJVmVyc2lvbiI6IjYuMTUuMi4wIn0=}</w:instrText>
          </w:r>
          <w:r w:rsidR="006E0612">
            <w:fldChar w:fldCharType="separate"/>
          </w:r>
          <w:r w:rsidR="00983B76">
            <w:t>[5]</w:t>
          </w:r>
          <w:r w:rsidR="006E0612">
            <w:fldChar w:fldCharType="end"/>
          </w:r>
        </w:sdtContent>
      </w:sdt>
      <w:r w:rsidR="006E0612"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CaWJUZVhLZXkiOiJEZWNrZXIuMTk5NiIsIkNpdGF0aW9uS2V5IjoiRGVjOTYiLCJDaXRhdGlvbktleVVwZGF0ZVR5cGUiOjEsIkNvbGxhYm9yYXRvcnMiOltdLCJEYXRlIjoiMTk5N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Nl0ifV19LCJUYWciOiJDaXRhdmlQbGFjZWhvbGRlciMxNDU2ODAxNC1jMzgxLTQ1NjEtYTFmMS1kMWUwNzBiMDk2ZmIiLCJUZXh0IjoiWzZdIiwiV0FJVmVyc2lvbiI6IjYuMTUuMi4wIn0=}</w:instrText>
          </w:r>
          <w:r w:rsidR="006E0612">
            <w:fldChar w:fldCharType="separate"/>
          </w:r>
          <w:r w:rsidR="00983B76">
            <w:t>[6]</w:t>
          </w:r>
          <w:r w:rsidR="006E0612">
            <w:fldChar w:fldCharType="end"/>
          </w:r>
        </w:sdtContent>
      </w:sdt>
      <w:r w:rsidR="006E0612">
        <w:t xml:space="preserve"> и 4D-биопечать</w:t>
      </w:r>
      <w:r w:rsidR="007216CE">
        <w:t> 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CaWJUZVhLZXkiOiJEZWNrZXIuMTk5NyIsIkNpdGF0aW9uS2V5IjoiRGVjOTciLCJDaXRhdGlvbktleVVwZGF0ZVR5cGUiOjEsIkNvbGxhYm9yYXRvcnMiOltdLCJEYXRlIjoiMTk5Ny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}</w:instrText>
          </w:r>
          <w:r w:rsidR="006E0612">
            <w:fldChar w:fldCharType="separate"/>
          </w:r>
          <w:r w:rsidR="00983B76">
            <w:t>[7]</w:t>
          </w:r>
          <w:r w:rsidR="006E0612">
            <w:fldChar w:fldCharType="end"/>
          </w:r>
        </w:sdtContent>
      </w:sdt>
      <w:r w:rsidR="006E0612">
        <w:t xml:space="preserve">. </w:t>
      </w:r>
      <w:proofErr w:type="spellStart"/>
      <w:r w:rsidR="006E0612">
        <w:t>Фотополимеризация</w:t>
      </w:r>
      <w:proofErr w:type="spellEnd"/>
      <w:r w:rsidR="006E0612">
        <w:t xml:space="preserve"> также </w:t>
      </w:r>
      <w:r w:rsidR="00B33A4F" w:rsidRPr="00B33A4F">
        <w:t>используется при создании оптических элементов, в оптоэлектронике, медицине и полиграфии</w:t>
      </w:r>
      <w:r w:rsidR="006E0612">
        <w:t xml:space="preserve">. </w:t>
      </w:r>
      <w:r w:rsidR="006E0612" w:rsidRPr="00B65979">
        <w:t xml:space="preserve">Метод </w:t>
      </w:r>
      <w:proofErr w:type="spellStart"/>
      <w:r w:rsidR="006E0612" w:rsidRPr="00B65979">
        <w:lastRenderedPageBreak/>
        <w:t>фотоинициируемой</w:t>
      </w:r>
      <w:proofErr w:type="spellEnd"/>
      <w:r w:rsidR="006E0612" w:rsidRPr="00B65979">
        <w:t xml:space="preserve"> радикальной полимеризации позволяет проводить реакции при комнатной температуре и без растворителя, а также управлять скоростью и местом реакции. </w:t>
      </w:r>
      <w:r w:rsidR="005924AF">
        <w:t>С</w:t>
      </w:r>
      <w:r w:rsidR="00B33A4F" w:rsidRPr="00B33A4F">
        <w:t>овременн</w:t>
      </w:r>
      <w:r w:rsidR="005924AF">
        <w:t>ым</w:t>
      </w:r>
      <w:r w:rsidR="006E0612" w:rsidRPr="00B65979">
        <w:t xml:space="preserve"> применени</w:t>
      </w:r>
      <w:r w:rsidR="005924AF">
        <w:t>ем</w:t>
      </w:r>
      <w:r w:rsidR="006E0612" w:rsidRPr="00B65979">
        <w:t xml:space="preserve"> жидких </w:t>
      </w:r>
      <w:proofErr w:type="spellStart"/>
      <w:r w:rsidR="006E0612" w:rsidRPr="00B65979">
        <w:t>фотополимеризующихся</w:t>
      </w:r>
      <w:proofErr w:type="spellEnd"/>
      <w:r w:rsidR="006E0612" w:rsidRPr="00B65979">
        <w:t xml:space="preserve"> композиций, содержащих</w:t>
      </w:r>
      <w:r w:rsidR="00A22923">
        <w:t xml:space="preserve"> </w:t>
      </w:r>
      <w:r w:rsidR="00A22923" w:rsidRPr="00B65979">
        <w:t>в качестве основы</w:t>
      </w:r>
      <w:r w:rsidR="006E0612" w:rsidRPr="00B65979">
        <w:t xml:space="preserve"> </w:t>
      </w:r>
      <w:proofErr w:type="spellStart"/>
      <w:r w:rsidR="006E0612" w:rsidRPr="00B65979">
        <w:t>олигоэфир</w:t>
      </w:r>
      <w:proofErr w:type="spellEnd"/>
      <w:r w:rsidR="006E0612" w:rsidRPr="00B65979">
        <w:t xml:space="preserve">(мет)акрилаты, </w:t>
      </w:r>
      <w:r w:rsidR="00B33A4F">
        <w:t xml:space="preserve">является </w:t>
      </w:r>
      <w:proofErr w:type="spellStart"/>
      <w:r w:rsidR="006E0612" w:rsidRPr="00B65979">
        <w:t>стереолитография</w:t>
      </w:r>
      <w:proofErr w:type="spellEnd"/>
      <w:r w:rsidR="006E0612"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}</w:instrText>
          </w:r>
          <w:r w:rsidR="006E0612">
            <w:fldChar w:fldCharType="separate"/>
          </w:r>
          <w:r w:rsidR="00983B76">
            <w:t>[8]</w:t>
          </w:r>
          <w:r w:rsidR="006E0612">
            <w:fldChar w:fldCharType="end"/>
          </w:r>
        </w:sdtContent>
      </w:sdt>
      <w:r w:rsidR="006E0612" w:rsidRPr="00B65979">
        <w:t>. Для создания трехмерного объекта можно использовать метод однофотонной полимеризации, при котором полимерные слои поочередно соединяются друг с другом</w:t>
      </w:r>
      <w:r w:rsidR="006E0612">
        <w:t xml:space="preserve">. Естественно, сами </w:t>
      </w:r>
      <w:proofErr w:type="spellStart"/>
      <w:r w:rsidR="006E0612">
        <w:t>ф</w:t>
      </w:r>
      <w:r w:rsidR="006E0612" w:rsidRPr="00BB3F1E">
        <w:t>отоинициаторы</w:t>
      </w:r>
      <w:proofErr w:type="spellEnd"/>
      <w:r w:rsidR="006E0612" w:rsidRPr="00BB3F1E">
        <w:t xml:space="preserve"> имеют большое значение для </w:t>
      </w:r>
      <w:r w:rsidR="006E0612">
        <w:t>построения</w:t>
      </w:r>
      <w:r w:rsidR="006E0612"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1830AD">
      <w:pPr>
        <w:pStyle w:val="a3"/>
        <w:numPr>
          <w:ilvl w:val="0"/>
          <w:numId w:val="3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растворимость в мономерах</w:t>
      </w:r>
    </w:p>
    <w:p w14:paraId="0FEAD088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устойчивость в ФПК</w:t>
      </w:r>
    </w:p>
    <w:p w14:paraId="3E4EA735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слабая подверженность ингибированию полимеризации кислородом</w:t>
      </w:r>
    </w:p>
    <w:p w14:paraId="6A715FC3" w14:textId="01B763C2" w:rsidR="006E0612" w:rsidRDefault="006E0612" w:rsidP="001830AD">
      <w:pPr>
        <w:pStyle w:val="a3"/>
        <w:numPr>
          <w:ilvl w:val="0"/>
          <w:numId w:val="3"/>
        </w:numPr>
      </w:pPr>
      <w:r w:rsidRPr="00BB3F1E">
        <w:t xml:space="preserve">безвредность </w:t>
      </w:r>
    </w:p>
    <w:p w14:paraId="1A73AEEF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74BD635B" w:rsidR="006E0612" w:rsidRDefault="006E0612" w:rsidP="001830AD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</w:t>
      </w:r>
      <w:r w:rsidR="006F30BE">
        <w:t>. Д</w:t>
      </w:r>
      <w:r w:rsidRPr="00BB3F1E">
        <w:t>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</w:t>
      </w:r>
      <w:r w:rsidR="00B33A4F">
        <w:t>следует</w:t>
      </w:r>
      <w:r w:rsidRPr="00BB3F1E">
        <w:t xml:space="preserve">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</w:t>
      </w:r>
      <w:r w:rsidR="00D65AD5">
        <w:t xml:space="preserve">их </w:t>
      </w:r>
      <w:r w:rsidRPr="00BB3F1E">
        <w:t xml:space="preserve">токсичности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</w:t>
      </w:r>
      <w:r w:rsidR="00232FCE">
        <w:t>активные центр</w:t>
      </w:r>
      <w:r w:rsidR="00F24490">
        <w:t>ы</w:t>
      </w:r>
      <w:r w:rsidR="00232FCE">
        <w:t xml:space="preserve"> радикальной полимеризации</w:t>
      </w:r>
      <w:r w:rsidR="006F30BE">
        <w:t>.</w:t>
      </w:r>
      <w:r>
        <w:t xml:space="preserve"> </w:t>
      </w:r>
      <w:r w:rsidR="006F30BE">
        <w:t>В</w:t>
      </w:r>
      <w:r>
        <w:t>добавок</w:t>
      </w:r>
      <w:r w:rsidRPr="00BB3F1E">
        <w:t xml:space="preserve"> </w:t>
      </w:r>
      <w:r w:rsidR="00B33A4F">
        <w:t>необходимо</w:t>
      </w:r>
      <w:r>
        <w:t xml:space="preserve"> чтобы </w:t>
      </w:r>
      <w:proofErr w:type="spellStart"/>
      <w:r>
        <w:t>фотоинициаторы</w:t>
      </w:r>
      <w:proofErr w:type="spellEnd"/>
      <w:r>
        <w:t xml:space="preserve"> </w:t>
      </w:r>
      <w:r w:rsidRPr="00BB3F1E">
        <w:t>име</w:t>
      </w:r>
      <w:r>
        <w:t>ли</w:t>
      </w:r>
      <w:r w:rsidRPr="00BB3F1E">
        <w:t xml:space="preserve"> </w:t>
      </w:r>
      <w:r w:rsidRPr="00B72113">
        <w:t>другие функциональные группы, как</w:t>
      </w:r>
      <w:r w:rsidR="00CB1658">
        <w:t>,</w:t>
      </w:r>
      <w:r w:rsidRPr="00B72113">
        <w:t xml:space="preserve"> например, </w:t>
      </w:r>
      <w:proofErr w:type="spellStart"/>
      <w:r w:rsidRPr="00B72113">
        <w:t>метакрилатные</w:t>
      </w:r>
      <w:proofErr w:type="spellEnd"/>
      <w:r w:rsidRPr="00B72113">
        <w:t xml:space="preserve">, которые могут участвовать в последующих химических реакциях полимеризации. </w:t>
      </w:r>
      <w:r>
        <w:t xml:space="preserve">Одним из применяемых </w:t>
      </w:r>
      <w:proofErr w:type="spellStart"/>
      <w:r>
        <w:t>фотоинициаторов</w:t>
      </w:r>
      <w:proofErr w:type="spellEnd"/>
      <w:r>
        <w:t xml:space="preserve">, </w:t>
      </w:r>
      <w:r>
        <w:lastRenderedPageBreak/>
        <w:t>позволяющих проводить полимеризацию в толстых слоях</w:t>
      </w:r>
      <w:r w:rsidR="00CB1658">
        <w:t>,</w:t>
      </w:r>
      <w:r>
        <w:t xml:space="preserve"> являются о-</w:t>
      </w:r>
      <w:proofErr w:type="spellStart"/>
      <w:r>
        <w:t>бензохиноны</w:t>
      </w:r>
      <w:proofErr w:type="spellEnd"/>
      <w:r>
        <w:t xml:space="preserve">. </w:t>
      </w:r>
      <w:r w:rsidRPr="00B72113">
        <w:t>Системы на основе о-</w:t>
      </w:r>
      <w:proofErr w:type="spellStart"/>
      <w:r w:rsidRPr="00B72113">
        <w:t>бензохинонов</w:t>
      </w:r>
      <w:proofErr w:type="spellEnd"/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dHJ1ZSwiSGFzTGFiZWwyIjpmYWxz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}</w:instrText>
          </w:r>
          <w:r>
            <w:fldChar w:fldCharType="separate"/>
          </w:r>
          <w:r w:rsidR="00983B76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</w:t>
      </w:r>
      <w:proofErr w:type="spellStart"/>
      <w:r w:rsidRPr="00F50791">
        <w:t>полимеризационноспособные</w:t>
      </w:r>
      <w:proofErr w:type="spellEnd"/>
      <w:r w:rsidRPr="00F50791">
        <w:t xml:space="preserve">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</w:t>
      </w:r>
      <w:r w:rsidR="00B33A4F" w:rsidRPr="00B33A4F">
        <w:t>требуется сделать</w:t>
      </w:r>
      <w:r>
        <w:t xml:space="preserve"> </w:t>
      </w:r>
      <w:r w:rsidR="00D65AD5">
        <w:t>множество</w:t>
      </w:r>
      <w:r>
        <w:t xml:space="preserve"> эксперимент</w:t>
      </w:r>
      <w:r w:rsidR="00D65AD5">
        <w:t>ов для каждого</w:t>
      </w:r>
      <w:r>
        <w:t xml:space="preserve"> типа инициатора (даже если изменения незначительны)</w:t>
      </w:r>
      <w:r w:rsidR="00B33A4F">
        <w:t xml:space="preserve"> </w:t>
      </w:r>
      <w:r w:rsidR="00D65AD5">
        <w:t xml:space="preserve">при разных </w:t>
      </w:r>
      <w:r>
        <w:t>концентраци</w:t>
      </w:r>
      <w:r w:rsidR="00D65AD5">
        <w:t>ях</w:t>
      </w:r>
      <w:r>
        <w:t xml:space="preserve"> </w:t>
      </w:r>
      <w:r w:rsidR="00D65AD5">
        <w:t>компоненто</w:t>
      </w:r>
      <w:r w:rsidR="006F30BE">
        <w:t>в.</w:t>
      </w:r>
      <w:r>
        <w:t xml:space="preserve"> </w:t>
      </w:r>
    </w:p>
    <w:p w14:paraId="2D99EDA5" w14:textId="30747811" w:rsidR="006E0612" w:rsidRDefault="006E0612" w:rsidP="001830AD">
      <w:pPr>
        <w:pStyle w:val="a3"/>
      </w:pPr>
      <w:r>
        <w:t xml:space="preserve">Математическое моделирование такой системы даст возможность </w:t>
      </w:r>
      <w:r w:rsidR="006F30BE">
        <w:t>с</w:t>
      </w:r>
      <w:r>
        <w:t>прогнозировать эти свойства</w:t>
      </w:r>
      <w:r w:rsidR="006F30BE">
        <w:t>, а</w:t>
      </w:r>
      <w:r>
        <w:t xml:space="preserve"> также </w:t>
      </w:r>
      <w:r w:rsidR="006036D3" w:rsidRPr="006036D3">
        <w:t>оптимизировать такие параметры, как</w:t>
      </w:r>
      <w:r>
        <w:t xml:space="preserve"> интенсивность излучения, концентраци</w:t>
      </w:r>
      <w:r w:rsidR="0002676D">
        <w:t>я</w:t>
      </w:r>
      <w:r>
        <w:t xml:space="preserve"> мономера и</w:t>
      </w:r>
      <w:r w:rsidR="00CB1658" w:rsidRPr="00CB1658">
        <w:t xml:space="preserve"> </w:t>
      </w:r>
      <w:proofErr w:type="spellStart"/>
      <w:r w:rsidR="00CB1658">
        <w:t>фотоинициатора</w:t>
      </w:r>
      <w:proofErr w:type="spellEnd"/>
      <w:r w:rsidR="00CB1658" w:rsidRPr="00B72113">
        <w:t xml:space="preserve"> </w:t>
      </w:r>
      <w:r>
        <w:t xml:space="preserve">для получения желаемого эффекта, </w:t>
      </w:r>
      <w:r w:rsidR="00CB1658">
        <w:t>по</w:t>
      </w:r>
      <w:r w:rsidR="00ED1F36">
        <w:t>добрать</w:t>
      </w:r>
      <w:r>
        <w:t xml:space="preserve"> наилучшее строение</w:t>
      </w:r>
      <w:r w:rsidR="00CB1658">
        <w:t xml:space="preserve"> применяемых </w:t>
      </w:r>
      <w:r w:rsidR="00CB1658" w:rsidRPr="00B72113">
        <w:t>о-</w:t>
      </w:r>
      <w:proofErr w:type="spellStart"/>
      <w:r w:rsidR="00CB1658">
        <w:t>б</w:t>
      </w:r>
      <w:r w:rsidR="00CB1658" w:rsidRPr="00B72113">
        <w:t>ензохинонов</w:t>
      </w:r>
      <w:proofErr w:type="spellEnd"/>
      <w:r>
        <w:t xml:space="preserve">. Такая модель позволит лучше объяснить механизм реакции и составить комплексное понимание процессов в </w:t>
      </w:r>
      <w:r w:rsidR="005D76ED">
        <w:t>рассматриваемой</w:t>
      </w:r>
      <w:r>
        <w:t xml:space="preserve"> и подобной ей системах. </w:t>
      </w:r>
    </w:p>
    <w:p w14:paraId="5066071A" w14:textId="4EAA052C" w:rsidR="006E0612" w:rsidRPr="005F2977" w:rsidRDefault="006E0612" w:rsidP="005F2977">
      <w:pPr>
        <w:pStyle w:val="a3"/>
        <w:rPr>
          <w:b/>
        </w:rPr>
      </w:pPr>
      <w:bookmarkStart w:id="5" w:name="_Toc136296693"/>
      <w:bookmarkStart w:id="6" w:name="_Toc167708156"/>
      <w:r w:rsidRPr="005F2977">
        <w:rPr>
          <w:b/>
        </w:rPr>
        <w:t>Цель работы</w:t>
      </w:r>
      <w:bookmarkEnd w:id="5"/>
      <w:bookmarkEnd w:id="6"/>
    </w:p>
    <w:p w14:paraId="6B9546DE" w14:textId="293D7C7A" w:rsidR="009F5E5B" w:rsidRDefault="00994560" w:rsidP="001830AD">
      <w:pPr>
        <w:pStyle w:val="a3"/>
      </w:pPr>
      <w:r>
        <w:t>Целью</w:t>
      </w:r>
      <w:r w:rsidR="00D65AD5">
        <w:t xml:space="preserve"> работы</w:t>
      </w:r>
      <w:r>
        <w:t xml:space="preserve"> является</w:t>
      </w:r>
      <w:r w:rsidR="00D65AD5">
        <w:t xml:space="preserve"> </w:t>
      </w:r>
      <w:r w:rsidR="00D65AD5" w:rsidRPr="00C27ED1">
        <w:t xml:space="preserve">построение математической модели </w:t>
      </w:r>
      <w:proofErr w:type="spellStart"/>
      <w:r w:rsidR="00D65AD5" w:rsidRPr="00C27ED1">
        <w:t>фотополимеризации</w:t>
      </w:r>
      <w:proofErr w:type="spellEnd"/>
      <w:r w:rsidR="00D65AD5" w:rsidRPr="00C27ED1">
        <w:t xml:space="preserve"> </w:t>
      </w:r>
      <w:proofErr w:type="spellStart"/>
      <w:r w:rsidR="00D65AD5" w:rsidRPr="00C27ED1">
        <w:t>олигоэфир</w:t>
      </w:r>
      <w:proofErr w:type="spellEnd"/>
      <w:r w:rsidR="00D65AD5" w:rsidRPr="00C27ED1">
        <w:t xml:space="preserve">(мет)акрилатов на основе о-хинонов в присутствии </w:t>
      </w:r>
      <w:r w:rsidR="00D65AD5" w:rsidRPr="00C27ED1">
        <w:rPr>
          <w:lang w:val="en-US"/>
        </w:rPr>
        <w:t>H</w:t>
      </w:r>
      <w:r w:rsidR="00D65AD5" w:rsidRPr="00C27ED1">
        <w:t>-доноров</w:t>
      </w:r>
      <w:r w:rsidR="00D65AD5">
        <w:t xml:space="preserve"> </w:t>
      </w:r>
      <w:r w:rsidR="00D65AD5" w:rsidRPr="00C27ED1">
        <w:t>с учетом</w:t>
      </w:r>
      <w:r w:rsidR="00D65AD5">
        <w:t xml:space="preserve"> кинетики</w:t>
      </w:r>
      <w:r w:rsidR="00D65AD5" w:rsidRPr="00C27ED1">
        <w:t xml:space="preserve"> </w:t>
      </w:r>
      <w:r w:rsidR="00D65AD5">
        <w:t xml:space="preserve">реакции </w:t>
      </w:r>
      <w:proofErr w:type="spellStart"/>
      <w:r w:rsidR="00D65AD5">
        <w:t>фотоинициирования</w:t>
      </w:r>
      <w:proofErr w:type="spellEnd"/>
      <w:r w:rsidR="00D65AD5">
        <w:t xml:space="preserve"> и </w:t>
      </w:r>
      <w:r w:rsidR="00D65AD5" w:rsidRPr="00C27ED1">
        <w:t>диффузи</w:t>
      </w:r>
      <w:r w:rsidR="00D65AD5">
        <w:t>онных процессов</w:t>
      </w:r>
      <w:r w:rsidR="00D65AD5" w:rsidRPr="00573A4E">
        <w:t xml:space="preserve">. </w:t>
      </w:r>
    </w:p>
    <w:p w14:paraId="1C70FA4B" w14:textId="72EA99C8" w:rsidR="006E0612" w:rsidRPr="005F2977" w:rsidRDefault="006E0612" w:rsidP="005F2977">
      <w:pPr>
        <w:pStyle w:val="a3"/>
        <w:rPr>
          <w:b/>
        </w:rPr>
      </w:pPr>
      <w:bookmarkStart w:id="7" w:name="_Toc136296694"/>
      <w:bookmarkStart w:id="8" w:name="_Toc167708157"/>
      <w:r w:rsidRPr="005F2977">
        <w:rPr>
          <w:b/>
        </w:rPr>
        <w:t>Задачи работы</w:t>
      </w:r>
      <w:bookmarkEnd w:id="7"/>
      <w:bookmarkEnd w:id="8"/>
    </w:p>
    <w:p w14:paraId="353EC9EA" w14:textId="77777777" w:rsidR="006E0612" w:rsidRDefault="006E0612" w:rsidP="001830AD">
      <w:pPr>
        <w:pStyle w:val="a3"/>
      </w:pPr>
      <w:r>
        <w:t>В соответствии с данной целью решались следующие задачи:</w:t>
      </w:r>
    </w:p>
    <w:p w14:paraId="44D4F877" w14:textId="4301F163" w:rsidR="006E0612" w:rsidRDefault="006E0612" w:rsidP="001830AD">
      <w:pPr>
        <w:pStyle w:val="a3"/>
        <w:numPr>
          <w:ilvl w:val="0"/>
          <w:numId w:val="2"/>
        </w:numPr>
      </w:pPr>
      <w:r>
        <w:t>Построение системы дифференциальных уравнений для описания механизма фотовосстановления</w:t>
      </w:r>
      <w:r w:rsidR="002E2367">
        <w:t xml:space="preserve"> и полимеризации</w:t>
      </w:r>
    </w:p>
    <w:p w14:paraId="394CBAA2" w14:textId="36582C9F" w:rsidR="006E0612" w:rsidRDefault="006E0612" w:rsidP="001830AD">
      <w:pPr>
        <w:pStyle w:val="a3"/>
        <w:numPr>
          <w:ilvl w:val="0"/>
          <w:numId w:val="2"/>
        </w:numPr>
      </w:pPr>
      <w:r>
        <w:lastRenderedPageBreak/>
        <w:t>Изучение влияния параметров (констант скорост</w:t>
      </w:r>
      <w:r w:rsidR="00994560">
        <w:t>ей</w:t>
      </w:r>
      <w:r>
        <w:t xml:space="preserve">) на </w:t>
      </w:r>
      <w:r w:rsidR="002E2367">
        <w:t>концентрацию действующих компонентов в системе</w:t>
      </w:r>
    </w:p>
    <w:p w14:paraId="4FA0A4AE" w14:textId="1784F155" w:rsidR="006E0612" w:rsidRDefault="00994560" w:rsidP="001830AD">
      <w:pPr>
        <w:pStyle w:val="a3"/>
        <w:numPr>
          <w:ilvl w:val="0"/>
          <w:numId w:val="2"/>
        </w:numPr>
      </w:pPr>
      <w:r>
        <w:t>Выбор наиболее оптимального метода численного решения системы</w:t>
      </w:r>
      <w:r w:rsidR="006E0612">
        <w:t>.</w:t>
      </w:r>
    </w:p>
    <w:p w14:paraId="388D2D4B" w14:textId="254F28DB" w:rsidR="006E0612" w:rsidRDefault="002E2367" w:rsidP="001830AD">
      <w:pPr>
        <w:pStyle w:val="a3"/>
        <w:numPr>
          <w:ilvl w:val="0"/>
          <w:numId w:val="2"/>
        </w:numPr>
      </w:pPr>
      <w:r>
        <w:t>Учет диффузионных процессов при полимеризации</w:t>
      </w:r>
      <w:r w:rsidR="00994560">
        <w:t>.</w:t>
      </w:r>
    </w:p>
    <w:p w14:paraId="675E6D5B" w14:textId="191C34E1" w:rsidR="002E2367" w:rsidRDefault="002E2367" w:rsidP="001830AD">
      <w:pPr>
        <w:pStyle w:val="a3"/>
        <w:numPr>
          <w:ilvl w:val="0"/>
          <w:numId w:val="2"/>
        </w:numPr>
      </w:pPr>
      <w:r>
        <w:t>Оценка коэффициентов диффузии</w:t>
      </w:r>
      <w:r w:rsidR="005924AF">
        <w:t xml:space="preserve"> компонентов</w:t>
      </w:r>
      <w:r w:rsidR="00994560">
        <w:t>.</w:t>
      </w:r>
    </w:p>
    <w:p w14:paraId="6A4E1C79" w14:textId="4927AF0F" w:rsidR="00DA335D" w:rsidRDefault="00DA335D" w:rsidP="0036021A">
      <w:pPr>
        <w:pStyle w:val="20"/>
      </w:pPr>
      <w:bookmarkStart w:id="9" w:name="_Toc136296695"/>
      <w:bookmarkStart w:id="10" w:name="_Toc167708158"/>
      <w:bookmarkStart w:id="11" w:name="_Toc168115095"/>
      <w:r>
        <w:t xml:space="preserve">Литературный </w:t>
      </w:r>
      <w:r w:rsidRPr="009143C3">
        <w:t>обзор</w:t>
      </w:r>
      <w:bookmarkEnd w:id="9"/>
      <w:bookmarkEnd w:id="10"/>
      <w:bookmarkEnd w:id="11"/>
    </w:p>
    <w:p w14:paraId="00E0C612" w14:textId="57825A70" w:rsidR="00E14C24" w:rsidRDefault="004E2653" w:rsidP="001830AD">
      <w:pPr>
        <w:pStyle w:val="a3"/>
      </w:pPr>
      <w:bookmarkStart w:id="12" w:name="_Hlk134744164"/>
      <w:r>
        <w:t xml:space="preserve">Ход реакции </w:t>
      </w:r>
      <w:proofErr w:type="spellStart"/>
      <w:r>
        <w:t>фотополимеризации</w:t>
      </w:r>
      <w:proofErr w:type="spellEnd"/>
      <w:r w:rsidR="00E14C24">
        <w:t xml:space="preserve"> определяется не только химическим строением мономера</w:t>
      </w:r>
      <w:r>
        <w:t xml:space="preserve">, непосредственно участвующим в полимеризации, </w:t>
      </w:r>
      <w:r w:rsidR="00E14C24">
        <w:t xml:space="preserve">но и свойствами </w:t>
      </w:r>
      <w:proofErr w:type="spellStart"/>
      <w:r w:rsidR="00E14C24">
        <w:t>фотоинициирующей</w:t>
      </w:r>
      <w:proofErr w:type="spellEnd"/>
      <w:r w:rsidR="00E14C24">
        <w:t xml:space="preserve"> системы. Зависимость эта</w:t>
      </w:r>
      <w:r w:rsidR="00366548">
        <w:t xml:space="preserve"> настолько </w:t>
      </w:r>
      <w:r w:rsidR="00E15B45">
        <w:t>существенна</w:t>
      </w:r>
      <w:r w:rsidR="00366548">
        <w:t xml:space="preserve">, </w:t>
      </w:r>
      <w:r w:rsidR="00E87F19">
        <w:t>что,</w:t>
      </w:r>
      <w:r w:rsidR="00366548">
        <w:t xml:space="preserve"> </w:t>
      </w:r>
      <w:r w:rsidR="00F24490">
        <w:t>изменив</w:t>
      </w:r>
      <w:r w:rsidR="00366548">
        <w:t xml:space="preserve"> лишь несколько заместителей</w:t>
      </w:r>
      <w:r>
        <w:t xml:space="preserve"> в структуре инициатора</w:t>
      </w:r>
      <w:r w:rsidR="00366548">
        <w:t xml:space="preserve">, можно </w:t>
      </w:r>
      <w:r w:rsidR="009D29C4">
        <w:t>значительно</w:t>
      </w:r>
      <w:r w:rsidR="00366548">
        <w:t xml:space="preserve"> </w:t>
      </w:r>
      <w:r w:rsidR="00E87F19">
        <w:t>увеличи</w:t>
      </w:r>
      <w:r w:rsidR="009D29C4">
        <w:t>ть</w:t>
      </w:r>
      <w:r w:rsidR="00366548">
        <w:t xml:space="preserve"> или уменьш</w:t>
      </w:r>
      <w:r w:rsidR="009D29C4">
        <w:t>и</w:t>
      </w:r>
      <w:r w:rsidR="00366548">
        <w:t>ть индукционн</w:t>
      </w:r>
      <w:r w:rsidR="00C34664">
        <w:t>ый</w:t>
      </w:r>
      <w:r w:rsidR="00366548">
        <w:t xml:space="preserve"> период</w:t>
      </w:r>
      <w:r w:rsidR="00E87F19">
        <w:t>, а значит</w:t>
      </w:r>
      <w:r w:rsidR="00B33A4F">
        <w:t>,</w:t>
      </w:r>
      <w:r w:rsidR="00E87F19">
        <w:t xml:space="preserve"> и время достижения нужной конверсии</w:t>
      </w:r>
      <w:r>
        <w:t xml:space="preserve"> и свойств итогового полимера.</w:t>
      </w:r>
    </w:p>
    <w:p w14:paraId="598D812C" w14:textId="548A50BC" w:rsidR="008209BC" w:rsidRDefault="00EE0C78" w:rsidP="00A45120">
      <w:pPr>
        <w:pStyle w:val="31"/>
      </w:pPr>
      <w:bookmarkStart w:id="13" w:name="_Toc167708159"/>
      <w:bookmarkStart w:id="14" w:name="_Toc168115096"/>
      <w:proofErr w:type="spellStart"/>
      <w:r w:rsidRPr="0036021A">
        <w:t>Ф</w:t>
      </w:r>
      <w:r w:rsidR="005F2977" w:rsidRPr="0036021A">
        <w:t>отоинициирование</w:t>
      </w:r>
      <w:bookmarkEnd w:id="13"/>
      <w:bookmarkEnd w:id="14"/>
      <w:proofErr w:type="spellEnd"/>
    </w:p>
    <w:p w14:paraId="42FED408" w14:textId="0FF916F6" w:rsidR="00DA335D" w:rsidRDefault="00DA335D" w:rsidP="001830AD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>, изучается уже около ста лет. Эта реакция привлекает внимание как с</w:t>
      </w:r>
      <w:r w:rsidR="00CF17DD">
        <w:t xml:space="preserve"> практической</w:t>
      </w:r>
      <w:r w:rsidR="00CF17DD" w:rsidRPr="00EB3250">
        <w:t xml:space="preserve"> </w:t>
      </w:r>
      <w:r w:rsidRPr="00EB3250">
        <w:t>точки зрения</w:t>
      </w:r>
      <w:r w:rsidR="0070324E">
        <w:t xml:space="preserve"> </w:t>
      </w:r>
      <w:r w:rsidR="0070324E">
        <w:softHyphen/>
        <w:t>–</w:t>
      </w:r>
      <w:r>
        <w:t xml:space="preserve">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 w:rsidR="00D455AC">
        <w:t>и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</w:t>
      </w:r>
      <w:r w:rsidR="00D455AC">
        <w:t>исследовательской</w:t>
      </w:r>
      <w:r w:rsidRPr="00EB3250">
        <w:t xml:space="preserve"> </w:t>
      </w:r>
      <w:r w:rsidR="0070324E">
        <w:t>–</w:t>
      </w:r>
      <w:r>
        <w:t xml:space="preserve">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</w:t>
      </w:r>
      <w:r w:rsidR="0070324E">
        <w:t xml:space="preserve">атома водорода от молекулы Н-донора (DH)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 xml:space="preserve">*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 w:rsidR="00FF2C14">
        <w:rPr>
          <w:iCs/>
        </w:rPr>
        <w:fldChar w:fldCharType="begin"/>
      </w:r>
      <w:r w:rsidR="00FF2C14">
        <w:rPr>
          <w:iCs/>
        </w:rPr>
        <w:instrText xml:space="preserve"> REF _Ref165760492 \h </w:instrText>
      </w:r>
      <w:r w:rsidR="00FF2C14">
        <w:rPr>
          <w:iCs/>
        </w:rPr>
      </w:r>
      <w:r w:rsidR="00FF2C14">
        <w:rPr>
          <w:iCs/>
        </w:rPr>
        <w:fldChar w:fldCharType="separate"/>
      </w:r>
      <w:r w:rsidR="004B1597">
        <w:t xml:space="preserve">Схема </w:t>
      </w:r>
      <w:r w:rsidR="004B1597">
        <w:rPr>
          <w:noProof/>
        </w:rPr>
        <w:t>1</w:t>
      </w:r>
      <w:r w:rsidR="00FF2C14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</w:t>
      </w:r>
      <w:r>
        <w:lastRenderedPageBreak/>
        <w:t xml:space="preserve">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JpYlRlWEtleSI6Ii4xOTc3IiwiQ2l0YXRpb25LZXkiOiLQldC70Yw3NyIsIkNpdGF0aW9uS2V5VXBkYXRlVHlwZSI6MSwiQ29sbGFib3JhdG9ycyI6W10sIkRhdGUiOiIxOTc3IiwiRG9pIjoiMTAuMTA3MC9SQzE5Nzd2MDQ2bjAyQUJFSDAwMjExNSIsIkVkaXRvcnMiOltdLCJFdmFsdWF0aW9uQ29tcGxleGl0eSI6MCwiRXZhbHVhdGlvblNvdXJjZVRleHRGb3JtYXQiOjAsIkdyb3VwcyI6W10sIkhhc0xhYmVsMSI6ZmFsc2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NzAvUkMxOTc3djA0Nm4wMkFCRUgwMDIxMTUiLCJVcmlTdHJpbmciOiJodHRwczovL2RvaS5vcmcvMTAuMTA3MC9SQzE5Nzd2MDQ2bjAyQUJFSDAwMjEx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}</w:instrText>
          </w:r>
          <w:r>
            <w:fldChar w:fldCharType="separate"/>
          </w:r>
          <w:r w:rsidR="00186D61">
            <w:t>[11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2E7024B0" w:rsidR="00EF7194" w:rsidRDefault="0060053A" w:rsidP="0070324E">
      <w:pPr>
        <w:pStyle w:val="a3"/>
        <w:jc w:val="center"/>
      </w:pPr>
      <w:r>
        <w:rPr>
          <w:noProof/>
        </w:rPr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4E1FD57B" w:rsidR="003E5A11" w:rsidRPr="00B431C8" w:rsidRDefault="003E5A11" w:rsidP="0070324E">
                            <w:pPr>
                              <w:pStyle w:val="af2"/>
                              <w:jc w:val="center"/>
                              <w:rPr>
                                <w:noProof/>
                                <w:color w:val="000000" w:themeColor="text1"/>
                              </w:rPr>
                            </w:pPr>
                            <w:bookmarkStart w:id="15" w:name="_Ref165760492"/>
                            <w:r>
                              <w:t xml:space="preserve">Схема </w:t>
                            </w:r>
                            <w:fldSimple w:instr=" SEQ Схема \* ARABIC ">
                              <w:r w:rsidR="004B1597"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bookmarkEnd w:id="15"/>
                            <w:r>
                              <w:t xml:space="preserve"> – </w:t>
                            </w:r>
                            <w:r w:rsidRPr="00140200">
                              <w:t xml:space="preserve">Общая схема реакции </w:t>
                            </w:r>
                            <w:r w:rsidRPr="004719C4">
                              <w:t>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4E1FD57B" w:rsidR="003E5A11" w:rsidRPr="00B431C8" w:rsidRDefault="003E5A11" w:rsidP="0070324E">
                      <w:pPr>
                        <w:pStyle w:val="af2"/>
                        <w:jc w:val="center"/>
                        <w:rPr>
                          <w:noProof/>
                          <w:color w:val="000000" w:themeColor="text1"/>
                        </w:rPr>
                      </w:pPr>
                      <w:bookmarkStart w:id="16" w:name="_Ref165760492"/>
                      <w:r>
                        <w:t xml:space="preserve">Схема </w:t>
                      </w:r>
                      <w:fldSimple w:instr=" SEQ Схема \* ARABIC ">
                        <w:r w:rsidR="004B1597">
                          <w:rPr>
                            <w:noProof/>
                          </w:rPr>
                          <w:t>1</w:t>
                        </w:r>
                      </w:fldSimple>
                      <w:bookmarkEnd w:id="16"/>
                      <w:r>
                        <w:t xml:space="preserve"> – </w:t>
                      </w:r>
                      <w:r w:rsidRPr="00140200">
                        <w:t xml:space="preserve">Общая схема реакции </w:t>
                      </w:r>
                      <w:r w:rsidRPr="004719C4">
                        <w:t>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1F3C40F7" w14:textId="77777777" w:rsidR="0070324E" w:rsidRDefault="0070324E" w:rsidP="0070324E">
      <w:pPr>
        <w:pStyle w:val="a3"/>
        <w:jc w:val="center"/>
      </w:pPr>
    </w:p>
    <w:p w14:paraId="7AA3D6A1" w14:textId="7931ED06" w:rsidR="00DA335D" w:rsidRPr="005F2977" w:rsidRDefault="00D65AD5" w:rsidP="00A45120">
      <w:pPr>
        <w:pStyle w:val="42"/>
      </w:pPr>
      <w:bookmarkStart w:id="17" w:name="_Toc167708160"/>
      <w:bookmarkStart w:id="18" w:name="_Toc168115097"/>
      <w:bookmarkStart w:id="19" w:name="_Hlk134744241"/>
      <w:bookmarkEnd w:id="12"/>
      <w:r w:rsidRPr="005F2977">
        <w:t>Активация хинона</w:t>
      </w:r>
      <w:bookmarkEnd w:id="17"/>
      <w:bookmarkEnd w:id="18"/>
    </w:p>
    <w:p w14:paraId="42236286" w14:textId="65671B93" w:rsidR="00422E70" w:rsidRDefault="00DA335D" w:rsidP="0021724F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</w:t>
      </w:r>
      <w:r w:rsidR="00D65AD5">
        <w:t>активации</w:t>
      </w:r>
      <w:r>
        <w:t xml:space="preserve"> молекулы хинона. Процессы, связанные с поглощением света, а также соотношение энергий различных возбужденных состояний хинонов представлены н</w:t>
      </w:r>
      <w:r w:rsidR="000D7F5B">
        <w:t>иже</w:t>
      </w:r>
      <w:r>
        <w:t xml:space="preserve"> </w:t>
      </w:r>
      <w:r w:rsidR="000D7F5B">
        <w:t>(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4B1597">
        <w:t xml:space="preserve">Схема </w:t>
      </w:r>
      <w:r w:rsidR="004B1597">
        <w:rPr>
          <w:noProof/>
        </w:rPr>
        <w:t>2</w:t>
      </w:r>
      <w:r>
        <w:fldChar w:fldCharType="end"/>
      </w:r>
      <w:r w:rsidR="000D7F5B">
        <w:t>)</w:t>
      </w:r>
      <w:r w:rsidR="00DC08D5">
        <w:t>:</w:t>
      </w:r>
    </w:p>
    <w:p w14:paraId="52D716F1" w14:textId="21624F83" w:rsidR="00496D26" w:rsidRDefault="00496D26" w:rsidP="00D16092">
      <w:pPr>
        <w:pStyle w:val="a3"/>
        <w:ind w:firstLine="0"/>
      </w:pPr>
      <w:r>
        <w:rPr>
          <w:noProof/>
        </w:rPr>
        <mc:AlternateContent>
          <mc:Choice Requires="wpg">
            <w:drawing>
              <wp:inline distT="0" distB="0" distL="0" distR="0" wp14:anchorId="0F7CCA18" wp14:editId="28855270">
                <wp:extent cx="5721927" cy="3014133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3014133"/>
                          <a:chOff x="-1644427" y="59691"/>
                          <a:chExt cx="5721927" cy="3014133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264"/>
                            <a:ext cx="5721927" cy="27056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1574E2F2" w:rsidR="003E5A11" w:rsidRPr="009D6F1E" w:rsidRDefault="003E5A11" w:rsidP="0070324E">
                              <w:pPr>
                                <w:pStyle w:val="af2"/>
                                <w:jc w:val="center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20" w:name="_Ref136034181"/>
                              <w:r>
                                <w:t xml:space="preserve">Схема </w:t>
                              </w:r>
                              <w:fldSimple w:instr=" SEQ Схема \* ARABIC ">
                                <w:r w:rsidR="004B1597">
                                  <w:rPr>
                                    <w:noProof/>
                                  </w:rPr>
                                  <w:t>2</w:t>
                                </w:r>
                              </w:fldSimple>
                              <w:bookmarkEnd w:id="20"/>
                              <w:r>
                                <w:rPr>
                                  <w:noProof/>
                                </w:rPr>
                                <w:t xml:space="preserve"> –</w:t>
                              </w:r>
                              <w:r w:rsidRPr="00932240">
                                <w:t xml:space="preserve">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7.35pt;mso-position-horizontal-relative:char;mso-position-vertical-relative:line" coordorigin="-16444,596" coordsize="57219,301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0" o:title=""/>
                </v:shape>
                <v:shape id="Надпись 18" o:spid="_x0000_s1029" type="#_x0000_t202" style="position:absolute;left:-16444;top:28032;width:57219;height:27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1574E2F2" w:rsidR="003E5A11" w:rsidRPr="009D6F1E" w:rsidRDefault="003E5A11" w:rsidP="0070324E">
                        <w:pPr>
                          <w:pStyle w:val="af2"/>
                          <w:jc w:val="center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21" w:name="_Ref136034181"/>
                        <w:r>
                          <w:t xml:space="preserve">Схема </w:t>
                        </w:r>
                        <w:fldSimple w:instr=" SEQ Схема \* ARABIC ">
                          <w:r w:rsidR="004B1597">
                            <w:rPr>
                              <w:noProof/>
                            </w:rPr>
                            <w:t>2</w:t>
                          </w:r>
                        </w:fldSimple>
                        <w:bookmarkEnd w:id="21"/>
                        <w:r>
                          <w:rPr>
                            <w:noProof/>
                          </w:rPr>
                          <w:t xml:space="preserve"> –</w:t>
                        </w:r>
                        <w:r w:rsidRPr="00932240">
                          <w:t xml:space="preserve">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910DD6" w14:textId="77777777" w:rsidR="00E8781A" w:rsidRDefault="00E8781A" w:rsidP="001830AD">
      <w:pPr>
        <w:pStyle w:val="a3"/>
      </w:pPr>
    </w:p>
    <w:p w14:paraId="6524711D" w14:textId="01AFE10E" w:rsidR="00DA335D" w:rsidRDefault="00DA335D" w:rsidP="003007F1">
      <w:pPr>
        <w:pStyle w:val="a3"/>
      </w:pPr>
      <w:r w:rsidRPr="003007F1">
        <w:rPr>
          <w:rStyle w:val="a9"/>
        </w:rPr>
        <w:t xml:space="preserve">Молекула </w:t>
      </w:r>
      <w:proofErr w:type="spellStart"/>
      <w:r w:rsidRPr="003007F1">
        <w:rPr>
          <w:rStyle w:val="a9"/>
        </w:rPr>
        <w:t>фотоакцептора</w:t>
      </w:r>
      <w:proofErr w:type="spellEnd"/>
      <w:r w:rsidRPr="003007F1">
        <w:rPr>
          <w:rStyle w:val="a9"/>
        </w:rPr>
        <w:t xml:space="preserve"> при поглощении света </w:t>
      </w:r>
      <m:oMath>
        <m:sSub>
          <m:sSubPr>
            <m:ctrlPr>
              <w:rPr>
                <w:rStyle w:val="a9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hν</m:t>
            </m:r>
          </m:e>
          <m:sub>
            <m:r>
              <w:rPr>
                <w:rStyle w:val="a9"/>
                <w:rFonts w:ascii="Cambria Math" w:hAnsi="Cambria Math"/>
              </w:rPr>
              <m:t>1</m:t>
            </m:r>
          </m:sub>
        </m:sSub>
      </m:oMath>
      <w:r w:rsidRPr="003007F1">
        <w:rPr>
          <w:rStyle w:val="a9"/>
        </w:rPr>
        <w:t xml:space="preserve">или </w:t>
      </w:r>
      <m:oMath>
        <m:sSub>
          <m:sSubPr>
            <m:ctrlPr>
              <w:rPr>
                <w:rStyle w:val="a9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hν</m:t>
            </m:r>
          </m:e>
          <m:sub>
            <m:r>
              <w:rPr>
                <w:rStyle w:val="a9"/>
                <w:rFonts w:ascii="Cambria Math" w:hAnsi="Cambria Math"/>
              </w:rPr>
              <m:t>2</m:t>
            </m:r>
          </m:sub>
        </m:sSub>
      </m:oMath>
      <w:r w:rsidRPr="003007F1">
        <w:rPr>
          <w:rStyle w:val="a9"/>
        </w:rPr>
        <w:t xml:space="preserve"> переходит в возбужденн</w:t>
      </w:r>
      <w:proofErr w:type="spellStart"/>
      <w:r w:rsidR="00A71CF4">
        <w:rPr>
          <w:rStyle w:val="a9"/>
        </w:rPr>
        <w:t>ы</w:t>
      </w:r>
      <w:r w:rsidRPr="003007F1">
        <w:rPr>
          <w:rStyle w:val="a9"/>
        </w:rPr>
        <w:t>е</w:t>
      </w:r>
      <w:proofErr w:type="spellEnd"/>
      <w:r w:rsidRPr="003007F1">
        <w:rPr>
          <w:rStyle w:val="a9"/>
        </w:rPr>
        <w:t xml:space="preserve"> синглетн</w:t>
      </w:r>
      <w:r w:rsidR="00A71CF4">
        <w:rPr>
          <w:rStyle w:val="a9"/>
        </w:rPr>
        <w:t>ы</w:t>
      </w:r>
      <w:r w:rsidRPr="003007F1">
        <w:rPr>
          <w:rStyle w:val="a9"/>
        </w:rPr>
        <w:t>е состояни</w:t>
      </w:r>
      <w:r w:rsidR="00A71CF4">
        <w:rPr>
          <w:rStyle w:val="a9"/>
        </w:rPr>
        <w:t>я</w:t>
      </w:r>
      <w:r w:rsidR="00666DE9">
        <w:rPr>
          <w:rStyle w:val="a9"/>
        </w:rPr>
        <w:t xml:space="preserve">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S</m:t>
            </m:r>
          </m:e>
          <m:sub>
            <m:r>
              <w:rPr>
                <w:rStyle w:val="a9"/>
                <w:rFonts w:ascii="Cambria Math" w:hAnsi="Cambria Math"/>
              </w:rPr>
              <m:t>ππ*</m:t>
            </m:r>
          </m:sub>
        </m:sSub>
      </m:oMath>
      <w:r w:rsidRPr="003007F1">
        <w:rPr>
          <w:rStyle w:val="a9"/>
        </w:rPr>
        <w:t xml:space="preserve"> или</w:t>
      </w:r>
      <w:r w:rsidR="00666DE9">
        <w:rPr>
          <w:rStyle w:val="a9"/>
        </w:rPr>
        <w:t xml:space="preserve">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S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. После </w:t>
      </w:r>
      <w:r w:rsidR="00A71CF4">
        <w:rPr>
          <w:rStyle w:val="a9"/>
        </w:rPr>
        <w:t>этого</w:t>
      </w:r>
      <w:r w:rsidRPr="003007F1">
        <w:rPr>
          <w:rStyle w:val="a9"/>
        </w:rPr>
        <w:t xml:space="preserve"> происходит внутренняя и </w:t>
      </w:r>
      <w:proofErr w:type="spellStart"/>
      <w:r w:rsidRPr="003007F1">
        <w:rPr>
          <w:rStyle w:val="a9"/>
        </w:rPr>
        <w:t>интеркомбинационная</w:t>
      </w:r>
      <w:proofErr w:type="spellEnd"/>
      <w:r w:rsidRPr="003007F1">
        <w:rPr>
          <w:rStyle w:val="a9"/>
        </w:rPr>
        <w:t xml:space="preserve"> конверсия,</w:t>
      </w:r>
      <w:r w:rsidR="00A256B9">
        <w:rPr>
          <w:rStyle w:val="a9"/>
        </w:rPr>
        <w:t xml:space="preserve"> </w:t>
      </w:r>
      <w:r w:rsidRPr="003007F1">
        <w:rPr>
          <w:rStyle w:val="a9"/>
        </w:rPr>
        <w:t xml:space="preserve">молекула оказывается в </w:t>
      </w:r>
      <w:r w:rsidRPr="003007F1">
        <w:rPr>
          <w:rStyle w:val="a9"/>
        </w:rPr>
        <w:lastRenderedPageBreak/>
        <w:t xml:space="preserve">низшем возбужденном триплетном состоянии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. </w:t>
      </w:r>
      <w:r w:rsidR="00FE386D" w:rsidRPr="003007F1">
        <w:rPr>
          <w:rStyle w:val="a9"/>
        </w:rPr>
        <w:t>Константа скорости</w:t>
      </w:r>
      <w:r w:rsidRPr="003007F1">
        <w:rPr>
          <w:rStyle w:val="a9"/>
        </w:rPr>
        <w:t xml:space="preserve"> этого перехода лежит в диапазоне</w:t>
      </w:r>
      <m:oMath>
        <m:r>
          <w:rPr>
            <w:rStyle w:val="a9"/>
            <w:rFonts w:ascii="Cambria Math" w:hAnsi="Cambria Math"/>
          </w:rPr>
          <m:t xml:space="preserve"> 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Style w:val="a9"/>
            <w:rFonts w:ascii="Cambria Math" w:hAnsi="Cambria Math"/>
          </w:rPr>
          <m:t>-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Style w:val="a9"/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 xml:space="preserve"> с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1</m:t>
            </m:r>
          </m:sup>
        </m:sSup>
      </m:oMath>
      <w:r w:rsidR="00070CB4"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Content>
          <w:r w:rsidR="00070CB4" w:rsidRPr="003007F1">
            <w:rPr>
              <w:rStyle w:val="a9"/>
            </w:rPr>
            <w:fldChar w:fldCharType="begin"/>
          </w:r>
          <w:r w:rsidR="005C196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CaWJUZVhLZXkiOiIuIiwiQ2l0YXRpb25LZXkiOiLQltCY0JMyMiIsIkNpdGF0aW9uS2V5VXBkYXRlVHlwZSI6MSwiQ29sbGFib3JhdG9ycyI6W10sIkVkaXRvcnMiOltdLCJFdmFsdWF0aW9uQ29tcGxleGl0eSI6MCwiRXZhbHVhdGlvblNvdXJjZVRleHRGb3JtYXQiOjAsIkdyb3VwcyI6W10sIkhhc0xhYmVsMSI6dHJ1ZSwiSGFzTGFiZWwyIjpmYWxz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W0LjQs9Cw0L3RiNC40L3QsCwg0KfQtdGB0L3QvtC60L7QsiBldCBhbC4g4oCTINCk0L7RgtC+0LjQvdC40YbQuNC40YDQvtCy0LDQvdC40LUg0YDQsNC00LjQutCw0LvRjNC90L7QuSDQv9C+0LvQuNC80LXRgNC40LfQsNGG0LjQuCDQvtC70LjQs9C+0Y3RhNC40YDQvNC10YLQsNC60YDQuNC70LDRgtC+0LIg0L/QvtC70LjRh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0]</w:t>
          </w:r>
          <w:r w:rsidR="00070CB4"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, а время жизни низших возбужденных триплетных состояний </w:t>
      </w:r>
      <w:r w:rsidR="00AC2911">
        <w:rPr>
          <w:rStyle w:val="a9"/>
        </w:rPr>
        <w:t>около</w:t>
      </w:r>
      <w:r w:rsidR="004021A3" w:rsidRPr="003007F1">
        <w:rPr>
          <w:rStyle w:val="a9"/>
        </w:rPr>
        <w:t xml:space="preserve"> </w:t>
      </w:r>
      <m:oMath>
        <m:sSup>
          <m:sSupPr>
            <m:ctrlPr>
              <w:rPr>
                <w:rStyle w:val="a9"/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 xml:space="preserve"> </m:t>
        </m:r>
        <m:r>
          <w:rPr>
            <w:rStyle w:val="a9"/>
            <w:rFonts w:ascii="Cambria Math"/>
          </w:rPr>
          <m:t xml:space="preserve"> </m:t>
        </m:r>
        <m:r>
          <w:rPr>
            <w:rStyle w:val="a9"/>
            <w:rFonts w:ascii="Cambria Math"/>
          </w:rPr>
          <m:t>-</m:t>
        </m:r>
        <m:r>
          <w:rPr>
            <w:rStyle w:val="a9"/>
            <w:rFonts w:ascii="Cambria Math"/>
          </w:rPr>
          <m:t xml:space="preserve"> 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 xml:space="preserve"> с</m:t>
        </m:r>
      </m:oMath>
      <w:r w:rsidR="004021A3" w:rsidRPr="003007F1">
        <w:rPr>
          <w:rStyle w:val="a9"/>
        </w:rPr>
        <w:t xml:space="preserve"> </w:t>
      </w:r>
      <w:r w:rsidR="00AC2911" w:rsidRPr="003007F1">
        <w:rPr>
          <w:rStyle w:val="a9"/>
        </w:rPr>
        <w:t xml:space="preserve">для некоторых </w:t>
      </w:r>
      <w:proofErr w:type="spellStart"/>
      <w:r w:rsidR="00AC2911" w:rsidRPr="003007F1">
        <w:rPr>
          <w:rStyle w:val="a9"/>
        </w:rPr>
        <w:t>бензофенонов</w:t>
      </w:r>
      <w:proofErr w:type="spellEnd"/>
      <w:r w:rsidR="00AC2911" w:rsidRPr="003007F1">
        <w:rPr>
          <w:rStyle w:val="a9"/>
        </w:rPr>
        <w:t xml:space="preserve"> и хинонов </w:t>
      </w:r>
      <w:sdt>
        <w:sdtPr>
          <w:rPr>
            <w:rStyle w:val="a9"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Content>
          <w:r w:rsidR="004021A3" w:rsidRPr="003007F1">
            <w:rPr>
              <w:rStyle w:val="a9"/>
            </w:rPr>
            <w:fldChar w:fldCharType="begin"/>
          </w:r>
          <w:r w:rsidR="005C196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CaWJUZVhLZXkiOiJDYWx2ZXJ0LjE5NjUi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i0wMVQwMzo0Njo1NCIsIlByb2plY3QiOnsiJHJlZiI6IjgifX0sIlVzZU51bWJlcmluZ1R5cGVPZlBhcmVudERvY3VtZW50IjpmYWxzZX1dLCJGb3JtYXR0ZWRUZXh0Ijp7IiRpZCI6IjE2IiwiQ291bnQiOjEsIlRleHRVbml0cyI6W3siJGlkIjoiMTciLCJGb250U3R5bGUiOnsiJGlkIjoiMTgiLCJOZXV0cmFsIjp0cnVlfSwiUmVhZGluZ09yZGVyIjoxLCJUZXh0IjoiWzEyXSJ9XX0sIlRhZyI6IkNpdGF2aVBsYWNlaG9sZGVyIzBiMWE5NGI1LWI3ZWQtNGNmMi04N2M4LTExZjQyYjY0NDQ2MCIsIlRleHQiOiJbMTJdIiwiV0FJVmVyc2lvbiI6IjYuMTUuMi4wIn0=}</w:instrText>
          </w:r>
          <w:r w:rsidR="004021A3" w:rsidRPr="003007F1">
            <w:rPr>
              <w:rStyle w:val="a9"/>
            </w:rPr>
            <w:fldChar w:fldCharType="separate"/>
          </w:r>
          <w:r w:rsidR="00186D61">
            <w:rPr>
              <w:rStyle w:val="a9"/>
            </w:rPr>
            <w:t>[12]</w:t>
          </w:r>
          <w:r w:rsidR="004021A3" w:rsidRPr="003007F1">
            <w:rPr>
              <w:rStyle w:val="a9"/>
            </w:rPr>
            <w:fldChar w:fldCharType="end"/>
          </w:r>
        </w:sdtContent>
      </w:sdt>
      <w:r w:rsidR="00E91A8F">
        <w:rPr>
          <w:rStyle w:val="a9"/>
        </w:rPr>
        <w:t xml:space="preserve">, </w:t>
      </w:r>
      <w:r w:rsidRPr="003007F1">
        <w:rPr>
          <w:rStyle w:val="a9"/>
        </w:rPr>
        <w:t>9,10-фенантренхинона</w:t>
      </w:r>
      <w:r w:rsidR="00AC2911">
        <w:rPr>
          <w:rStyle w:val="a9"/>
        </w:rPr>
        <w:t> </w:t>
      </w:r>
      <w:sdt>
        <w:sdtPr>
          <w:rPr>
            <w:rStyle w:val="a9"/>
          </w:r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Content>
          <w:r w:rsidR="001C245A" w:rsidRPr="003007F1">
            <w:rPr>
              <w:rStyle w:val="a9"/>
            </w:rPr>
            <w:fldChar w:fldCharType="begin"/>
          </w:r>
          <w:r w:rsidR="005C196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}</w:instrText>
          </w:r>
          <w:r w:rsidR="001C245A" w:rsidRPr="003007F1">
            <w:rPr>
              <w:rStyle w:val="a9"/>
            </w:rPr>
            <w:fldChar w:fldCharType="separate"/>
          </w:r>
          <w:r w:rsidR="00186D61">
            <w:rPr>
              <w:rStyle w:val="a9"/>
            </w:rPr>
            <w:t>[13]</w:t>
          </w:r>
          <w:r w:rsidR="001C245A" w:rsidRPr="003007F1">
            <w:rPr>
              <w:rStyle w:val="a9"/>
            </w:rPr>
            <w:fldChar w:fldCharType="end"/>
          </w:r>
        </w:sdtContent>
      </w:sdt>
      <w:r w:rsidR="00467FC2">
        <w:rPr>
          <w:rStyle w:val="a9"/>
        </w:rPr>
        <w:t>,</w:t>
      </w:r>
      <w:r w:rsidRPr="003007F1">
        <w:rPr>
          <w:rStyle w:val="a9"/>
        </w:rPr>
        <w:t xml:space="preserve"> тетрахлор-бензохинона-1,4 (пара-</w:t>
      </w:r>
      <w:proofErr w:type="spellStart"/>
      <w:r w:rsidRPr="003007F1">
        <w:rPr>
          <w:rStyle w:val="a9"/>
        </w:rPr>
        <w:t>хлоранила</w:t>
      </w:r>
      <w:proofErr w:type="spellEnd"/>
      <w:r w:rsidRPr="003007F1">
        <w:rPr>
          <w:rStyle w:val="a9"/>
        </w:rPr>
        <w:t xml:space="preserve">) </w:t>
      </w:r>
      <w:sdt>
        <w:sdtPr>
          <w:rPr>
            <w:rStyle w:val="a9"/>
          </w:r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 w:rsidRPr="003007F1">
            <w:rPr>
              <w:rStyle w:val="a9"/>
            </w:rPr>
            <w:fldChar w:fldCharType="begin"/>
          </w:r>
          <w:r w:rsidR="005C196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CaWJUZVhLZXkiOiJSYXRob3JlLjE5OTci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YtMDFUMDM6NDY6NTQiLCJQcm9qZWN0Ijp7IiRyZWYiOiI4In19LCJVc2VOdW1iZXJpbmdUeXBlT2ZQYXJlbnREb2N1bWVudCI6ZmFsc2V9XSwiRm9ybWF0dGVkVGV4dCI6eyIkaWQiOiIxMiIsIkNvdW50IjoxLCJUZXh0VW5pdHMiOlt7IiRpZCI6IjEzIiwiRm9udFN0eWxlIjp7IiRpZCI6IjE0IiwiTmV1dHJhbCI6dHJ1ZX0sIlJlYWRpbmdPcmRlciI6MSwiVGV4dCI6IlsxNF0ifV19LCJUYWciOiJDaXRhdmlQbGFjZWhvbGRlciNhMDRiZmJkMC1kYzZkLTRjYzUtOTAzNC0zZTU5ZWU0Nzg1YmQiLCJUZXh0IjoiWzE0XSIsIldBSVZlcnNpb24iOiI2LjE1LjIuMCJ9}</w:instrText>
          </w:r>
          <w:r w:rsidRPr="003007F1">
            <w:rPr>
              <w:rStyle w:val="a9"/>
            </w:rPr>
            <w:fldChar w:fldCharType="separate"/>
          </w:r>
          <w:r w:rsidR="00186D61">
            <w:rPr>
              <w:rStyle w:val="a9"/>
            </w:rPr>
            <w:t>[14]</w:t>
          </w:r>
          <w:r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, </w:t>
      </w:r>
      <w:proofErr w:type="spellStart"/>
      <w:r w:rsidRPr="003007F1">
        <w:rPr>
          <w:rStyle w:val="a9"/>
        </w:rPr>
        <w:t>бензофенона</w:t>
      </w:r>
      <w:proofErr w:type="spellEnd"/>
      <w:r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 w:rsidRPr="003007F1">
            <w:rPr>
              <w:rStyle w:val="a9"/>
            </w:rPr>
            <w:fldChar w:fldCharType="begin"/>
          </w:r>
          <w:r w:rsidR="005C196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mliVGVYS2V5IjoiLjE5NzYiLCJDaXRhdGlvbktleSI6ItCR0LXQujc2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MTVdIn1dfSwiVGFnIjoiQ2l0YXZpUGxhY2Vob2xkZXIjMjA4NDgyNzgtOGZhYS00MTNlLThjNTQtMzRkOWJmOTJjOGUwIiwiVGV4dCI6IlsxNV0iLCJXQUlWZXJzaW9uIjoiNi4xNS4yLjAifQ==}</w:instrText>
          </w:r>
          <w:r w:rsidRPr="003007F1">
            <w:rPr>
              <w:rStyle w:val="a9"/>
            </w:rPr>
            <w:fldChar w:fldCharType="separate"/>
          </w:r>
          <w:r w:rsidR="00186D61">
            <w:rPr>
              <w:rStyle w:val="a9"/>
            </w:rPr>
            <w:t>[15]</w:t>
          </w:r>
          <w:r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. Большое время жизни </w:t>
      </w:r>
      <w:proofErr w:type="spellStart"/>
      <w:r w:rsidRPr="003007F1">
        <w:rPr>
          <w:rStyle w:val="a9"/>
        </w:rPr>
        <w:t>фотовозбужденного</w:t>
      </w:r>
      <w:proofErr w:type="spellEnd"/>
      <w:r w:rsidRPr="003007F1">
        <w:rPr>
          <w:rStyle w:val="a9"/>
        </w:rPr>
        <w:t xml:space="preserve"> акцептора в триплетном состоянии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 и</w:t>
      </w:r>
      <w:r>
        <w:t xml:space="preserve"> </w:t>
      </w:r>
      <w:proofErr w:type="spellStart"/>
      <w:r w:rsidRPr="004601CE">
        <w:t>бирадикальн</w:t>
      </w:r>
      <w:r>
        <w:t>ое</w:t>
      </w:r>
      <w:proofErr w:type="spellEnd"/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="003007F1">
        <w:t>обуславливает их высокую активность</w:t>
      </w:r>
      <w:r w:rsidRPr="004601CE">
        <w:t xml:space="preserve"> в реакциях фотовосстановления.</w:t>
      </w:r>
      <w:r>
        <w:t xml:space="preserve"> </w:t>
      </w:r>
      <w:r w:rsidR="00E91A8F">
        <w:t>Переход</w:t>
      </w:r>
      <w:r>
        <w:t xml:space="preserve">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}</w:instrText>
          </w:r>
          <w:r>
            <w:fldChar w:fldCharType="separate"/>
          </w:r>
          <w:r w:rsidR="00186D61">
            <w:t>[16]</w:t>
          </w:r>
          <w:r>
            <w:fldChar w:fldCharType="end"/>
          </w:r>
        </w:sdtContent>
      </w:sdt>
      <w:r>
        <w:t>. Низшим возбужденным состоянием большинства пара-</w:t>
      </w:r>
      <w:proofErr w:type="spellStart"/>
      <w:r>
        <w:t>бензохинонов</w:t>
      </w:r>
      <w:proofErr w:type="spellEnd"/>
      <w:r>
        <w:t xml:space="preserve"> и </w:t>
      </w:r>
      <w:proofErr w:type="spellStart"/>
      <w:r>
        <w:t>камфорохинона</w:t>
      </w:r>
      <w:proofErr w:type="spellEnd"/>
      <w:r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</w:t>
      </w:r>
      <w:r w:rsidR="00844074">
        <w:t> 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dHJ1ZSwiSGFzTGFiZWwyIjpmYWxz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3MDk2MDMyZi0xZDY2LTRkZDctYWJmYy1lYjhiODAwNDExZTUiLCJUZXh0IjoiWzldIiwiV0FJVmVyc2lvbiI6IjYuMTUuMi4wIn0=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>. При этом константа скорости дезактивации триплетов о-</w:t>
      </w:r>
      <w:proofErr w:type="spellStart"/>
      <w:r>
        <w:t>бензохинонов</w:t>
      </w:r>
      <w:proofErr w:type="spellEnd"/>
      <w:r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dHJ1ZSwiSGFzTGFiZWwyIjpmYWxz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yM2E0MTNjOC0yY2Y2LTQ5YTAtOGQxMC0yOGI2Yzg5Njc0MjciLCJUZXh0IjoiWzldIiwiV0FJVmVyc2lvbiI6IjYuMTUuMi4wIn0=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 xml:space="preserve">. </w:t>
      </w:r>
    </w:p>
    <w:p w14:paraId="1CCAFE10" w14:textId="03F6811B" w:rsidR="00100834" w:rsidRDefault="00100834" w:rsidP="00B33A4F">
      <w:pPr>
        <w:pStyle w:val="a3"/>
      </w:pPr>
      <w:r>
        <w:t>Скорость реакци</w:t>
      </w:r>
      <w:r w:rsidR="002B2A8D">
        <w:t>и активации</w:t>
      </w:r>
      <w:r>
        <w:t xml:space="preserve"> </w:t>
      </w:r>
      <w:r w:rsidR="002B2A8D">
        <w:t>прямо пропорциональн</w:t>
      </w:r>
      <w:r w:rsidR="00844074">
        <w:t>а</w:t>
      </w:r>
      <w:r w:rsidR="002B2A8D">
        <w:t xml:space="preserve"> концентрации хинона и </w:t>
      </w:r>
      <w:r>
        <w:t>связана с количеством поглощенных квантов света</w:t>
      </w:r>
      <w:r w:rsidR="00B33A4F">
        <w:t xml:space="preserve">. </w:t>
      </w:r>
      <w:r w:rsidR="00B33A4F" w:rsidRPr="00B33A4F">
        <w:t xml:space="preserve">Изменение интенсивности света </w:t>
      </w:r>
      <w:r w:rsidR="00B33A4F" w:rsidRPr="00B33A4F">
        <w:sym w:font="Symbol" w:char="F044"/>
      </w:r>
      <w:r w:rsidR="00B33A4F" w:rsidRPr="00B33A4F">
        <w:rPr>
          <w:i/>
          <w:lang w:val="en-US"/>
        </w:rPr>
        <w:t>I</w:t>
      </w:r>
      <w:r w:rsidR="00B33A4F" w:rsidRPr="00B33A4F">
        <w:rPr>
          <w:lang w:val="en-US"/>
        </w:rPr>
        <w:t> </w:t>
      </w:r>
      <w:r w:rsidR="00B33A4F" w:rsidRPr="00B33A4F">
        <w:t>=</w:t>
      </w:r>
      <w:r w:rsidR="00B33A4F" w:rsidRPr="00B33A4F">
        <w:rPr>
          <w:lang w:val="en-US"/>
        </w:rPr>
        <w:t> </w:t>
      </w:r>
      <w:r w:rsidR="00B33A4F" w:rsidRPr="00B33A4F">
        <w:rPr>
          <w:i/>
          <w:lang w:val="en-US"/>
        </w:rPr>
        <w:t>I</w:t>
      </w:r>
      <w:r w:rsidR="00B33A4F" w:rsidRPr="00B33A4F">
        <w:rPr>
          <w:vertAlign w:val="subscript"/>
        </w:rPr>
        <w:t>0</w:t>
      </w:r>
      <w:r w:rsidR="00B33A4F" w:rsidRPr="00B33A4F">
        <w:rPr>
          <w:lang w:val="en-US"/>
        </w:rPr>
        <w:t> </w:t>
      </w:r>
      <w:r w:rsidR="00B33A4F" w:rsidRPr="00B33A4F">
        <w:t>–</w:t>
      </w:r>
      <w:r w:rsidR="00B33A4F" w:rsidRPr="00B33A4F">
        <w:rPr>
          <w:lang w:val="en-US"/>
        </w:rPr>
        <w:t> </w:t>
      </w:r>
      <w:proofErr w:type="spellStart"/>
      <w:r w:rsidR="00B33A4F" w:rsidRPr="00B33A4F">
        <w:rPr>
          <w:i/>
        </w:rPr>
        <w:t>I</w:t>
      </w:r>
      <w:r w:rsidR="00B33A4F" w:rsidRPr="00B33A4F">
        <w:rPr>
          <w:vertAlign w:val="subscript"/>
        </w:rPr>
        <w:t>пр</w:t>
      </w:r>
      <w:proofErr w:type="spellEnd"/>
      <w:r w:rsidR="00B33A4F" w:rsidRPr="00B33A4F">
        <w:t xml:space="preserve"> из-за поглощения </w:t>
      </w:r>
      <w:r>
        <w:t xml:space="preserve">определяется законом </w:t>
      </w:r>
      <w:proofErr w:type="spellStart"/>
      <w:r>
        <w:t>Бугера</w:t>
      </w:r>
      <w:proofErr w:type="spellEnd"/>
      <w:r>
        <w:t>-Ламберта-Бэр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"/>
        <w:gridCol w:w="7328"/>
        <w:gridCol w:w="1252"/>
      </w:tblGrid>
      <w:tr w:rsidR="00100834" w14:paraId="709AB81A" w14:textId="77777777" w:rsidTr="002B2A8D">
        <w:tc>
          <w:tcPr>
            <w:tcW w:w="415" w:type="pct"/>
          </w:tcPr>
          <w:p w14:paraId="4A13FF76" w14:textId="77777777" w:rsidR="00100834" w:rsidRDefault="00100834" w:rsidP="001830AD">
            <w:pPr>
              <w:pStyle w:val="a3"/>
            </w:pPr>
          </w:p>
        </w:tc>
        <w:tc>
          <w:tcPr>
            <w:tcW w:w="3916" w:type="pct"/>
          </w:tcPr>
          <w:p w14:paraId="7C3C2423" w14:textId="0E0763BA" w:rsidR="00100834" w:rsidRDefault="00844074" w:rsidP="001830AD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w:sym w:font="Symbol" w:char="F044"/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 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(1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-ε</m:t>
                    </m:r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]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)</m:t>
                </m:r>
              </m:oMath>
            </m:oMathPara>
          </w:p>
        </w:tc>
        <w:tc>
          <w:tcPr>
            <w:tcW w:w="669" w:type="pct"/>
            <w:vAlign w:val="center"/>
          </w:tcPr>
          <w:p w14:paraId="2A433D7D" w14:textId="7C4D2EB0" w:rsidR="00100834" w:rsidRDefault="00100834" w:rsidP="001830AD">
            <w:pPr>
              <w:pStyle w:val="a3"/>
            </w:pPr>
            <w:r>
              <w:t>(</w:t>
            </w:r>
            <w:fldSimple w:instr=" SEQ Формула \*ARABIC ">
              <w:r w:rsidR="004B1597">
                <w:rPr>
                  <w:noProof/>
                </w:rPr>
                <w:t>1</w:t>
              </w:r>
            </w:fldSimple>
            <w:r>
              <w:t>)</w:t>
            </w:r>
          </w:p>
        </w:tc>
      </w:tr>
    </w:tbl>
    <w:p w14:paraId="2EF539A1" w14:textId="6C741EFB" w:rsidR="00DC08D5" w:rsidRPr="00DC08D5" w:rsidRDefault="00DC08D5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3CA2452B" w14:textId="332E56BA" w:rsidR="00E6456F" w:rsidRPr="00E6456F" w:rsidRDefault="003E5A11" w:rsidP="001830AD">
      <w:pPr>
        <w:pStyle w:val="a2"/>
        <w:rPr>
          <w:rFonts w:eastAsia="SimSun"/>
        </w:rPr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E6456F">
        <w:rPr>
          <w:rFonts w:eastAsia="SimSun"/>
        </w:rPr>
        <w:t xml:space="preserve"> – средняя интенсивность </w:t>
      </w:r>
      <w:r w:rsidR="00844074">
        <w:rPr>
          <w:rFonts w:eastAsia="SimSun"/>
        </w:rPr>
        <w:t>падающего излучения,</w:t>
      </w:r>
      <w:r w:rsidR="00E6456F">
        <w:rPr>
          <w:rFonts w:eastAsia="SimSun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Вт/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DC08D5">
        <w:rPr>
          <w:rFonts w:eastAsia="SimSun"/>
        </w:rPr>
        <w:t>,</w:t>
      </w:r>
    </w:p>
    <w:p w14:paraId="40981D72" w14:textId="22416333" w:rsidR="009A05F8" w:rsidRDefault="002B2A8D" w:rsidP="001830AD">
      <w:pPr>
        <w:pStyle w:val="a2"/>
      </w:pPr>
      <m:oMath>
        <m:r>
          <m:rPr>
            <m:sty m:val="p"/>
          </m:rPr>
          <w:rPr>
            <w:rFonts w:ascii="Cambria Math" w:hAnsi="Cambria Math"/>
            <w:lang w:val="en-US"/>
          </w:rPr>
          <m:t>ε</m:t>
        </m:r>
      </m:oMath>
      <w:r w:rsidR="0070324E">
        <w:t xml:space="preserve"> – </w:t>
      </w:r>
      <w:r w:rsidR="009A05F8">
        <w:t>коэффициент экстинкции</w:t>
      </w:r>
      <w:r w:rsidR="00844074">
        <w:t>,</w:t>
      </w:r>
      <w:r w:rsidR="009A05F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</w:rPr>
              <m:t>М∙м)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C08D5">
        <w:t>,</w:t>
      </w:r>
    </w:p>
    <w:p w14:paraId="42A82161" w14:textId="37ABA657" w:rsidR="00E6456F" w:rsidRPr="00E6456F" w:rsidRDefault="00E6456F" w:rsidP="001830AD">
      <w:pPr>
        <w:pStyle w:val="a2"/>
      </w:pPr>
      <m:oMath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Pr="000534C7">
        <w:t xml:space="preserve"> – </w:t>
      </w:r>
      <w:r>
        <w:t>концентрация хинона</w:t>
      </w:r>
      <w:r w:rsidR="00844074">
        <w:t>,</w:t>
      </w:r>
      <w:r>
        <w:t xml:space="preserve"> М</w:t>
      </w:r>
      <w:r w:rsidR="00DC08D5">
        <w:t>,</w:t>
      </w:r>
    </w:p>
    <w:p w14:paraId="2075ABDF" w14:textId="243701FF" w:rsidR="009A05F8" w:rsidRPr="009A05F8" w:rsidRDefault="005B5CB4" w:rsidP="001830AD">
      <w:pPr>
        <w:pStyle w:val="a2"/>
      </w:pPr>
      <m:oMath>
        <m:r>
          <w:rPr>
            <w:rFonts w:ascii="Cambria Math" w:hAnsi="Cambria Math"/>
          </w:rPr>
          <m:t>d</m:t>
        </m:r>
      </m:oMath>
      <w:r w:rsidR="009A05F8">
        <w:t xml:space="preserve"> – </w:t>
      </w:r>
      <w:r w:rsidR="00BD20EF">
        <w:t>путь, пройденный светом в</w:t>
      </w:r>
      <w:r w:rsidR="009A05F8">
        <w:t xml:space="preserve"> </w:t>
      </w:r>
      <w:r w:rsidR="00BD20EF">
        <w:t>поглощающей среде</w:t>
      </w:r>
      <w:r w:rsidR="009146AC">
        <w:t xml:space="preserve">, </w:t>
      </w:r>
      <w:r w:rsidR="009A05F8">
        <w:t>м</w:t>
      </w:r>
      <w:r w:rsidR="00DC08D5">
        <w:t>.</w:t>
      </w:r>
    </w:p>
    <w:p w14:paraId="536E7D0E" w14:textId="795BC1D8" w:rsidR="00100834" w:rsidRPr="004B1597" w:rsidRDefault="009A05F8" w:rsidP="00403E55">
      <w:pPr>
        <w:pStyle w:val="a3"/>
      </w:pPr>
      <w:r>
        <w:lastRenderedPageBreak/>
        <w:t xml:space="preserve">При низких </w:t>
      </w:r>
      <w:r w:rsidRPr="004B1597">
        <w:t xml:space="preserve">значениях </w:t>
      </w:r>
      <m:oMath>
        <m:r>
          <w:rPr>
            <w:rFonts w:ascii="Cambria Math" w:hAnsi="Cambria Math"/>
            <w:lang w:val="en-US"/>
          </w:rPr>
          <m:t>εd</m:t>
        </m:r>
        <m:r>
          <m:rPr>
            <m:sty m:val="p"/>
          </m:rPr>
          <w:rPr>
            <w:rFonts w:ascii="Cambria Math" w:hAnsi="Cambria Math"/>
          </w:rPr>
          <m:t>[</m:t>
        </m:r>
        <m:r>
          <m:rPr>
            <m:sty m:val="p"/>
          </m:rPr>
          <w:rPr>
            <w:rFonts w:ascii="Cambria Math" w:hAnsi="Cambria Math"/>
            <w:lang w:val="en-US"/>
          </w:rPr>
          <m:t>Q</m:t>
        </m:r>
        <m:r>
          <m:rPr>
            <m:sty m:val="p"/>
          </m:rPr>
          <w:rPr>
            <w:rFonts w:ascii="Cambria Math" w:hAnsi="Cambria Math"/>
          </w:rPr>
          <m:t>]</m:t>
        </m:r>
      </m:oMath>
      <w:r w:rsidRPr="004B1597">
        <w:t xml:space="preserve"> можно </w:t>
      </w:r>
      <w:commentRangeStart w:id="22"/>
      <w:r w:rsidR="00083D4E" w:rsidRPr="004B1597">
        <w:t>считать</w:t>
      </w:r>
      <w:commentRangeEnd w:id="22"/>
      <w:r w:rsidR="00694AE4" w:rsidRPr="004B1597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22"/>
      </w:r>
      <w:r w:rsidR="00083D4E" w:rsidRPr="004B1597">
        <w:t>, что</w:t>
      </w:r>
      <w:r w:rsidRPr="004B1597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"/>
        <w:gridCol w:w="7328"/>
        <w:gridCol w:w="1252"/>
      </w:tblGrid>
      <w:tr w:rsidR="009A05F8" w:rsidRPr="004B1597" w14:paraId="1912A7EF" w14:textId="77777777" w:rsidTr="00403E55">
        <w:tc>
          <w:tcPr>
            <w:tcW w:w="415" w:type="pct"/>
          </w:tcPr>
          <w:p w14:paraId="0F576774" w14:textId="77777777" w:rsidR="009A05F8" w:rsidRPr="004B1597" w:rsidRDefault="009A05F8" w:rsidP="001830AD">
            <w:pPr>
              <w:pStyle w:val="a3"/>
            </w:pPr>
          </w:p>
        </w:tc>
        <w:tc>
          <w:tcPr>
            <w:tcW w:w="3916" w:type="pct"/>
          </w:tcPr>
          <w:p w14:paraId="2728856A" w14:textId="2AF7DE58" w:rsidR="009A05F8" w:rsidRPr="004B1597" w:rsidRDefault="00694AE4" w:rsidP="001830AD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w:sym w:font="Symbol" w:char="F044"/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ε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[</m:t>
                </m:r>
                <m:r>
                  <w:rPr>
                    <w:rFonts w:ascii="Cambria Math" w:hAnsi="Cambria Math"/>
                    <w:lang w:val="en-US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]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669" w:type="pct"/>
            <w:vAlign w:val="center"/>
          </w:tcPr>
          <w:p w14:paraId="5892F6CB" w14:textId="1B455978" w:rsidR="009A05F8" w:rsidRPr="004B1597" w:rsidRDefault="009A05F8" w:rsidP="001830AD">
            <w:pPr>
              <w:pStyle w:val="a3"/>
            </w:pPr>
            <w:bookmarkStart w:id="23" w:name="_Ref166453769"/>
            <w:r w:rsidRPr="004B1597">
              <w:t>(</w:t>
            </w:r>
            <w:fldSimple w:instr=" SEQ Формула \*ARABIC ">
              <w:r w:rsidR="004B1597">
                <w:rPr>
                  <w:noProof/>
                </w:rPr>
                <w:t>2</w:t>
              </w:r>
            </w:fldSimple>
            <w:bookmarkEnd w:id="23"/>
            <w:r w:rsidRPr="004B1597">
              <w:t>)</w:t>
            </w:r>
          </w:p>
        </w:tc>
      </w:tr>
    </w:tbl>
    <w:p w14:paraId="318B487C" w14:textId="62004057" w:rsidR="00100834" w:rsidRPr="004B1597" w:rsidRDefault="00403E55" w:rsidP="003D4E61">
      <w:pPr>
        <w:pStyle w:val="a3"/>
      </w:pPr>
      <w:r w:rsidRPr="004B1597">
        <w:t xml:space="preserve">Мощность поглощенного излучения </w:t>
      </w:r>
      <m:oMath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S</m:t>
        </m:r>
      </m:oMath>
      <w:r w:rsidRPr="004B1597">
        <w:rPr>
          <w:i/>
          <w:iCs/>
        </w:rPr>
        <w:t xml:space="preserve">, </w:t>
      </w:r>
      <w:r w:rsidRPr="004B1597">
        <w:t>где</w:t>
      </w:r>
      <w:r w:rsidRPr="004B1597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S</m:t>
        </m:r>
      </m:oMath>
      <w:r w:rsidRPr="004B1597">
        <w:rPr>
          <w:i/>
          <w:iCs/>
        </w:rPr>
        <w:t xml:space="preserve"> – </w:t>
      </w:r>
      <w:r w:rsidRPr="004B1597">
        <w:t xml:space="preserve">площадь области поглощения света. </w:t>
      </w:r>
      <w:r w:rsidR="002B0EB4" w:rsidRPr="004B1597">
        <w:t>Зная энергию фотона</w:t>
      </w:r>
      <w:r w:rsidR="00CF3100" w:rsidRPr="004B1597">
        <w:t xml:space="preserve">: </w:t>
      </w:r>
      <m:oMath>
        <m:r>
          <w:rPr>
            <w:rFonts w:ascii="Cambria Math" w:hAnsi="Cambria Math"/>
          </w:rPr>
          <m:t>E=</m:t>
        </m:r>
        <m:r>
          <m:rPr>
            <m:sty m:val="p"/>
          </m:rPr>
          <w:rPr>
            <w:rFonts w:ascii="Cambria Math" w:hAnsi="Cambria Math"/>
          </w:rPr>
          <m:t>hν</m:t>
        </m:r>
      </m:oMath>
      <w:r w:rsidR="00CF3100" w:rsidRPr="004B1597">
        <w:t xml:space="preserve"> и принимая высокий квантовый выход реакции фотосенсибилизации (т</w:t>
      </w:r>
      <w:r w:rsidR="00B33A4F" w:rsidRPr="004B1597">
        <w:t>.</w:t>
      </w:r>
      <w:r w:rsidR="00CF3100" w:rsidRPr="004B1597">
        <w:t xml:space="preserve">е. почти </w:t>
      </w:r>
      <w:r w:rsidR="00BF7669" w:rsidRPr="004B1597">
        <w:t>каждый фотон,</w:t>
      </w:r>
      <w:r w:rsidR="00CF3100" w:rsidRPr="004B1597">
        <w:t xml:space="preserve"> поглощенный </w:t>
      </w:r>
      <w:r w:rsidR="005B5CB4" w:rsidRPr="004B1597">
        <w:t>хиноном,</w:t>
      </w:r>
      <w:r w:rsidR="00CF3100" w:rsidRPr="004B1597">
        <w:t xml:space="preserve"> приводит к переходу в триплетное состояние</w:t>
      </w:r>
      <w:r w:rsidR="005B5CB4" w:rsidRPr="004B1597">
        <w:t xml:space="preserve">: </w:t>
      </w: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= </m:t>
        </m:r>
        <m:r>
          <w:rPr>
            <w:rFonts w:ascii="Cambria Math" w:hAnsi="Cambria Math"/>
            <w:lang w:val="en-US"/>
          </w:rPr>
          <m:t>f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S</m:t>
            </m:r>
            <m:r>
              <w:rPr>
                <w:rFonts w:ascii="Cambria Math" w:hAnsi="Cambria Math"/>
              </w:rPr>
              <m:t xml:space="preserve"> </m:t>
            </m:r>
          </m:num>
          <m:den>
            <m:r>
              <w:rPr>
                <w:rFonts w:ascii="Cambria Math" w:hAnsi="Cambria Math"/>
              </w:rPr>
              <m:t>h</m:t>
            </m:r>
            <m:r>
              <w:rPr>
                <w:rFonts w:ascii="Cambria Math" w:hAnsi="Cambria Math"/>
                <w:lang w:val="en-US"/>
              </w:rPr>
              <m:t>v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V</m:t>
            </m:r>
          </m:den>
        </m:f>
      </m:oMath>
      <w:r w:rsidR="00CF3100" w:rsidRPr="004B1597">
        <w:t>), можно вывести уравнение скорости</w:t>
      </w:r>
      <w:r w:rsidR="005B5CB4" w:rsidRPr="004B1597">
        <w:t xml:space="preserve"> </w:t>
      </w:r>
      <w:r w:rsidR="00EC7F7A" w:rsidRPr="004B1597">
        <w:t xml:space="preserve">реакции активации хинона </w:t>
      </w:r>
      <w:r w:rsidR="005B5CB4" w:rsidRPr="004B1597">
        <w:t>(</w:t>
      </w:r>
      <w:r w:rsidR="00EC7F7A" w:rsidRPr="004B1597">
        <w:t>при облучении</w:t>
      </w:r>
      <w:r w:rsidR="005B5CB4" w:rsidRPr="004B1597">
        <w:t xml:space="preserve"> монохромат</w:t>
      </w:r>
      <w:r w:rsidR="009719F3" w:rsidRPr="004B1597">
        <w:t>ическим</w:t>
      </w:r>
      <w:r w:rsidR="005B5CB4" w:rsidRPr="004B1597">
        <w:t xml:space="preserve"> </w:t>
      </w:r>
      <w:commentRangeStart w:id="24"/>
      <w:r w:rsidR="005B5CB4" w:rsidRPr="004B1597">
        <w:t>свет</w:t>
      </w:r>
      <w:r w:rsidR="00EC7F7A" w:rsidRPr="004B1597">
        <w:t>о</w:t>
      </w:r>
      <w:r w:rsidR="00622FE4" w:rsidRPr="004B1597">
        <w:t>м</w:t>
      </w:r>
      <w:commentRangeEnd w:id="24"/>
      <w:r w:rsidR="00F75985" w:rsidRPr="004B1597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24"/>
      </w:r>
      <w:r w:rsidR="005B5CB4" w:rsidRPr="004B1597">
        <w:t>)</w:t>
      </w:r>
      <w:r w:rsidR="00CF3100" w:rsidRPr="004B1597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CF3100" w14:paraId="7D9B60F0" w14:textId="77777777" w:rsidTr="005B5CB4">
        <w:tc>
          <w:tcPr>
            <w:tcW w:w="442" w:type="pct"/>
          </w:tcPr>
          <w:p w14:paraId="15FE8094" w14:textId="77777777" w:rsidR="00CF3100" w:rsidRPr="004B1597" w:rsidRDefault="00CF3100" w:rsidP="001830AD">
            <w:pPr>
              <w:pStyle w:val="a3"/>
            </w:pPr>
          </w:p>
        </w:tc>
        <w:tc>
          <w:tcPr>
            <w:tcW w:w="3942" w:type="pct"/>
          </w:tcPr>
          <w:p w14:paraId="5F975A1F" w14:textId="6F238A5E" w:rsidR="00CF3100" w:rsidRPr="004B1597" w:rsidRDefault="00BF7669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f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S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ε</m:t>
                    </m:r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Q]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hv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∙</m:t>
                    </m:r>
                    <m:r>
                      <w:rPr>
                        <w:rFonts w:ascii="Cambria Math" w:hAnsi="Cambria Math"/>
                        <w:lang w:val="en-US"/>
                      </w:rPr>
                      <m:t>S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=f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ε[Q]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hv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C69457B" w14:textId="7828BAB7" w:rsidR="00CF3100" w:rsidRDefault="00CF3100" w:rsidP="001830AD">
            <w:pPr>
              <w:pStyle w:val="a3"/>
            </w:pPr>
            <w:bookmarkStart w:id="25" w:name="_Ref167722779"/>
            <w:r w:rsidRPr="004B1597">
              <w:t>(</w:t>
            </w:r>
            <w:fldSimple w:instr=" SEQ Формула \*ARABIC ">
              <w:r w:rsidR="004B1597">
                <w:rPr>
                  <w:noProof/>
                </w:rPr>
                <w:t>3</w:t>
              </w:r>
            </w:fldSimple>
            <w:r w:rsidRPr="004B1597">
              <w:t>)</w:t>
            </w:r>
            <w:bookmarkEnd w:id="25"/>
          </w:p>
        </w:tc>
      </w:tr>
    </w:tbl>
    <w:p w14:paraId="16C01DCD" w14:textId="5BC64E3B" w:rsidR="00DC08D5" w:rsidRPr="00DC08D5" w:rsidRDefault="00DC08D5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0E2FC43F" w14:textId="61B414AF" w:rsidR="004851CE" w:rsidRPr="004851CE" w:rsidRDefault="004851CE" w:rsidP="001830AD">
      <w:pPr>
        <w:pStyle w:val="a2"/>
      </w:pPr>
      <m:oMath>
        <m:r>
          <w:rPr>
            <w:rFonts w:ascii="Cambria Math" w:hAnsi="Cambria Math"/>
            <w:lang w:val="en-US"/>
          </w:rPr>
          <m:t>f</m:t>
        </m:r>
      </m:oMath>
      <w:r>
        <w:t xml:space="preserve"> – квантовый выход реакции</w:t>
      </w:r>
      <w:r w:rsidR="00DC08D5">
        <w:t>,</w:t>
      </w:r>
    </w:p>
    <w:p w14:paraId="37A4F2E4" w14:textId="0093C57F" w:rsidR="000534C7" w:rsidRDefault="005B5CB4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="0070324E">
        <w:t xml:space="preserve"> – </w:t>
      </w:r>
      <w:r>
        <w:t>постоянная Планка</w:t>
      </w:r>
      <w:r w:rsidR="000C22E3">
        <w:t>,</w:t>
      </w:r>
      <w:r>
        <w:t xml:space="preserve"> </w:t>
      </w:r>
      <m:oMath>
        <m:r>
          <w:rPr>
            <w:rFonts w:ascii="Cambria Math" w:hAnsi="Cambria Math"/>
          </w:rPr>
          <m:t>1.0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4</m:t>
            </m:r>
          </m:sup>
        </m:sSup>
        <m:r>
          <w:rPr>
            <w:rFonts w:ascii="Cambria Math" w:hAnsi="Cambria Math"/>
          </w:rPr>
          <m:t>Дж</m:t>
        </m:r>
        <m:r>
          <m:rPr>
            <m:sty m:val="p"/>
          </m:rPr>
          <w:rPr>
            <w:rFonts w:ascii="Cambria Math" w:hAnsi="Cambria Math"/>
          </w:rPr>
          <m:t>∙</m:t>
        </m:r>
        <m:r>
          <w:rPr>
            <w:rFonts w:ascii="Cambria Math" w:hAnsi="Cambria Math"/>
          </w:rPr>
          <m:t>с</m:t>
        </m:r>
      </m:oMath>
      <w:r w:rsidR="00DC08D5">
        <w:t>,</w:t>
      </w:r>
    </w:p>
    <w:p w14:paraId="47B22816" w14:textId="5038AEFC" w:rsidR="005B5CB4" w:rsidRDefault="005B5CB4" w:rsidP="001830AD">
      <w:pPr>
        <w:pStyle w:val="a2"/>
        <w:rPr>
          <w:i/>
        </w:rPr>
      </w:pPr>
      <m:oMath>
        <m:r>
          <w:rPr>
            <w:rFonts w:ascii="Cambria Math" w:hAnsi="Cambria Math"/>
            <w:lang w:val="en-US"/>
          </w:rPr>
          <m:t>v</m:t>
        </m:r>
      </m:oMath>
      <w:r>
        <w:rPr>
          <w:i/>
        </w:rPr>
        <w:t xml:space="preserve"> – </w:t>
      </w:r>
      <w:r w:rsidRPr="005B5CB4">
        <w:t>частота излучения</w:t>
      </w:r>
      <w:r w:rsidR="000C22E3">
        <w:t>,</w:t>
      </w:r>
      <w:r w:rsidRPr="005B5CB4">
        <w:t xml:space="preserve"> Гц</w:t>
      </w:r>
      <w:r w:rsidR="00DC08D5">
        <w:t>,</w:t>
      </w:r>
    </w:p>
    <w:p w14:paraId="45763664" w14:textId="0808BCE3" w:rsidR="005B5CB4" w:rsidRPr="00DC08D5" w:rsidRDefault="003E5A11" w:rsidP="001830AD">
      <w:pPr>
        <w:pStyle w:val="a2"/>
        <w:rPr>
          <w:rFonts w:ascii="Cambria Math" w:hAnsi="Cambria Math"/>
          <w:i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5B5CB4">
        <w:rPr>
          <w:i/>
        </w:rPr>
        <w:t xml:space="preserve"> – </w:t>
      </w:r>
      <w:r w:rsidR="000C22E3">
        <w:t>число</w:t>
      </w:r>
      <w:r w:rsidR="005B5CB4" w:rsidRPr="005B5CB4">
        <w:t xml:space="preserve"> Авогадро</w:t>
      </w:r>
      <w:r w:rsidR="000C22E3">
        <w:t>,</w:t>
      </w:r>
      <w:r w:rsidR="005B5CB4" w:rsidRPr="005B5CB4">
        <w:t xml:space="preserve"> </w:t>
      </w:r>
      <m:oMath>
        <m:r>
          <m:rPr>
            <m:sty m:val="p"/>
          </m:rPr>
          <w:rPr>
            <w:rFonts w:ascii="Cambria Math" w:hAnsi="Cambria Math"/>
          </w:rPr>
          <m:t>6.02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3</m:t>
            </m:r>
          </m:sup>
        </m:sSup>
        <m:r>
          <w:rPr>
            <w:rFonts w:ascii="Cambria Math" w:hAnsi="Cambria Math"/>
          </w:rPr>
          <m:t xml:space="preserve"> частиц/моль.</m:t>
        </m:r>
      </m:oMath>
    </w:p>
    <w:p w14:paraId="7FC4E401" w14:textId="29D78881" w:rsidR="004E2653" w:rsidRPr="00657781" w:rsidRDefault="004E2653" w:rsidP="003D4E61">
      <w:pPr>
        <w:pStyle w:val="a3"/>
      </w:pPr>
      <w:r>
        <w:t xml:space="preserve">Для рассматриваемых типов хинонов самым реакционным состоянием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, поэтому единственной значимой реакцией активации является </w:t>
      </w:r>
      <w:r w:rsidR="005A255D">
        <w:t xml:space="preserve">переход в триплетно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5A255D">
        <w:t xml:space="preserve"> состояние.</w:t>
      </w:r>
    </w:p>
    <w:p w14:paraId="42144FDC" w14:textId="77777777" w:rsidR="00DA335D" w:rsidRDefault="00DA335D" w:rsidP="00A45120">
      <w:pPr>
        <w:pStyle w:val="42"/>
      </w:pPr>
      <w:bookmarkStart w:id="26" w:name="_Toc136296698"/>
      <w:bookmarkStart w:id="27" w:name="_Toc167708161"/>
      <w:bookmarkStart w:id="28" w:name="_Toc168115098"/>
      <w:bookmarkEnd w:id="19"/>
      <w:r>
        <w:t>Фотовосстановление</w:t>
      </w:r>
      <w:bookmarkEnd w:id="26"/>
      <w:bookmarkEnd w:id="27"/>
      <w:bookmarkEnd w:id="28"/>
    </w:p>
    <w:p w14:paraId="3388F72D" w14:textId="7C59B9E2" w:rsidR="003D2F42" w:rsidRDefault="00DA335D" w:rsidP="001830AD">
      <w:pPr>
        <w:pStyle w:val="a3"/>
      </w:pPr>
      <w:bookmarkStart w:id="29" w:name="_Hlk134744485"/>
      <w:r>
        <w:t xml:space="preserve">В присутствии Н-доноров (пирокатехинов и </w:t>
      </w:r>
      <w:proofErr w:type="spellStart"/>
      <w:r>
        <w:t>диэтиланилина</w:t>
      </w:r>
      <w:proofErr w:type="spellEnd"/>
      <w:r>
        <w:t>) наблюдается тушение триплетных состояний о-хинонов</w:t>
      </w:r>
      <w:r w:rsidR="0070324E">
        <w:t xml:space="preserve">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</w:t>
      </w:r>
      <w:r w:rsidR="00CF17DD">
        <w:t>атома</w:t>
      </w:r>
      <w:r w:rsidR="00B93AB1">
        <w:t xml:space="preserve"> </w:t>
      </w:r>
      <w:r>
        <w:t>водорода от молекул донор</w:t>
      </w:r>
      <w:r w:rsidR="00CF17DD">
        <w:t>а</w:t>
      </w:r>
      <w:r>
        <w:t xml:space="preserve"> водорода DH</w:t>
      </w:r>
      <w:r w:rsidR="00CF17DD">
        <w:t>, в ходе которой</w:t>
      </w:r>
      <w:r>
        <w:t xml:space="preserve"> </w:t>
      </w:r>
      <w:r w:rsidR="00CF17DD">
        <w:t xml:space="preserve">образуются </w:t>
      </w:r>
      <w:proofErr w:type="spellStart"/>
      <w:r>
        <w:t>семихиноновы</w:t>
      </w:r>
      <w:r w:rsidR="00C92FA2">
        <w:t>е</w:t>
      </w:r>
      <w:proofErr w:type="spellEnd"/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</w:t>
      </w:r>
      <w:proofErr w:type="spellStart"/>
      <w:r>
        <w:t>оксифеноксильны</w:t>
      </w:r>
      <w:r w:rsidR="00CF17DD">
        <w:t>е</w:t>
      </w:r>
      <w:proofErr w:type="spellEnd"/>
      <w:r>
        <w:t xml:space="preserve"> радикал</w:t>
      </w:r>
      <w:r w:rsidR="00CF17DD">
        <w:t>ы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>радикал</w:t>
      </w:r>
      <w:r w:rsidR="00CF17DD">
        <w:t>ы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>.</m:t>
        </m:r>
      </m:oMath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</w:t>
      </w:r>
      <w:proofErr w:type="spellStart"/>
      <w:r>
        <w:t>хононов</w:t>
      </w:r>
      <w:proofErr w:type="spellEnd"/>
      <w:r>
        <w:t xml:space="preserve"> не достаточно </w:t>
      </w:r>
      <w:r>
        <w:lastRenderedPageBreak/>
        <w:t xml:space="preserve">подробно изучен, поэтому в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LaHVkeWFrb3YuMTk3NSIsIkNpdGF0aW9uS2V5VXBkYXRlVHlwZSI6MCwiQ29sbGFib3JhdG9ycyI6W10sIkRvaSI6IjEwLjEwNzAvUkMxOTc1djA0NG4xMEFCRUgwMDIzNzciLCJFZGl0b3JzIjpbXSwiRXZhbHVhdGlvbkNvbXBsZXhpdHkiOjAsIkV2YWx1YXRpb25Tb3VyY2VUZXh0Rm9ybWF0IjowLCJHcm91cHMiOltdLCJIYXNMYWJlbDEiOnRydW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NzAvUkMxOTc1djA0NG4xMEFCRUgwMDIzNzciLCJVcmlTdHJpbmciOiJodHRwczovL2RvaS5vcmcvMTAuMTA3MC9SQzE5NzV2MDQ0bjEwQUJFSDAwMjM3Ny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Q0ODwvbj5cclxuICA8aW4+dHJ1ZTwvaW4+XHJcbiAgPG9zPjQ0ODwvb3M+XHJcbiAgPHBzPjQ0ODwvcHM+XHJcbjwvc3A+XHJcbjxlcD5cclxuICA8bj40NTE8L24+XHJcbiAgPGluPnRydWU8L2luPlxyXG4gIDxvcz40NTE8L29zPlxyXG4gIDxwcz40NTE8L3BzPlxyXG48L2VwPlxyXG48b3M+NDQ4IC0gNDUxPC9vcz4iLCJQZXJpb2RpY2FsIjp7IiRpZCI6IjU0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i0wMVQwMzo0Njo1NCIsIlByb2plY3QiOnsiJHJlZiI6IjgifX0sIlVzZU51bWJlcmluZ1R5cGVPZlBhcmVudERvY3VtZW50IjpmYWxzZX1dLCJGb3JtYXR0ZWRUZXh0Ijp7IiRpZCI6IjY0IiwiQ291bnQiOjEsIlRleHRVbml0cyI6W3siJGlkIjoiNjUiLCJGb250U3R5bGUiOnsiJGlkIjoiNjYiLCJOZXV0cmFsIjp0cnVlfSwiUmVhZGluZ09yZGVyIjoxLCJUZXh0IjoiWzE34oCTMjFdIn1dfSwiVGFnIjoiQ2l0YXZpUGxhY2Vob2xkZXIjMTVhMDk5MjItYTI3OS00MWNjLWJmZDItNTczNGY2N2ZiNmY4IiwiVGV4dCI6IlsxN+KAkzIxXSIsIldBSVZlcnNpb24iOiI2LjE1LjIuMCJ9}</w:instrText>
          </w:r>
          <w:r>
            <w:fldChar w:fldCharType="separate"/>
          </w:r>
          <w:r w:rsidR="00186D61">
            <w:t>[17–21]</w:t>
          </w:r>
          <w:r>
            <w:fldChar w:fldCharType="end"/>
          </w:r>
        </w:sdtContent>
      </w:sdt>
      <w:r>
        <w:t xml:space="preserve">. </w:t>
      </w:r>
    </w:p>
    <w:p w14:paraId="0495C79B" w14:textId="658341F7" w:rsidR="00422E70" w:rsidRDefault="00CF17DD" w:rsidP="00B33A4F">
      <w:pPr>
        <w:pStyle w:val="a3"/>
        <w:rPr>
          <w:noProof/>
        </w:rPr>
      </w:pPr>
      <w:r>
        <w:t>Д</w:t>
      </w:r>
      <w:r w:rsidR="00DA335D">
        <w:t xml:space="preserve">ля </w:t>
      </w:r>
      <w:r w:rsidR="002B7935">
        <w:t>рассмотрения</w:t>
      </w:r>
      <w:r>
        <w:t xml:space="preserve"> </w:t>
      </w:r>
      <w:r w:rsidR="00DA335D">
        <w:t>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Content>
          <w:r w:rsidR="0062091C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i0wMVQwMzo0Njo1NC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zE2MDQwNGUyLTk0ZmEtNDZhNy05ZTU5LWRmNTMwNGY1OWI5NyIsIlRleHQiOiJbMjJdIiwiV0FJVmVyc2lvbiI6IjYuMTUuMi4wIn0=}</w:instrText>
          </w:r>
          <w:r w:rsidR="0062091C">
            <w:fldChar w:fldCharType="separate"/>
          </w:r>
          <w:r w:rsidR="00186D61">
            <w:t>[22]</w:t>
          </w:r>
          <w:r w:rsidR="0062091C">
            <w:fldChar w:fldCharType="end"/>
          </w:r>
        </w:sdtContent>
      </w:sdt>
      <w:r w:rsidR="00DA335D">
        <w:t>,</w:t>
      </w:r>
      <w:r>
        <w:t xml:space="preserve"> характерная для карбонильных соединений</w:t>
      </w:r>
      <w:r w:rsidR="002B7935">
        <w:t xml:space="preserve"> (</w:t>
      </w:r>
      <w:r w:rsidR="002B7935">
        <w:fldChar w:fldCharType="begin"/>
      </w:r>
      <w:r w:rsidR="002B7935">
        <w:instrText xml:space="preserve"> REF _Ref134726767 \h </w:instrText>
      </w:r>
      <w:r w:rsidR="002B7935">
        <w:fldChar w:fldCharType="separate"/>
      </w:r>
      <w:r w:rsidR="004B1597">
        <w:t xml:space="preserve">Схема </w:t>
      </w:r>
      <w:r w:rsidR="004B1597">
        <w:rPr>
          <w:noProof/>
        </w:rPr>
        <w:t>3</w:t>
      </w:r>
      <w:r w:rsidR="002B7935">
        <w:fldChar w:fldCharType="end"/>
      </w:r>
      <w:r w:rsidR="002B7935">
        <w:t>)</w:t>
      </w:r>
      <w:r>
        <w:t>. Т</w:t>
      </w:r>
      <w:r w:rsidR="00DA335D">
        <w:t>акой механизм предполагался</w:t>
      </w:r>
      <w:r>
        <w:t xml:space="preserve"> и</w:t>
      </w:r>
      <w:r w:rsidR="00DA335D">
        <w:t xml:space="preserve"> </w:t>
      </w:r>
      <w:r>
        <w:t xml:space="preserve">другими </w:t>
      </w:r>
      <w:r w:rsidR="00DA335D">
        <w:t xml:space="preserve">авторами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CaWJUZVhLZXkiOiJCcnVjZS4xOTY2IiwiQ2l0YXRpb25LZXkiOiJKTUI2NyIsIkNpdGF0aW9uS2V5VXBkYXRlVHlwZSI6MSwiQ29sbGFib3JhdG9ycyI6W10sIkRhdGUiOiIxOTY3IiwiRG9pIjoiMTAuMTAzOS9KMzk2NjAwMDA0NDk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M5L0ozOTY2MDAwMDQ0OSIsIlVyaVN0cmluZyI6Imh0dHBzOi8vZG9pLm9yZy8xMC4xMDM5L0ozOTY2MDAwMDQ0O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}</w:instrText>
          </w:r>
          <w:r w:rsidR="00DA335D">
            <w:fldChar w:fldCharType="separate"/>
          </w:r>
          <w:r w:rsidR="00186D61">
            <w:t>[16, 23, 24]</w:t>
          </w:r>
          <w:r w:rsidR="00DA335D">
            <w:fldChar w:fldCharType="end"/>
          </w:r>
        </w:sdtContent>
      </w:sdt>
      <w:r>
        <w:t xml:space="preserve"> и</w:t>
      </w:r>
      <w:r w:rsidR="00DA335D">
        <w:t xml:space="preserve"> </w:t>
      </w:r>
      <w:r w:rsidR="00DA335D" w:rsidRPr="00F5283F">
        <w:t>был доказан методом пикосекундного фотолиза</w:t>
      </w:r>
      <w:r>
        <w:t xml:space="preserve"> на примере</w:t>
      </w:r>
      <w:r w:rsidR="00DA335D" w:rsidRPr="00F5283F">
        <w:t xml:space="preserve"> системы </w:t>
      </w:r>
      <w:proofErr w:type="spellStart"/>
      <w:r w:rsidR="00DA335D" w:rsidRPr="00F5283F">
        <w:t>бензофенон</w:t>
      </w:r>
      <w:proofErr w:type="spellEnd"/>
      <w:r w:rsidR="0070324E">
        <w:t xml:space="preserve"> – </w:t>
      </w:r>
      <w:r w:rsidR="00DA335D" w:rsidRPr="00F5283F">
        <w:t>N,N-</w:t>
      </w:r>
      <w:proofErr w:type="spellStart"/>
      <w:r w:rsidR="00DA335D" w:rsidRPr="00F5283F">
        <w:t>диметиланилин</w:t>
      </w:r>
      <w:proofErr w:type="spellEnd"/>
      <w:r w:rsidR="00DA335D" w:rsidRPr="00F5283F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="00DA335D" w:rsidRPr="00F5283F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mliVGVYS2V5IjoiTWl5YXNha2EuMTk5MCIsIkNpdGF0aW9uS2V5VXBkYXRlVHlwZSI6MCwiQ29sbGFib3JhdG9ycyI6W10sIkRvaSI6IjEwLjEyNDYvYmNzai42My4zMzg1IiwiRWRpdG9ycyI6W10sIkV2YWx1YXRpb25Db21wbGV4aXR5IjowLCJFdmFsdWF0aW9uU291cmNlVGV4dEZvcm1hdCI6MCwiR3JvdXBzIjpbXSwiSGFzTGFiZWwxIjp0cnV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YtMDFUMDM6NDY6NTQiLCJQcm9qZWN0Ijp7IiRyZWYiOiI4In19LCJVc2VOdW1iZXJpbmdUeXBlT2ZQYXJlbnREb2N1bWVudCI6ZmFsc2V9XSwiRm9ybWF0dGVkVGV4dCI6eyIkaWQiOiIzNyIsIkNvdW50IjoxLCJUZXh0VW5pdHMiOlt7IiRpZCI6IjM4IiwiRm9udFN0eWxlIjp7IiRpZCI6IjM5IiwiTmV1dHJhbCI6dHJ1ZX0sIlJlYWRpbmdPcmRlciI6MSwiVGV4dCI6IlsyNeKAkzI3XSJ9XX0sIlRhZyI6IkNpdGF2aVBsYWNlaG9sZGVyI2YzMmIzYTIxLTkyN2QtNGJjYS05ZmU3LThkNTUxNDJkMjg0NCIsIlRleHQiOiJbMjXigJMyN10iLCJXQUlWZXJzaW9uIjoiNi4xNS4yLjAifQ==}</w:instrText>
          </w:r>
          <w:r w:rsidR="00DA335D" w:rsidRPr="00F5283F">
            <w:fldChar w:fldCharType="separate"/>
          </w:r>
          <w:r w:rsidR="00186D61">
            <w:t>[25–27]</w:t>
          </w:r>
          <w:r w:rsidR="00DA335D" w:rsidRPr="00F5283F">
            <w:fldChar w:fldCharType="end"/>
          </w:r>
        </w:sdtContent>
      </w:sdt>
      <w:r>
        <w:t>.</w:t>
      </w:r>
      <w:r w:rsidR="00DA335D">
        <w:t xml:space="preserve"> выводы можно обобщить и на систему о-</w:t>
      </w:r>
      <w:proofErr w:type="spellStart"/>
      <w:r w:rsidR="00DA335D">
        <w:t>бензохинон</w:t>
      </w:r>
      <w:proofErr w:type="spellEnd"/>
      <w:r w:rsidR="0070324E">
        <w:t xml:space="preserve"> – </w:t>
      </w:r>
      <w:r w:rsidR="00DA335D">
        <w:t>амин</w:t>
      </w:r>
      <w:r w:rsidR="00DA335D"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922B4C">
      <w:pPr>
        <w:pStyle w:val="a3"/>
        <w:ind w:firstLine="0"/>
        <w:jc w:val="center"/>
        <w:rPr>
          <w:noProof/>
          <w:lang w:val="en-US"/>
        </w:rPr>
      </w:pPr>
      <w:r>
        <w:rPr>
          <w:noProof/>
        </w:rPr>
        <w:drawing>
          <wp:inline distT="0" distB="0" distL="0" distR="0" wp14:anchorId="2B61CFB6" wp14:editId="1E55BF26">
            <wp:extent cx="5860496" cy="1136885"/>
            <wp:effectExtent l="0" t="0" r="6985" b="635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60496" cy="1136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7ECC9BE3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14FA09BC">
                <wp:extent cx="5862320" cy="524933"/>
                <wp:effectExtent l="0" t="0" r="5080" b="8890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62320" cy="524933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4CC97767" w:rsidR="003E5A11" w:rsidRPr="00596DA9" w:rsidRDefault="003E5A11" w:rsidP="00922B4C">
                            <w:pPr>
                              <w:pStyle w:val="af2"/>
                              <w:jc w:val="center"/>
                              <w:rPr>
                                <w:noProof/>
                                <w:color w:val="000000" w:themeColor="text1"/>
                              </w:rPr>
                            </w:pPr>
                            <w:bookmarkStart w:id="30" w:name="_Ref134726767"/>
                            <w:bookmarkStart w:id="31" w:name="_Ref165513234"/>
                            <w:r>
                              <w:t xml:space="preserve">Схема </w:t>
                            </w:r>
                            <w:fldSimple w:instr=" SEQ Схема \* ARABIC ">
                              <w:r w:rsidR="004B1597">
                                <w:rPr>
                                  <w:noProof/>
                                </w:rPr>
                                <w:t>3</w:t>
                              </w:r>
                            </w:fldSimple>
                            <w:bookmarkEnd w:id="30"/>
                            <w:r>
                              <w:rPr>
                                <w:noProof/>
                              </w:rPr>
                              <w:t xml:space="preserve"> –</w:t>
                            </w:r>
                            <w:r>
                              <w:t xml:space="preserve"> Цепочка реакций </w:t>
                            </w:r>
                            <w:r w:rsidRPr="00FA19C7">
                              <w:t>последовательного</w:t>
                            </w:r>
                            <w:r>
                              <w:t xml:space="preserve"> переноса водорода</w:t>
                            </w:r>
                            <w:bookmarkEnd w:id="31"/>
                            <w:r>
                              <w:t xml:space="preserve"> и электрон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61.6pt;height:41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" stroked="f">
                <v:textbox inset="0,0,0,0">
                  <w:txbxContent>
                    <w:p w14:paraId="42C76B54" w14:textId="4CC97767" w:rsidR="003E5A11" w:rsidRPr="00596DA9" w:rsidRDefault="003E5A11" w:rsidP="00922B4C">
                      <w:pPr>
                        <w:pStyle w:val="af2"/>
                        <w:jc w:val="center"/>
                        <w:rPr>
                          <w:noProof/>
                          <w:color w:val="000000" w:themeColor="text1"/>
                        </w:rPr>
                      </w:pPr>
                      <w:bookmarkStart w:id="32" w:name="_Ref134726767"/>
                      <w:bookmarkStart w:id="33" w:name="_Ref165513234"/>
                      <w:r>
                        <w:t xml:space="preserve">Схема </w:t>
                      </w:r>
                      <w:fldSimple w:instr=" SEQ Схема \* ARABIC ">
                        <w:r w:rsidR="004B1597">
                          <w:rPr>
                            <w:noProof/>
                          </w:rPr>
                          <w:t>3</w:t>
                        </w:r>
                      </w:fldSimple>
                      <w:bookmarkEnd w:id="32"/>
                      <w:r>
                        <w:rPr>
                          <w:noProof/>
                        </w:rPr>
                        <w:t xml:space="preserve"> –</w:t>
                      </w:r>
                      <w:r>
                        <w:t xml:space="preserve"> Цепочка реакций </w:t>
                      </w:r>
                      <w:r w:rsidRPr="00FA19C7">
                        <w:t>последовательного</w:t>
                      </w:r>
                      <w:r>
                        <w:t xml:space="preserve"> переноса водорода</w:t>
                      </w:r>
                      <w:bookmarkEnd w:id="33"/>
                      <w:r>
                        <w:t xml:space="preserve"> и электрона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A8548CE" w14:textId="77777777" w:rsidR="00E8781A" w:rsidRPr="00E8781A" w:rsidRDefault="00E8781A" w:rsidP="00E8781A">
      <w:pPr>
        <w:pStyle w:val="a3"/>
        <w:rPr>
          <w:lang w:eastAsia="en-US"/>
        </w:rPr>
      </w:pPr>
    </w:p>
    <w:p w14:paraId="7F42C939" w14:textId="13266566" w:rsidR="00E63F19" w:rsidRDefault="00DA335D" w:rsidP="001830AD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</w:t>
      </w:r>
      <w:proofErr w:type="spellStart"/>
      <w:r w:rsidRPr="00862AA4">
        <w:t>фотовозбужденной</w:t>
      </w:r>
      <w:proofErr w:type="spellEnd"/>
      <w:r w:rsidRPr="00862AA4">
        <w:t xml:space="preserve">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CaWJUZVhLZXkiOiJSYXRob3JlLjE5OTci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YtMDFUMDM6NDY6NTQiLCJQcm9qZWN0Ijp7IiRyZWYiOiI4In19LCJVc2VOdW1iZXJpbmdUeXBlT2ZQYXJlbnREb2N1bWVudCI6ZmFsc2V9XSwiRm9ybWF0dGVkVGV4dCI6eyIkaWQiOiIxMiIsIkNvdW50IjoxLCJUZXh0VW5pdHMiOlt7IiRpZCI6IjEzIiwiRm9udFN0eWxlIjp7IiRpZCI6IjE0IiwiTmV1dHJhbCI6dHJ1ZX0sIlJlYWRpbmdPcmRlciI6MSwiVGV4dCI6IlsxNF0ifV19LCJUYWciOiJDaXRhdmlQbGFjZWhvbGRlciM4OWI3OWI4Ny1jMjFjLTQ1OGQtYWU1Mi1hZTI5OGY5YTk1NDYiLCJUZXh0IjoiWzE0XSIsIldBSVZlcnNpb24iOiI2LjE1LjIuMCJ9}</w:instrText>
          </w:r>
          <w:r>
            <w:fldChar w:fldCharType="separate"/>
          </w:r>
          <w:r w:rsidR="00186D61">
            <w:t>[14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</w:t>
      </w:r>
      <w:r w:rsidR="00922B4C">
        <w:t>использованный</w:t>
      </w:r>
      <w:r w:rsidRPr="002D22E4">
        <w:t xml:space="preserve">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 w:rsidRPr="002D22E4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CaWJUZVhLZXkiOiJSYXRob3JlLjE5OTci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YtMDFUMDM6NDY6NTQiLCJQcm9qZWN0Ijp7IiRyZWYiOiI4In19LCJVc2VOdW1iZXJpbmdUeXBlT2ZQYXJlbnREb2N1bWVudCI6ZmFsc2V9XSwiRm9ybWF0dGVkVGV4dCI6eyIkaWQiOiIxMiIsIkNvdW50IjoxLCJUZXh0VW5pdHMiOlt7IiRpZCI6IjEzIiwiRm9udFN0eWxlIjp7IiRpZCI6IjE0IiwiTmV1dHJhbCI6dHJ1ZX0sIlJlYWRpbmdPcmRlciI6MSwiVGV4dCI6IlsxNF0ifV19LCJUYWciOiJDaXRhdmlQbGFjZWhvbGRlciNmNmZmZjk3MS1hZTNjLTQxMmMtOGI4Zi03NTBkOTVlODQxYmMiLCJUZXh0IjoiWzE0XSIsIldBSVZlcnNpb24iOiI2LjE1LjIuMCJ9}</w:instrText>
          </w:r>
          <w:r w:rsidRPr="002D22E4">
            <w:fldChar w:fldCharType="separate"/>
          </w:r>
          <w:r w:rsidR="00186D61">
            <w:t>[14]</w:t>
          </w:r>
          <w:r w:rsidRPr="002D22E4">
            <w:fldChar w:fldCharType="end"/>
          </w:r>
        </w:sdtContent>
      </w:sdt>
      <w:r w:rsidRPr="002D22E4">
        <w:t xml:space="preserve">, имеет тот же смысл, что и термин «триплетный </w:t>
      </w:r>
      <w:proofErr w:type="spellStart"/>
      <w:r w:rsidRPr="002D22E4">
        <w:t>эксиплекс</w:t>
      </w:r>
      <w:proofErr w:type="spellEnd"/>
      <w:r w:rsidRPr="002D22E4">
        <w:t>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Content>
          <w:r w:rsidR="003D2F4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MZXZpbi4xOTg3IiwiQ2l0YXRpb25LZXlVcGRhdGVUeXBlIjowLCJDb2xsYWJvcmF0b3JzIjpbXSwiRG9pIjoiMTAuMTA3MC9SQzE5ODd2MDU2bjA0QUJFSDAwMzI3MyIsIkVkaXRvcnMiOltdLCJFdmFsdWF0aW9uQ29tcGxleGl0eSI6MCwiRXZhbHVhdGlvblNvdXJjZVRleHRGb3JtYXQiOjAsIkdyb3VwcyI6W10sIkhhc0xhYmVsMSI6dHJ1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ODd2MDU2bjA0QUJFSDAwMzI3MyIsIlVyaVN0cmluZyI6Imh0dHBzOi8vZG9pLm9yZy8xMC4xMDcwL1JDMTk4N3YwNTZuMDRBQkVIMDAzMjcz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i0wMVQwMzo0Njo1NCIsIlByb2plY3QiOnsiJHJlZiI6IjgifX0sIlVzZU51bWJlcmluZ1R5cGVPZlBhcmVudERvY3VtZW50IjpmYWxzZX1dLCJGb3JtYXR0ZWRUZXh0Ijp7IiRpZCI6IjE0IiwiQ291bnQiOjEsIlRleHRVbml0cyI6W3siJGlkIjoiMTUiLCJGb250U3R5bGUiOnsiJGlkIjoiMTYiLCJOZXV0cmFsIjp0cnVlfSwiUmVhZGluZ09yZGVyIjoxLCJUZXh0IjoiWzIxXSJ9XX0sIlRhZyI6IkNpdGF2aVBsYWNlaG9sZGVyI2IzYzQ5Njc0LWQwOGQtNGViMS1hNDk0LThjNWY1YmExNjFhZSIsIlRleHQiOiJbMjFdIiwiV0FJVmVyc2lvbiI6IjYuMTUuMi4wIn0=}</w:instrText>
          </w:r>
          <w:r w:rsidR="003D2F42">
            <w:fldChar w:fldCharType="separate"/>
          </w:r>
          <w:r w:rsidR="00186D61">
            <w:t>[21]</w:t>
          </w:r>
          <w:r w:rsidR="003D2F42">
            <w:fldChar w:fldCharType="end"/>
          </w:r>
        </w:sdtContent>
      </w:sdt>
      <w:r w:rsidR="0070324E">
        <w:t xml:space="preserve"> – </w:t>
      </w:r>
      <w:r w:rsidRPr="002D22E4">
        <w:t>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первичными</w:t>
      </w:r>
      <w:r w:rsidR="00922B4C">
        <w:t xml:space="preserve"> и </w:t>
      </w:r>
      <w:r w:rsidR="00922B4C" w:rsidRPr="003967F0">
        <w:t>вторичными</w:t>
      </w:r>
      <w:r w:rsidRPr="003967F0">
        <w:t xml:space="preserve"> ароматическими аминами в жидких растворах сопровождается образованием как ио</w:t>
      </w:r>
      <w:r>
        <w:t>н-</w:t>
      </w:r>
      <w:r w:rsidRPr="003967F0">
        <w:t xml:space="preserve">радикалов, так и нейтральных радикалов </w:t>
      </w:r>
      <w:r w:rsidR="00922B4C">
        <w:t>–</w:t>
      </w:r>
      <w:r w:rsidRPr="003967F0">
        <w:t xml:space="preserve"> вследствие переноса электрона и атома водорода</w:t>
      </w:r>
      <w:r w:rsidR="00922B4C">
        <w:t>,</w:t>
      </w:r>
      <w:r w:rsidRPr="003967F0">
        <w:t xml:space="preserve"> </w:t>
      </w:r>
      <w:r w:rsidRPr="003967F0">
        <w:lastRenderedPageBreak/>
        <w:t>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mliVGVYS2V5IjoiLjE5ODdiIi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2LTAxVDAzOjQ2OjU0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jJhMmE4YzAtZDgyOS00NDk4LWI5OWEtMTU3NzE5MjU1MDA3IiwiVGV4dCI6IlsyMF0iLCJXQUlWZXJzaW9uIjoiNi4xNS4yLjAifQ==}</w:instrText>
          </w:r>
          <w:r>
            <w:fldChar w:fldCharType="separate"/>
          </w:r>
          <w:r w:rsidR="00186D61">
            <w:t>[20]</w:t>
          </w:r>
          <w:r>
            <w:fldChar w:fldCharType="end"/>
          </w:r>
        </w:sdtContent>
      </w:sdt>
      <w:r>
        <w:t xml:space="preserve">. </w:t>
      </w:r>
    </w:p>
    <w:p w14:paraId="1F6FB249" w14:textId="206B4B93" w:rsidR="00A1224E" w:rsidRDefault="00E63F19" w:rsidP="00A1224E">
      <w:pPr>
        <w:pStyle w:val="a3"/>
      </w:pPr>
      <w:r>
        <w:t xml:space="preserve">Величина константы скорости тушения </w:t>
      </w:r>
      <w:r w:rsidRPr="001830AD">
        <w:t>варьируется</w:t>
      </w:r>
      <w:r>
        <w:t xml:space="preserve">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 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66DE9">
        <w:t xml:space="preserve"> </w:t>
      </w:r>
      <w:r>
        <w:t>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922B4C">
        <w:t xml:space="preserve"> –</w:t>
      </w:r>
      <w:r w:rsidR="00DA335D">
        <w:t xml:space="preserve"> разниц</w:t>
      </w:r>
      <w:r w:rsidR="00922B4C">
        <w:t>ы</w:t>
      </w:r>
      <w:r w:rsidR="00DA335D">
        <w:t xml:space="preserve">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 w:rsidR="00A96825">
        <w:t xml:space="preserve">этого </w:t>
      </w:r>
      <w:r>
        <w:t>комплекса</w:t>
      </w:r>
      <w:r w:rsidR="00DA335D">
        <w:t xml:space="preserve"> приблизительно равна энергии триплетного </w:t>
      </w:r>
      <w:proofErr w:type="spellStart"/>
      <w:r w:rsidR="00DA335D">
        <w:t>фотоакцептора</w:t>
      </w:r>
      <w:proofErr w:type="spellEnd"/>
      <w:r w:rsidR="00DA335D">
        <w:t xml:space="preserve">, которую </w:t>
      </w:r>
      <w:r w:rsidR="00A96825">
        <w:t xml:space="preserve">можно считать постоянной </w:t>
      </w:r>
      <w:r w:rsidR="00DA335D">
        <w:t xml:space="preserve">для </w:t>
      </w:r>
      <w:proofErr w:type="spellStart"/>
      <w:r w:rsidR="00DA335D">
        <w:t>фотоакцепторов</w:t>
      </w:r>
      <w:proofErr w:type="spellEnd"/>
      <w:r w:rsidR="00DA335D">
        <w:t>, являющихся производными одного соединения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 xml:space="preserve">определяется </w:t>
      </w:r>
      <w:r w:rsidR="00A96825">
        <w:t>окислительно-восстановительными</w:t>
      </w:r>
      <w:r w:rsidR="00DA335D" w:rsidRPr="00D21DF3">
        <w:t xml:space="preserve"> свойствами реагентов и 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i0wMVQwMzo0Njo1NC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E2N2ZlOTM3LTI0ZDQtNDdlNi04ZTZiLWM2ZDJmMDkzMDVhMyIsIlRleHQiOiJbMjJdIiwiV0FJVmVyc2lvbiI6IjYuMTUuMi4wIn0=}</w:instrText>
          </w:r>
          <w:r w:rsidR="00DA335D">
            <w:fldChar w:fldCharType="separate"/>
          </w:r>
          <w:r w:rsidR="00186D61">
            <w:t>[22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>Обратный процесс</w:t>
      </w:r>
      <w:r w:rsidR="0070324E">
        <w:t xml:space="preserve"> – </w:t>
      </w:r>
      <w:r w:rsidR="00DA335D">
        <w:t xml:space="preserve">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</m:oMath>
      <w:r w:rsidR="00DA335D">
        <w:t xml:space="preserve"> </w:t>
      </w:r>
      <w:r>
        <w:t>(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4B1597">
        <w:t xml:space="preserve">Схема </w:t>
      </w:r>
      <w:r w:rsidR="004B1597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</w:t>
      </w:r>
      <w:r w:rsidR="004227BD">
        <w:t> – 1</w:t>
      </w:r>
      <w:r w:rsidR="00DA335D" w:rsidRPr="00A90BCC">
        <w:t xml:space="preserve">00 </w:t>
      </w:r>
      <w:r w:rsidR="00DA335D">
        <w:t>раз</w:t>
      </w:r>
      <w:r>
        <w:t xml:space="preserve">: </w:t>
      </w:r>
      <w:r w:rsidR="00D50FBA">
        <w:t xml:space="preserve">для системы </w:t>
      </w:r>
      <w:proofErr w:type="spellStart"/>
      <w:r w:rsidR="00D50FBA" w:rsidRPr="00106DFE">
        <w:t>бензофенон</w:t>
      </w:r>
      <w:proofErr w:type="spellEnd"/>
      <w:r w:rsidR="00D50FBA" w:rsidRPr="00106DFE">
        <w:t xml:space="preserve"> – ДМА</w:t>
      </w:r>
      <w:r w:rsidR="00D50FBA">
        <w:t xml:space="preserve"> в </w:t>
      </w:r>
      <w:r w:rsidR="00D50FBA" w:rsidRPr="00106DFE">
        <w:t>ацетонитрил</w:t>
      </w:r>
      <w:r w:rsidR="00D50FBA">
        <w:t xml:space="preserve">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>
        <w:t xml:space="preserve">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CaWJUZVhLZXkiOiJQZXRlcnMuMTk5MyIsIkNpdGF0aW9uS2V5IjoiUGV0OTMiLCJDaXRhdGlvbktleVVwZGF0ZVR5cGUiOjEsIkNvbGxhYm9yYXRvcnMiOltdLCJEYXRlIjoiMTk5My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}</w:instrText>
          </w:r>
          <w:r w:rsidR="00DA335D">
            <w:fldChar w:fldCharType="separate"/>
          </w:r>
          <w:r w:rsidR="00186D61">
            <w:t>[28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 xml:space="preserve">приводит к образованию </w:t>
      </w:r>
      <w:proofErr w:type="spellStart"/>
      <w:r w:rsidR="00DA335D" w:rsidRPr="009D32C9">
        <w:t>сольватированной</w:t>
      </w:r>
      <w:proofErr w:type="spellEnd"/>
      <w:r w:rsidR="00DA335D" w:rsidRPr="009D32C9">
        <w:t xml:space="preserve"> контактной ион-радикальной пары, состоящей из анион</w:t>
      </w:r>
      <w:r w:rsidR="004227BD">
        <w:t>-</w:t>
      </w:r>
      <w:r w:rsidR="00DA335D" w:rsidRPr="009D32C9">
        <w:t xml:space="preserve">радикала </w:t>
      </w:r>
      <w:r w:rsidR="0010016F">
        <w:t>хинона</w:t>
      </w:r>
      <w:r w:rsidR="00DA335D" w:rsidRPr="009D32C9">
        <w:t xml:space="preserve"> и катион</w:t>
      </w:r>
      <w:r w:rsidR="004227BD">
        <w:t>-</w:t>
      </w:r>
      <w:r w:rsidR="00DA335D" w:rsidRPr="009D32C9">
        <w:t xml:space="preserve">радикала </w:t>
      </w:r>
      <w:r w:rsidR="0010016F">
        <w:t>метиламина</w:t>
      </w:r>
      <w:r w:rsidR="004227BD">
        <w:t xml:space="preserve"> </w:t>
      </w:r>
      <w:r w:rsidR="0070324E">
        <w:t xml:space="preserve">–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4B1597">
        <w:t xml:space="preserve">Схема </w:t>
      </w:r>
      <w:r w:rsidR="004B1597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</w:t>
      </w:r>
      <w:r w:rsidR="004227BD">
        <w:t>двум</w:t>
      </w:r>
      <w:r w:rsidR="00DA335D">
        <w:t xml:space="preserve">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dHJ1ZSwiSGFzTGFiZWwyIjpmYWxz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yZDIyNTMzZS0yOTQ4LTQ1YzUtYjI3YS1jZTBkZTExMDFjOTEiLCJUZXh0IjoiWzldIiwiV0FJVmVyc2lvbiI6IjYuMTUuMi4wIn0=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 xml:space="preserve"> (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4B1597">
        <w:t xml:space="preserve">Схема </w:t>
      </w:r>
      <w:r w:rsidR="004B1597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</w:p>
    <w:p w14:paraId="7BBD8FEA" w14:textId="635193D9" w:rsidR="00B03CE1" w:rsidRDefault="00A1224E" w:rsidP="00A1224E">
      <w:pPr>
        <w:pStyle w:val="a3"/>
      </w:pPr>
      <w:r>
        <w:t>Первое направление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</w:rPr>
          <m:t>:</m:t>
        </m:r>
      </m:oMath>
      <w:r w:rsidR="00DA335D" w:rsidRPr="003D2050">
        <w:t xml:space="preserve"> </w:t>
      </w:r>
      <w:r w:rsidRPr="00D55043">
        <w:t xml:space="preserve">для системы </w:t>
      </w:r>
      <w:proofErr w:type="spellStart"/>
      <w:r w:rsidRPr="00D55043">
        <w:t>бензофенон</w:t>
      </w:r>
      <w:proofErr w:type="spellEnd"/>
      <w:r w:rsidRPr="00D55043">
        <w:t xml:space="preserve"> – ДМА в циклогексане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 12* 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 w:rsidR="00DA335D" w:rsidRPr="00D55043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CaWJUZVhLZXkiOiJQZXRlcnMuMjAwMCIsIkNpdGF0aW9uS2V5IjoiUGV0MDAiLCJDaXRhdGlvbktleVVwZGF0ZVR5cGUiOjEsIkNvbGxhYm9yYXRvcnMiOltdLCJEYXRlIjoiMjAwMC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}</w:instrText>
          </w:r>
          <w:r w:rsidR="00DA335D" w:rsidRPr="00D55043">
            <w:fldChar w:fldCharType="separate"/>
          </w:r>
          <w:r w:rsidR="00186D61">
            <w:t>[29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w:r w:rsidRPr="00D55043">
        <w:t>для па</w:t>
      </w:r>
      <w:r>
        <w:t xml:space="preserve">ры </w:t>
      </w:r>
      <w:proofErr w:type="spellStart"/>
      <w:r w:rsidRPr="003908B4">
        <w:t>пирролохинолинхинон</w:t>
      </w:r>
      <w:proofErr w:type="spellEnd"/>
      <w:r>
        <w:t xml:space="preserve"> – </w:t>
      </w:r>
      <w:proofErr w:type="spellStart"/>
      <w:r w:rsidRPr="003908B4">
        <w:t>бензиловый</w:t>
      </w:r>
      <w:proofErr w:type="spellEnd"/>
      <w:r w:rsidRPr="003908B4">
        <w:t xml:space="preserve"> спирт </w:t>
      </w:r>
      <w:r>
        <w:t>в</w:t>
      </w:r>
      <w:r w:rsidRPr="003908B4">
        <w:t xml:space="preserve"> </w:t>
      </w:r>
      <w:r w:rsidRPr="00B7473F">
        <w:t>ацетонитрил</w:t>
      </w:r>
      <w:r>
        <w:t xml:space="preserve">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 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mliVGVYS2V5IjoiTWl5YXNha2EuMTk5MCIsIkNpdGF0aW9uS2V5VXBkYXRlVHlwZSI6MCwiQ29sbGFib3JhdG9ycyI6W10sIkRvaSI6IjEwLjEyNDYvYmNzai42My4zMzg1IiwiRWRpdG9ycyI6W10sIkV2YWx1YXRpb25Db21wbGV4aXR5IjowLCJFdmFsdWF0aW9uU291cmNlVGV4dEZvcm1hdCI6MCwiR3JvdXBzIjpbXSwiSGFzTGFiZWwxIjp0cnV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NC0wNi0wMVQwMzo0Njo1NCIsIlByb2plY3QiOnsiJHJlZiI6IjgifX0sIlVzZU51bWJlcmluZ1R5cGVPZlBhcmVudERvY3VtZW50IjpmYWxzZX1dLCJGb3JtYXR0ZWRUZXh0Ijp7IiRpZCI6IjE2IiwiQ291bnQiOjEsIlRleHRVbml0cyI6W3siJGlkIjoiMTciLCJGb250U3R5bGUiOnsiJGlkIjoiMTgiLCJOZXV0cmFsIjp0cnVlfSwiUmVhZGluZ09yZGVyIjoxLCJUZXh0IjoiWzI1XSJ9XX0sIlRhZyI6IkNpdGF2aVBsYWNlaG9sZGVyIzBhYWY5NGM3LWFmNTUtNGZmNC05Y2ZmLWViY2ZmNWM1MDZiMSIsIlRleHQiOiJbMjVdIiwiV0FJVmVyc2lvbiI6IjYuMTUuMi4wIn0=}</w:instrText>
          </w:r>
          <w:r w:rsidR="00DA335D">
            <w:fldChar w:fldCharType="separate"/>
          </w:r>
          <w:r w:rsidR="00186D61">
            <w:t>[25]</w:t>
          </w:r>
          <w:r w:rsidR="00DA335D">
            <w:fldChar w:fldCharType="end"/>
          </w:r>
        </w:sdtContent>
      </w:sdt>
      <w:r w:rsidR="00DA335D" w:rsidRPr="000B638D">
        <w:t>.</w:t>
      </w:r>
      <w:r w:rsidR="00666DE9">
        <w:t xml:space="preserve"> </w:t>
      </w:r>
      <w:r w:rsidR="008F3B82">
        <w:t>Констант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</w:t>
      </w:r>
      <w:proofErr w:type="spellStart"/>
      <w:r w:rsidR="00DA335D">
        <w:t>электронодонорных</w:t>
      </w:r>
      <w:proofErr w:type="spellEnd"/>
      <w:r w:rsidR="00DA335D">
        <w:t xml:space="preserve"> заместителей в молекулу </w:t>
      </w:r>
      <w:proofErr w:type="spellStart"/>
      <w:r w:rsidR="00DA335D">
        <w:t>фотоакцептора</w:t>
      </w:r>
      <w:proofErr w:type="spellEnd"/>
      <w:r w:rsidR="00DA335D">
        <w:t xml:space="preserve"> или электроноакцепторных в молекулу донора </w:t>
      </w:r>
      <w:r w:rsidR="00DA335D">
        <w:lastRenderedPageBreak/>
        <w:t>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</w:t>
      </w:r>
      <w:proofErr w:type="spellStart"/>
      <w:r w:rsidR="00DA335D">
        <w:t>сновности</w:t>
      </w:r>
      <w:proofErr w:type="spellEnd"/>
      <w:r w:rsidR="00DA335D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dHJ1ZSwiSGFzTGFiZWwyIjpmYWxz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3YWNmN2YzZC1hNDFkLTQ3ZDktYmQwNi1iZjYzMzNmNzhjZWQiLCJUZXh0IjoiWzldIiwiV0FJVmVyc2lvbiI6IjYuMTUuMi4wIn0=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4B1597">
        <w:t xml:space="preserve">Рисунок </w:t>
      </w:r>
      <w:r w:rsidR="004B1597">
        <w:rPr>
          <w:noProof/>
        </w:rPr>
        <w:t>1</w:t>
      </w:r>
      <w:r w:rsidR="00DA335D">
        <w:fldChar w:fldCharType="end"/>
      </w:r>
      <w:r w:rsidR="00C64601">
        <w:t>)</w:t>
      </w:r>
      <w:r w:rsidR="00DA335D">
        <w:t xml:space="preserve"> представлен разброс</w:t>
      </w:r>
      <w:r w:rsidR="008F3B82">
        <w:t xml:space="preserve"> значений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666DE9"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CaWJUZVhLZXkiOiJQZXRlcnMuMjAwMCIsIkNpdGF0aW9uS2V5IjoiUGV0MDAiLCJDaXRhdGlvbktleVVwZGF0ZVR5cGUiOjEsIkNvbGxhYm9yYXRvcnMiOltdLCJEYXRlIjoiMjAwMC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}</w:instrText>
          </w:r>
          <w:r w:rsidR="00DA335D">
            <w:fldChar w:fldCharType="separate"/>
          </w:r>
          <w:r w:rsidR="00186D61">
            <w:t>[29]</w:t>
          </w:r>
          <w:r w:rsidR="00DA335D">
            <w:fldChar w:fldCharType="end"/>
          </w:r>
        </w:sdtContent>
      </w:sdt>
      <w:r w:rsidR="00DA335D">
        <w:t>.</w:t>
      </w:r>
    </w:p>
    <w:p w14:paraId="2A751B53" w14:textId="32470749" w:rsidR="00DA335D" w:rsidRDefault="00422E70" w:rsidP="00B03CE1">
      <w:pPr>
        <w:pStyle w:val="a3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594236CC">
                <wp:simplePos x="0" y="0"/>
                <wp:positionH relativeFrom="column">
                  <wp:posOffset>663151</wp:posOffset>
                </wp:positionH>
                <wp:positionV relativeFrom="paragraph">
                  <wp:posOffset>-65405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3E5A11" w:rsidRPr="005756CC" w:rsidRDefault="003E5A11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52.2pt;margin-top:-5.15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CURR3P4AAAAAoBAAAPAAAAAAAAAAAAAAAAAPIEAABkcnMv&#10;ZG93bnJldi54bWxQSwUGAAAAAAQABADzAAAA/wUAAAAA&#10;" fillcolor="white [3201]" stroked="f" strokeweight="1pt">
                <v:textbox>
                  <w:txbxContent>
                    <w:p w14:paraId="42DEF05C" w14:textId="4CD3BD44" w:rsidR="003E5A11" w:rsidRPr="005756CC" w:rsidRDefault="003E5A11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du="http://schemas.microsoft.com/office/word/2023/wordml/word16du" xmlns:oel="http://schemas.microsoft.com/office/2019/extlst" xmlns:w16="http://schemas.microsoft.com/office/word/2018/wordml" xmlns:w16cex="http://schemas.microsoft.com/office/word/2018/wordml/cex"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>
        <w:rPr>
          <w:noProof/>
        </w:rPr>
        <w:drawing>
          <wp:inline distT="0" distB="0" distL="0" distR="0" wp14:anchorId="02EB2E83" wp14:editId="109E7CD4">
            <wp:extent cx="3085017" cy="3344540"/>
            <wp:effectExtent l="0" t="0" r="1270" b="889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>
                      <a:picLocks noChangeAspect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>
                    <a:xfrm>
                      <a:off x="0" y="0"/>
                      <a:ext cx="3085017" cy="3344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54B41" w14:textId="293C8E4E" w:rsidR="00422E70" w:rsidRPr="00814C1C" w:rsidRDefault="00422E70" w:rsidP="001771C7">
      <w:pPr>
        <w:pStyle w:val="af2"/>
      </w:pPr>
      <w:bookmarkStart w:id="34" w:name="_Ref134790694"/>
      <w:r>
        <w:t xml:space="preserve">Рисунок </w:t>
      </w:r>
      <w:fldSimple w:instr=" SEQ Рисунок \* ARABIC ">
        <w:r w:rsidR="004B1597">
          <w:rPr>
            <w:noProof/>
          </w:rPr>
          <w:t>1</w:t>
        </w:r>
      </w:fldSimple>
      <w:bookmarkEnd w:id="34"/>
      <w:r w:rsidR="0070324E">
        <w:t xml:space="preserve"> – </w:t>
      </w:r>
      <w:r w:rsidRPr="00E55438">
        <w:t xml:space="preserve">Зависимость константы скорости переноса прото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b>
        </m:sSub>
      </m:oMath>
      <w:r w:rsidRPr="00E55438">
        <w:t xml:space="preserve"> в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•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•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E55438">
        <w:t>, образующейся при тушении триплет</w:t>
      </w:r>
      <w:proofErr w:type="spellStart"/>
      <w:r>
        <w:t>ных</w:t>
      </w:r>
      <w:proofErr w:type="spellEnd"/>
      <w:r w:rsidRPr="00E55438">
        <w:t xml:space="preserve"> </w:t>
      </w:r>
      <w:proofErr w:type="spellStart"/>
      <w:r w:rsidRPr="00E55438">
        <w:t>бензофенонов</w:t>
      </w:r>
      <w:proofErr w:type="spellEnd"/>
      <w:r w:rsidRPr="00E55438">
        <w:t xml:space="preserve"> молекулой </w:t>
      </w:r>
      <w:r w:rsidR="008F3B82">
        <w:t>ДМА</w:t>
      </w:r>
      <w:r w:rsidRPr="00E55438">
        <w:t xml:space="preserve"> от свободной энергии переноса протона </w:t>
      </w:r>
      <w:r w:rsidR="008F3B82">
        <w:t>ДМА</w:t>
      </w:r>
      <w:r>
        <w:t xml:space="preserve">: </w:t>
      </w:r>
      <w:r w:rsidR="008F3B82">
        <w:br/>
      </w:r>
      <w:r w:rsidRPr="00E55438">
        <w:t>1) циклогексан</w:t>
      </w:r>
      <w:r>
        <w:t>,</w:t>
      </w:r>
      <w:r w:rsidRPr="00E55438">
        <w:t xml:space="preserve"> 2) бензол</w:t>
      </w:r>
      <w:r>
        <w:t>,</w:t>
      </w:r>
      <w:r w:rsidRPr="00E55438">
        <w:t xml:space="preserve"> 3) Д</w:t>
      </w:r>
      <w:r w:rsidRPr="00814C1C">
        <w:t>МФА</w:t>
      </w:r>
    </w:p>
    <w:p w14:paraId="131601B6" w14:textId="77777777" w:rsidR="00622FE4" w:rsidRPr="00622FE4" w:rsidRDefault="00622FE4" w:rsidP="00622FE4">
      <w:pPr>
        <w:pStyle w:val="a3"/>
        <w:rPr>
          <w:lang w:eastAsia="en-US"/>
        </w:rPr>
      </w:pPr>
    </w:p>
    <w:p w14:paraId="53693E62" w14:textId="0736B9AD" w:rsidR="004E010E" w:rsidRDefault="00DA335D" w:rsidP="00945D81">
      <w:pPr>
        <w:pStyle w:val="a3"/>
        <w:rPr>
          <w:rStyle w:val="a9"/>
        </w:rPr>
      </w:pPr>
      <w:r w:rsidRPr="008153C5">
        <w:t>Друго</w:t>
      </w:r>
      <w:r>
        <w:t>е направление</w:t>
      </w:r>
      <w:r w:rsidR="0070324E">
        <w:t xml:space="preserve"> – </w:t>
      </w:r>
      <w:r w:rsidRPr="003D2050">
        <w:t xml:space="preserve">выход ион-радикалов из </w:t>
      </w:r>
      <w:r w:rsidR="00B33A4F">
        <w:t xml:space="preserve">комплекса столкновения </w:t>
      </w:r>
      <w:r w:rsidRPr="003D2050">
        <w:t xml:space="preserve">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</w:t>
      </w:r>
      <w:r w:rsidR="00945D81">
        <w:t>в которой</w:t>
      </w:r>
      <w:r w:rsidRPr="003D2050">
        <w:t xml:space="preserve">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</w:t>
      </w:r>
      <w:r w:rsidR="00945D81">
        <w:t xml:space="preserve"> комплекс столкновения</w:t>
      </w:r>
      <w:r w:rsidRPr="00C977F5">
        <w:t xml:space="preserve"> </w:t>
      </w:r>
      <m:oMath>
        <m:r>
          <w:rPr>
            <w:rFonts w:ascii="Cambria Math" w:hAnsi="Cambria Math"/>
          </w:rPr>
          <w:lastRenderedPageBreak/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</w:t>
      </w:r>
      <w:r w:rsidR="00945D81">
        <w:t xml:space="preserve"> – </w:t>
      </w:r>
      <w:r w:rsidRPr="00C977F5">
        <w:t xml:space="preserve">радикал-ионы </w:t>
      </w:r>
      <w:proofErr w:type="spellStart"/>
      <w:r w:rsidRPr="00C977F5">
        <w:t>сольватированы</w:t>
      </w:r>
      <w:proofErr w:type="spellEnd"/>
      <w:r w:rsidRPr="00C977F5">
        <w:t xml:space="preserve"> молекулами растворителя, образу</w:t>
      </w:r>
      <w:r w:rsidR="00945D81">
        <w:t>ют</w:t>
      </w:r>
      <w:r w:rsidRPr="00C977F5">
        <w:t xml:space="preserve"> </w:t>
      </w:r>
      <w:proofErr w:type="spellStart"/>
      <w:r w:rsidRPr="00C977F5">
        <w:t>сольватно</w:t>
      </w:r>
      <w:proofErr w:type="spellEnd"/>
      <w:r w:rsidRPr="00C977F5">
        <w:t>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w:r w:rsidR="00945D81">
        <w:t xml:space="preserve"> составляет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780829">
        <w:t>,</w:t>
      </w:r>
      <w:r w:rsidR="00666DE9" w:rsidRPr="00945D81">
        <w:rPr>
          <w:bCs/>
        </w:rPr>
        <w:t xml:space="preserve"> </w:t>
      </w:r>
      <w:r w:rsidR="00780829">
        <w:rPr>
          <w:bCs/>
        </w:rPr>
        <w:t xml:space="preserve">для </w:t>
      </w:r>
      <w:r w:rsidR="00780829" w:rsidRPr="00D55043">
        <w:t>ТГФ</w:t>
      </w:r>
      <w:r w:rsidR="00780829">
        <w:t xml:space="preserve"> в</w:t>
      </w:r>
      <w:r w:rsidR="00780829" w:rsidRPr="00D55043">
        <w:t xml:space="preserve"> этилацетат</w:t>
      </w:r>
      <w:r w:rsidR="00780829">
        <w:t>е и</w:t>
      </w:r>
      <w:r w:rsidR="00780829" w:rsidRPr="00D55043">
        <w:t xml:space="preserve"> 1,2-дихлорэтан</w:t>
      </w:r>
      <w:r w:rsidR="0078082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CaWJUZVhLZXkiOiJQZXRlcnMuIiwiQ2l0YXRpb25LZXkiOiJQZXQiLCJDaXRhdGlvbktleVVwZGF0ZVR5cGUiOjEsIkNvbGxhYm9yYXRvcnMiOltdLCJEb2kiOiIxMC4xMDAyLzA0NzE0MzM1MjcuY2gyIiwiRWRpdG9ycyI6W10sIkV2YWx1YXRpb25Db21wbGV4aXR5IjowLCJFdmFsdWF0aW9uU291cmNlVGV4dEZvcm1hdCI6MCwiR3JvdXBzIjpbXSwiSGFzTGFiZWwxIjpmYWxzZSwiSGFzTGFiZWwyIjpmYWxzZSwiS2V5d29yZHMiOltd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IxMC4xMDAyLzA0NzE0MzM1MjcuY2gyIiwiVXJpU3RyaW5nIjoiaHR0cHM6Ly9kb2kub3JnLzEwLjEwMDIvMDQ3MTQzMzUyNy5jaD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}</w:instrText>
          </w:r>
          <w:r w:rsidRPr="00D55043">
            <w:fldChar w:fldCharType="separate"/>
          </w:r>
          <w:r w:rsidR="00186D61">
            <w:t>[26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w:r w:rsidR="00780829" w:rsidRPr="00D55043">
        <w:t xml:space="preserve">для системы </w:t>
      </w:r>
      <w:proofErr w:type="spellStart"/>
      <w:r w:rsidR="00780829" w:rsidRPr="00D55043">
        <w:t>бензофенон</w:t>
      </w:r>
      <w:proofErr w:type="spellEnd"/>
      <w:r w:rsidR="00780829" w:rsidRPr="00D55043">
        <w:t xml:space="preserve"> – ДМА в циклогексан</w:t>
      </w:r>
      <w:r w:rsidR="00780829">
        <w:t xml:space="preserve">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CaWJUZVhLZXkiOiJQZXRlcnMuIiwiQ2l0YXRpb25LZXkiOiJQZXQiLCJDaXRhdGlvbktleVVwZGF0ZVR5cGUiOjEsIkNvbGxhYm9yYXRvcnMiOltdLCJEb2kiOiIxMC4xMDAyLzA0NzE0MzM1MjcuY2gyIiwiRWRpdG9ycyI6W10sIkV2YWx1YXRpb25Db21wbGV4aXR5IjowLCJFdmFsdWF0aW9uU291cmNlVGV4dEZvcm1hdCI6MCwiR3JvdXBzIjpbXSwiSGFzTGFiZWwxIjpmYWxzZSwiSGFzTGFiZWwyIjpmYWxzZSwiS2V5d29yZHMiOltd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IxMC4xMDAyLzA0NzE0MzM1MjcuY2gyIiwiVXJpU3RyaW5nIjoiaHR0cHM6Ly9kb2kub3JnLzEwLjEwMDIvMDQ3MTQzMzUyNy5jaD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}</w:instrText>
          </w:r>
          <w:r w:rsidRPr="00D55043">
            <w:fldChar w:fldCharType="separate"/>
          </w:r>
          <w:r w:rsidR="00186D61">
            <w:t>[26]</w:t>
          </w:r>
          <w:r w:rsidRPr="00D55043">
            <w:fldChar w:fldCharType="end"/>
          </w:r>
        </w:sdtContent>
      </w:sdt>
      <w:r w:rsidR="003F32FE" w:rsidRPr="00D55043">
        <w:t>;</w:t>
      </w:r>
      <w:r w:rsidR="00780829" w:rsidRPr="00780829">
        <w:t xml:space="preserve"> </w:t>
      </w:r>
      <w:r w:rsidR="00780829" w:rsidRPr="00D55043">
        <w:t xml:space="preserve">для системы </w:t>
      </w:r>
      <w:proofErr w:type="spellStart"/>
      <w:r w:rsidR="00780829" w:rsidRPr="00D55043">
        <w:t>бензофено</w:t>
      </w:r>
      <w:r w:rsidR="00780829" w:rsidRPr="00C312D0">
        <w:t>н</w:t>
      </w:r>
      <w:proofErr w:type="spellEnd"/>
      <w:r w:rsidR="00780829" w:rsidRPr="00C312D0">
        <w:t xml:space="preserve"> </w:t>
      </w:r>
      <w:r w:rsidR="00780829">
        <w:t>–</w:t>
      </w:r>
      <w:r w:rsidR="00780829" w:rsidRPr="00C312D0">
        <w:t xml:space="preserve"> ДМА</w:t>
      </w:r>
      <w:r w:rsidR="00780829">
        <w:t xml:space="preserve"> в </w:t>
      </w:r>
      <w:r w:rsidR="00780829" w:rsidRPr="00D97029">
        <w:t>ацетонитрил</w:t>
      </w:r>
      <w:r w:rsidR="00780829">
        <w:t>е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mliVGVYS2V5IjoiTWl5YXNha2EuMTk5MCIsIkNpdGF0aW9uS2V5VXBkYXRlVHlwZSI6MCwiQ29sbGFib3JhdG9ycyI6W10sIkRvaSI6IjEwLjEyNDYvYmNzai42My4zMzg1IiwiRWRpdG9ycyI6W10sIkV2YWx1YXRpb25Db21wbGV4aXR5IjowLCJFdmFsdWF0aW9uU291cmNlVGV4dEZvcm1hdCI6MCwiR3JvdXBzIjpbXSwiSGFzTGFiZWwxIjp0cnV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NC0wNi0wMVQwMzo0Njo1NCIsIlByb2plY3QiOnsiJHJlZiI6IjgifX0sIlVzZU51bWJlcmluZ1R5cGVPZlBhcmVudERvY3VtZW50IjpmYWxzZX1dLCJGb3JtYXR0ZWRUZXh0Ijp7IiRpZCI6IjE2IiwiQ291bnQiOjEsIlRleHRVbml0cyI6W3siJGlkIjoiMTciLCJGb250U3R5bGUiOnsiJGlkIjoiMTgiLCJOZXV0cmFsIjp0cnVlfSwiUmVhZGluZ09yZGVyIjoxLCJUZXh0IjoiWzI1XSJ9XX0sIlRhZyI6IkNpdGF2aVBsYWNlaG9sZGVyIzQyNzg4NmFkLTk4NDQtNGY2ZC05MTJjLWQ2ZDI2YTc2M2I3OSIsIlRleHQiOiJbMjVdIiwiV0FJVmVyc2lvbiI6IjYuMTUuMi4wIn0=}</w:instrText>
          </w:r>
          <w:r>
            <w:fldChar w:fldCharType="separate"/>
          </w:r>
          <w:r w:rsidR="00186D61">
            <w:t>[25]</w:t>
          </w:r>
          <w:r>
            <w:fldChar w:fldCharType="end"/>
          </w:r>
        </w:sdtContent>
      </w:sdt>
      <w:r w:rsidR="009C34C5">
        <w:t>.</w:t>
      </w:r>
      <w:r w:rsidR="00780829">
        <w:t xml:space="preserve"> Величина</w:t>
      </w:r>
      <w:r w:rsidR="00666DE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 xml:space="preserve">, </w:t>
      </w:r>
      <w:r w:rsidR="00D84859">
        <w:t>это</w:t>
      </w:r>
      <w:r w:rsidRPr="00FE2145">
        <w:t xml:space="preserve">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</w:t>
      </w:r>
      <w:proofErr w:type="spellStart"/>
      <w:r w:rsidRPr="000C5EC1">
        <w:t>тся</w:t>
      </w:r>
      <w:proofErr w:type="spellEnd"/>
      <w:r w:rsidRPr="000C5EC1">
        <w:t xml:space="preserve"> комбинацией констант скорости различных этапов реакции: прямого и обратного переноса электрона, переноса протона и диффузии ион-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Content>
          <w:r w:rsidR="004E010E" w:rsidRPr="007E6D93">
            <w:rPr>
              <w:rStyle w:val="a9"/>
            </w:rPr>
            <w:fldChar w:fldCharType="begin"/>
          </w:r>
          <w:r w:rsidR="005C196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LaHVkeWFrb3YuMTk3NSIsIkNpdGF0aW9uS2V5VXBkYXRlVHlwZSI6MCwiQ29sbGFib3JhdG9ycyI6W10sIkRvaSI6IjEwLjEwNzAvUkMxOTc1djA0NG4xMEFCRUgwMDIzNzciLCJFZGl0b3JzIjpbXSwiRXZhbHVhdGlvbkNvbXBsZXhpdHkiOjAsIkV2YWx1YXRpb25Tb3VyY2VUZXh0Rm9ybWF0IjowLCJHcm91cHMiOltdLCJIYXNMYWJlbDEiOnRydW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NzAvUkMxOTc1djA0NG4xMEFCRUgwMDIzNzciLCJVcmlTdHJpbmciOiJodHRwczovL2RvaS5vcmcvMTAuMTA3MC9SQzE5NzV2MDQ0bjEwQUJFSDAwMjM3Ny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}</w:instrText>
          </w:r>
          <w:r w:rsidR="004E010E" w:rsidRPr="007E6D93">
            <w:rPr>
              <w:rStyle w:val="a9"/>
            </w:rPr>
            <w:fldChar w:fldCharType="separate"/>
          </w:r>
          <w:r w:rsidR="00186D61">
            <w:rPr>
              <w:rStyle w:val="a9"/>
            </w:rPr>
            <w:t>[17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A45120">
      <w:pPr>
        <w:pStyle w:val="1"/>
      </w:pPr>
      <w:r w:rsidRPr="005F458C">
        <w:t>Реакции с аминами</w:t>
      </w:r>
    </w:p>
    <w:p w14:paraId="062B67C5" w14:textId="038E2FE6" w:rsidR="001771C7" w:rsidRDefault="00A111DD" w:rsidP="00D84859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 , происходящих при радикальной фотополимериза</w:t>
      </w:r>
      <w:proofErr w:type="spellStart"/>
      <w:r>
        <w:t>ции</w:t>
      </w:r>
      <w:proofErr w:type="spellEnd"/>
      <w:r w:rsidR="00D84859">
        <w:t>,</w:t>
      </w:r>
      <w:r>
        <w:t xml:space="preserve"> стоит акцентировать внимание на процессе </w:t>
      </w:r>
      <w:r w:rsidR="00200CB7">
        <w:t>восстановления</w:t>
      </w:r>
      <w: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t xml:space="preserve">В результате этой реакции образуются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proofErr w:type="spellEnd"/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 xml:space="preserve">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этапах.</w:t>
      </w:r>
      <w:r w:rsidR="00200CB7">
        <w:t xml:space="preserve"> Кроме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х</w:t>
      </w:r>
      <w:proofErr w:type="spellEnd"/>
      <w:r w:rsidR="00200CB7">
        <w:rPr>
          <w:rStyle w:val="a9"/>
        </w:rPr>
        <w:t xml:space="preserve"> радикалов образуются </w:t>
      </w:r>
      <w:proofErr w:type="spellStart"/>
      <w:r w:rsidR="00200CB7" w:rsidRPr="00E303DB">
        <w:t>оксифеноксильн</w:t>
      </w:r>
      <w:r w:rsidR="00200CB7">
        <w:t>ые</w:t>
      </w:r>
      <w:proofErr w:type="spellEnd"/>
      <w:r w:rsidR="00200CB7">
        <w:t>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fldChar w:fldCharType="begin"/>
      </w:r>
      <w:r w:rsidR="00D365B1">
        <w:instrText xml:space="preserve"> REF _Ref135240340 \h </w:instrText>
      </w:r>
      <w:r w:rsidR="00D365B1">
        <w:fldChar w:fldCharType="separate"/>
      </w:r>
      <w:r w:rsidR="004B1597">
        <w:t xml:space="preserve">Схема </w:t>
      </w:r>
      <w:r w:rsidR="004B1597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54ED6E12" w14:textId="10B4F52A" w:rsidR="00D365B1" w:rsidRDefault="005034D0" w:rsidP="00D84859">
      <w:pPr>
        <w:pStyle w:val="af0"/>
        <w:jc w:val="left"/>
      </w:pPr>
      <w:r>
        <w:object w:dxaOrig="8727" w:dyaOrig="1049" w14:anchorId="6DD174CA">
          <v:shape id="_x0000_i1025" type="#_x0000_t75" style="width:470.55pt;height:55.7pt" o:ole="">
            <v:imagedata r:id="rId16" o:title=""/>
          </v:shape>
          <o:OLEObject Type="Embed" ProgID="ChemDraw.Document.6.0" ShapeID="_x0000_i1025" DrawAspect="Content" ObjectID="_1778871312" r:id="rId17"/>
        </w:object>
      </w:r>
    </w:p>
    <w:p w14:paraId="0142561B" w14:textId="0AEA9468" w:rsidR="002D16A1" w:rsidRDefault="00D365B1" w:rsidP="00D84859">
      <w:pPr>
        <w:pStyle w:val="af2"/>
        <w:jc w:val="center"/>
      </w:pPr>
      <w:bookmarkStart w:id="35" w:name="_Ref135240340"/>
      <w:r>
        <w:t xml:space="preserve">Схема </w:t>
      </w:r>
      <w:fldSimple w:instr=" SEQ Схема \* ARABIC ">
        <w:r w:rsidR="004B1597">
          <w:rPr>
            <w:noProof/>
          </w:rPr>
          <w:t>4</w:t>
        </w:r>
      </w:fldSimple>
      <w:bookmarkEnd w:id="35"/>
      <w:r w:rsidR="0070324E">
        <w:t xml:space="preserve"> – </w:t>
      </w:r>
      <w:r>
        <w:t xml:space="preserve">Механизм </w:t>
      </w:r>
      <w:r w:rsidR="00FF2C14">
        <w:t xml:space="preserve">тушения триплетного хинона </w:t>
      </w:r>
      <w:r>
        <w:t>аминами</w:t>
      </w:r>
    </w:p>
    <w:p w14:paraId="5CF00968" w14:textId="77777777" w:rsidR="00DC08D5" w:rsidRPr="00DC08D5" w:rsidRDefault="00DC08D5" w:rsidP="00DC08D5">
      <w:pPr>
        <w:rPr>
          <w:lang w:eastAsia="ru-RU"/>
        </w:rPr>
      </w:pPr>
    </w:p>
    <w:p w14:paraId="4090C8DE" w14:textId="60BAD06B" w:rsidR="0035661D" w:rsidRDefault="003C4B53" w:rsidP="00B33A4F">
      <w:pPr>
        <w:pStyle w:val="a3"/>
      </w:pPr>
      <w:r>
        <w:t>Т</w:t>
      </w:r>
      <w:r w:rsidR="00E63F19" w:rsidRPr="009D32C9">
        <w:t xml:space="preserve">ушение возбужденного состояния </w:t>
      </w:r>
      <w:proofErr w:type="spellStart"/>
      <w:r w:rsidR="00E63F19" w:rsidRPr="009D32C9">
        <w:t>бензофенона</w:t>
      </w:r>
      <w:proofErr w:type="spellEnd"/>
      <w:r w:rsidR="00E63F19" w:rsidRPr="009D32C9">
        <w:t xml:space="preserve"> путем переноса электрона</w:t>
      </w:r>
      <w:r w:rsidR="00E63F19">
        <w:t xml:space="preserve"> с амина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r w:rsidR="00211D01">
        <w:t xml:space="preserve"> в пределах</w:t>
      </w:r>
      <w:r w:rsidR="00666DE9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84859">
        <w:rPr>
          <w:b/>
          <w:bCs/>
        </w:rPr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2BB67F66BA7D4F039FAD6BFE51B8CB1F"/>
          </w:placeholder>
        </w:sdtPr>
        <w:sdtEndPr>
          <w:rPr>
            <w:b/>
            <w:bCs/>
          </w:rPr>
        </w:sdtEndPr>
        <w:sdtContent>
          <w:r w:rsidR="00D84859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MZXZpbi4xOTg3IiwiQ2l0YXRpb25LZXlVcGRhdGVUeXBlIjowLCJDb2xsYWJvcmF0b3JzIjpbXSwiRG9pIjoiMTAuMTA3MC9SQzE5ODd2MDU2bjA0QUJFSDAwMzI3MyIsIkVkaXRvcnMiOltdLCJFdmFsdWF0aW9uQ29tcGxleGl0eSI6MCwiRXZhbHVhdGlvblNvdXJjZVRleHRGb3JtYXQiOjAsIkdyb3VwcyI6W10sIkhhc0xhYmVsMSI6dHJ1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ODd2MDU2bjA0QUJFSDAwMzI3MyIsIlVyaVN0cmluZyI6Imh0dHBzOi8vZG9pLm9yZy8xMC4xMDcwL1JDMTk4N3YwNTZuMDRBQkVIMDAzMjcz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i0wMVQwMzo0Njo1NCIsIlByb2plY3QiOnsiJHJlZiI6IjgifX0sIlVzZU51bWJlcmluZ1R5cGVPZlBhcmVudERvY3VtZW50IjpmYWxzZX1dLCJGb3JtYXR0ZWRUZXh0Ijp7IiRpZCI6IjE0IiwiQ291bnQiOjEsIlRleHRVbml0cyI6W3siJGlkIjoiMTUiLCJGb250U3R5bGUiOnsiJGlkIjoiMTYiLCJOZXV0cmFsIjp0cnVlfSwiUmVhZGluZ09yZGVyIjoxLCJUZXh0IjoiWzIxXSJ9XX0sIlRhZyI6IkNpdGF2aVBsYWNlaG9sZGVyIzg0YmVjZTkzLTc2MDktNDY5YS1hOGVkLTZhMTg4ZGY1ZGFmZSIsIlRleHQiOiJbMjFdIiwiV0FJVmVyc2lvbiI6IjYuMTUuMi4wIn0=}</w:instrText>
          </w:r>
          <w:r w:rsidR="00D84859">
            <w:fldChar w:fldCharType="separate"/>
          </w:r>
          <w:r w:rsidR="00186D61">
            <w:t>[21]</w:t>
          </w:r>
          <w:r w:rsidR="00D84859">
            <w:fldChar w:fldCharType="end"/>
          </w:r>
        </w:sdtContent>
      </w:sdt>
      <w:r w:rsidR="00211D01" w:rsidRPr="00D84859">
        <w:rPr>
          <w:bCs/>
        </w:rPr>
        <w:t>:</w:t>
      </w:r>
      <w:r w:rsidR="00666DE9">
        <w:rPr>
          <w:b/>
          <w:bCs/>
        </w:rPr>
        <w:t xml:space="preserve"> </w:t>
      </w:r>
      <w:r w:rsidR="00D84859">
        <w:t xml:space="preserve">для системы </w:t>
      </w:r>
      <w:proofErr w:type="spellStart"/>
      <w:r w:rsidR="00D84859" w:rsidRPr="00106DFE">
        <w:t>бензофенон</w:t>
      </w:r>
      <w:proofErr w:type="spellEnd"/>
      <w:r w:rsidR="00D84859" w:rsidRPr="00106DFE">
        <w:t xml:space="preserve"> – ДМА</w:t>
      </w:r>
      <w:r w:rsidR="00D84859">
        <w:t xml:space="preserve"> в </w:t>
      </w:r>
      <w:r w:rsidR="00D84859" w:rsidRPr="00106DFE">
        <w:t>ацетонитрил</w:t>
      </w:r>
      <w:r w:rsidR="00D84859">
        <w:t>е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Content>
          <w:r w:rsidR="00E63F19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aWQiOiI4IiwiJHR5cGUiOiJTd2lzc0FjYWRlbWljLkNpdGF2aS5Qcm9qZWN0LCBTd2lzc0FjYWRlbWljLkNpdGF2aSJ9fV0sIkJpYlRlWEtleSI6IlBldGVycy4yMDA5IiwiQ2l0YXRpb25LZXkiOiJQZXQwOSIsIkNpdGF0aW9uS2V5VXBkYXRlVHlwZSI6MSwiQ29sbGFib3JhdG9ycyI6W10sIkRhdGUiOiIyMDA5IiwiRG9pIjoiMTAuMTAyMS9hcjgwMDExNTYiLCJFZGl0b3JzIjpbXSwiRXZhbHVhdGlvbkNvbXBsZXhpdHkiOjAsIkV2YWx1YXRpb25Tb3VyY2VUZXh0Rm9ybWF0IjowLCJHcm91cHMiOltdLCJIYXNMYWJlbDEiOmZhbHNlLCJIYXNMYWJlbDIiOmZhbHNlLCJLZXl3b3JkcyI6W10sIkxhbmd1YWdlIjoiZW5nIiwiTGFuZ3VhZ2VDb2RlIjoiZW4i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IxMC4xMDIxL2FyODAwMTE1NiIsIlVyaVN0cmluZyI6Imh0dHBzOi8vZG9pLm9yZy8xMC4xMDIxL2FyODAwMTE1N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}</w:instrText>
          </w:r>
          <w:r w:rsidR="00E63F19">
            <w:fldChar w:fldCharType="separate"/>
          </w:r>
          <w:r w:rsidR="00186D61">
            <w:t>[30]</w:t>
          </w:r>
          <w:r w:rsidR="00E63F19">
            <w:fldChar w:fldCharType="end"/>
          </w:r>
        </w:sdtContent>
      </w:sdt>
      <w:r w:rsidR="009C34C5">
        <w:t xml:space="preserve">; </w:t>
      </w:r>
      <w:r w:rsidR="00D84859" w:rsidRPr="009C34C5">
        <w:t xml:space="preserve">для системы </w:t>
      </w:r>
      <w:proofErr w:type="spellStart"/>
      <w:r w:rsidR="00D84859" w:rsidRPr="009C34C5">
        <w:t>дурохинон</w:t>
      </w:r>
      <w:proofErr w:type="spellEnd"/>
      <w:r w:rsidR="00D84859" w:rsidRPr="009C34C5">
        <w:t xml:space="preserve"> – триметиламин в растворе вода</w:t>
      </w:r>
      <w:r w:rsidR="00D84859">
        <w:t xml:space="preserve"> – </w:t>
      </w:r>
      <w:r w:rsidR="00D84859" w:rsidRPr="009C34C5">
        <w:t>метанол</w:t>
      </w:r>
      <w:r w:rsidR="00D50FB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 w:rsidRPr="009C34C5">
        <w:t xml:space="preserve">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Content>
          <w:r w:rsidR="009C34C5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MZXZpbi4xOTg3IiwiQ2l0YXRpb25LZXlVcGRhdGVUeXBlIjowLCJDb2xsYWJvcmF0b3JzIjpbXSwiRG9pIjoiMTAuMTA3MC9SQzE5ODd2MDU2bjA0QUJFSDAwMzI3MyIsIkVkaXRvcnMiOltdLCJFdmFsdWF0aW9uQ29tcGxleGl0eSI6MCwiRXZhbHVhdGlvblNvdXJjZVRleHRGb3JtYXQiOjAsIkdyb3VwcyI6W10sIkhhc0xhYmVsMSI6dHJ1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ODd2MDU2bjA0QUJFSDAwMzI3MyIsIlVyaVN0cmluZyI6Imh0dHBzOi8vZG9pLm9yZy8xMC4xMDcwL1JDMTk4N3YwNTZuMDRBQkVIMDAzMjcz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i0wMVQwMzo0Njo1NCIsIlByb2plY3QiOnsiJHJlZiI6IjgifX0sIlVzZU51bWJlcmluZ1R5cGVPZlBhcmVudERvY3VtZW50IjpmYWxzZX1dLCJGb3JtYXR0ZWRUZXh0Ijp7IiRpZCI6IjE0IiwiQ291bnQiOjEsIlRleHRVbml0cyI6W3siJGlkIjoiMTUiLCJGb250U3R5bGUiOnsiJGlkIjoiMTYiLCJOZXV0cmFsIjp0cnVlfSwiUmVhZGluZ09yZGVyIjoxLCJUZXh0IjoiWzIxXSJ9XX0sIlRhZyI6IkNpdGF2aVBsYWNlaG9sZGVyI2U1OWYxNGZlLWMxMDQtNGY4My1hZjAwLTRmZTk5NTBlMzA3ZiIsIlRleHQiOiJbMjFdIiwiV0FJVmVyc2lvbiI6IjYuMTUuMi4wIn0=}</w:instrText>
          </w:r>
          <w:r w:rsidR="009C34C5">
            <w:fldChar w:fldCharType="separate"/>
          </w:r>
          <w:r w:rsidR="00186D61">
            <w:t>[21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</w:p>
    <w:p w14:paraId="3D54C364" w14:textId="0E5AE16E" w:rsidR="00FA3293" w:rsidRPr="009E6AC9" w:rsidRDefault="00FA3293" w:rsidP="001420AE">
      <w:pPr>
        <w:pStyle w:val="a3"/>
        <w:rPr>
          <w:bCs/>
        </w:rPr>
      </w:pPr>
      <w:bookmarkStart w:id="36" w:name="_Hlk168029140"/>
      <w:r>
        <w:t>Так ка</w:t>
      </w:r>
      <w:r w:rsidR="00B33A4F">
        <w:t>к</w:t>
      </w:r>
      <w:r>
        <w:t xml:space="preserve"> промежуточные продукты н</w:t>
      </w:r>
      <w:r w:rsidR="00B33A4F">
        <w:t>е</w:t>
      </w:r>
      <w:r>
        <w:t xml:space="preserve"> влияют на скорост</w:t>
      </w:r>
      <w:r w:rsidR="00B33A4F">
        <w:t>ь</w:t>
      </w:r>
      <w:r>
        <w:t xml:space="preserve"> других </w:t>
      </w:r>
      <w:r w:rsidR="003A1CEC">
        <w:t>реакций</w:t>
      </w:r>
      <w:r>
        <w:t xml:space="preserve"> в механизме фотовосстановления и полимеризации, а основная реакция, приводящая к образованию</w:t>
      </w:r>
      <m:oMath>
        <m:r>
          <m:rPr>
            <m:sty m:val="p"/>
          </m:rPr>
          <w:rPr>
            <w:rFonts w:ascii="Cambria Math" w:hAnsi="Cambria Math"/>
          </w:rPr>
          <m:t xml:space="preserve"> 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лимитируется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>
        <w:rPr>
          <w:b/>
        </w:rPr>
        <w:t>,</w:t>
      </w:r>
      <w:r w:rsidR="00666DE9">
        <w:t xml:space="preserve"> </w:t>
      </w:r>
      <w:r>
        <w:t xml:space="preserve">весь процесс фотовосстановления можно описать следующей реакцией с константой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bookmarkEnd w:id="36"/>
      <w:r w:rsidR="009E6AC9" w:rsidRPr="009E6AC9">
        <w:rPr>
          <w:bCs/>
        </w:rPr>
        <w:t xml:space="preserve"> (</w:t>
      </w:r>
      <w:r w:rsidR="009E6AC9" w:rsidRPr="009E6AC9">
        <w:rPr>
          <w:bCs/>
        </w:rPr>
        <w:fldChar w:fldCharType="begin"/>
      </w:r>
      <w:r w:rsidR="009E6AC9" w:rsidRPr="009E6AC9">
        <w:rPr>
          <w:bCs/>
        </w:rPr>
        <w:instrText xml:space="preserve"> REF _Ref167270139 \h </w:instrText>
      </w:r>
      <w:r w:rsidR="009E6AC9">
        <w:rPr>
          <w:bCs/>
        </w:rPr>
        <w:instrText xml:space="preserve"> \* MERGEFORMAT </w:instrText>
      </w:r>
      <w:r w:rsidR="009E6AC9" w:rsidRPr="009E6AC9">
        <w:rPr>
          <w:bCs/>
        </w:rPr>
      </w:r>
      <w:r w:rsidR="009E6AC9" w:rsidRPr="009E6AC9">
        <w:rPr>
          <w:bCs/>
        </w:rPr>
        <w:fldChar w:fldCharType="separate"/>
      </w:r>
      <w:r w:rsidR="004B1597">
        <w:t xml:space="preserve">Схема </w:t>
      </w:r>
      <w:r w:rsidR="004B1597">
        <w:rPr>
          <w:noProof/>
        </w:rPr>
        <w:t>5</w:t>
      </w:r>
      <w:r w:rsidR="009E6AC9" w:rsidRPr="009E6AC9">
        <w:rPr>
          <w:bCs/>
        </w:rPr>
        <w:fldChar w:fldCharType="end"/>
      </w:r>
      <w:r w:rsidR="009E6AC9" w:rsidRPr="009E6AC9">
        <w:rPr>
          <w:bCs/>
        </w:rPr>
        <w:t>):</w:t>
      </w:r>
    </w:p>
    <w:p w14:paraId="10F15787" w14:textId="77777777" w:rsidR="009E6AC9" w:rsidRDefault="009E6AC9" w:rsidP="00617E0E">
      <w:pPr>
        <w:pStyle w:val="a2"/>
        <w:keepNext/>
        <w:jc w:val="center"/>
      </w:pPr>
      <w:r>
        <w:rPr>
          <w:noProof/>
        </w:rPr>
        <w:drawing>
          <wp:inline distT="0" distB="0" distL="0" distR="0" wp14:anchorId="4242C6CE" wp14:editId="50A4DD5C">
            <wp:extent cx="3767501" cy="660400"/>
            <wp:effectExtent l="0" t="0" r="4445" b="635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76028" cy="66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C212A" w14:textId="501A523C" w:rsidR="009E6AC9" w:rsidRDefault="009E6AC9" w:rsidP="00617E0E">
      <w:pPr>
        <w:pStyle w:val="af2"/>
        <w:jc w:val="center"/>
      </w:pPr>
      <w:bookmarkStart w:id="37" w:name="_Ref167270139"/>
      <w:r>
        <w:t xml:space="preserve">Схема </w:t>
      </w:r>
      <w:fldSimple w:instr=" SEQ Схема \* ARABIC ">
        <w:r w:rsidR="004B1597">
          <w:rPr>
            <w:noProof/>
          </w:rPr>
          <w:t>5</w:t>
        </w:r>
      </w:fldSimple>
      <w:bookmarkEnd w:id="37"/>
      <w:r w:rsidR="0070324E">
        <w:t xml:space="preserve"> – </w:t>
      </w:r>
      <w:r>
        <w:t>Сокращенная реакция фотовосстановления о-хинона в триплетном состоянии амином</w:t>
      </w:r>
    </w:p>
    <w:p w14:paraId="1258C346" w14:textId="77777777" w:rsidR="00622FE4" w:rsidRPr="00622FE4" w:rsidRDefault="00622FE4" w:rsidP="00622FE4">
      <w:pPr>
        <w:rPr>
          <w:lang w:eastAsia="ru-RU"/>
        </w:rPr>
      </w:pPr>
    </w:p>
    <w:p w14:paraId="79C48B1C" w14:textId="1B2CBFBC" w:rsidR="00D365B1" w:rsidRDefault="00D365B1" w:rsidP="00A45120">
      <w:pPr>
        <w:pStyle w:val="1"/>
      </w:pPr>
      <w:r>
        <w:t xml:space="preserve">Реакции с </w:t>
      </w:r>
      <w:r w:rsidRPr="00996D2F">
        <w:t>фенолами</w:t>
      </w:r>
    </w:p>
    <w:p w14:paraId="57FBE164" w14:textId="4F88C3CA" w:rsidR="001771C7" w:rsidRDefault="007E6D93" w:rsidP="001771C7">
      <w:pPr>
        <w:pStyle w:val="a3"/>
      </w:pPr>
      <w:bookmarkStart w:id="38" w:name="_Hlk168029235"/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Style w:val="a9"/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при участи</w:t>
      </w:r>
      <w:r w:rsidR="000637A8">
        <w:rPr>
          <w:rStyle w:val="a9"/>
        </w:rPr>
        <w:t>и</w:t>
      </w:r>
      <w:r w:rsidRPr="007E6D93">
        <w:rPr>
          <w:rStyle w:val="a9"/>
        </w:rPr>
        <w:t xml:space="preserve"> </w:t>
      </w:r>
      <w:r w:rsidR="000637A8">
        <w:rPr>
          <w:rStyle w:val="a9"/>
        </w:rPr>
        <w:t xml:space="preserve">почти </w:t>
      </w:r>
      <w:r w:rsidRPr="007E6D93">
        <w:rPr>
          <w:rStyle w:val="a9"/>
        </w:rPr>
        <w:t>всех органических соединений</w:t>
      </w:r>
      <w:bookmarkEnd w:id="38"/>
      <w:r w:rsidR="000637A8">
        <w:rPr>
          <w:rStyle w:val="a9"/>
        </w:rPr>
        <w:t>.</w:t>
      </w:r>
      <w:r w:rsidRPr="007E6D93">
        <w:rPr>
          <w:rStyle w:val="a9"/>
        </w:rPr>
        <w:t xml:space="preserve">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фенольными соединениями</w:t>
      </w:r>
      <w:r w:rsidR="008F779E">
        <w:t>, в данном случае</w:t>
      </w:r>
      <w:r w:rsidR="0070324E">
        <w:t xml:space="preserve"> – </w:t>
      </w:r>
      <w:r w:rsidR="008F779E">
        <w:t>пирокатехина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>по</w:t>
      </w:r>
      <w:r w:rsidR="004D211F">
        <w:t xml:space="preserve"> следующей</w:t>
      </w:r>
      <w:r w:rsidR="002D16A1">
        <w:t xml:space="preserve"> схеме (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4B1597">
        <w:t xml:space="preserve">Схема </w:t>
      </w:r>
      <w:r w:rsidR="004B1597">
        <w:rPr>
          <w:noProof/>
        </w:rPr>
        <w:t>6</w:t>
      </w:r>
      <w:r w:rsidR="002D16A1">
        <w:fldChar w:fldCharType="end"/>
      </w:r>
      <w:r w:rsidR="002D16A1">
        <w:t>):</w:t>
      </w:r>
    </w:p>
    <w:p w14:paraId="553FD7AA" w14:textId="7F96CFAE" w:rsidR="002D16A1" w:rsidRDefault="005034D0" w:rsidP="005034D0">
      <w:pPr>
        <w:pStyle w:val="a3"/>
        <w:ind w:firstLine="0"/>
      </w:pPr>
      <w:r>
        <w:object w:dxaOrig="7445" w:dyaOrig="879" w14:anchorId="5A5F4EB0">
          <v:shape id="_x0000_i1026" type="#_x0000_t75" style="width:473.15pt;height:57.45pt" o:ole="">
            <v:imagedata r:id="rId19" o:title=""/>
          </v:shape>
          <o:OLEObject Type="Embed" ProgID="ChemDraw.Document.6.0" ShapeID="_x0000_i1026" DrawAspect="Content" ObjectID="_1778871313" r:id="rId20"/>
        </w:object>
      </w:r>
    </w:p>
    <w:p w14:paraId="0C354F47" w14:textId="6C0BE937" w:rsidR="002D16A1" w:rsidRDefault="002D16A1" w:rsidP="004D211F">
      <w:pPr>
        <w:pStyle w:val="af2"/>
        <w:jc w:val="center"/>
      </w:pPr>
      <w:bookmarkStart w:id="39" w:name="_Ref165517409"/>
      <w:r>
        <w:t xml:space="preserve">Схема </w:t>
      </w:r>
      <w:fldSimple w:instr=" SEQ Схема \* ARABIC ">
        <w:r w:rsidR="004B1597">
          <w:rPr>
            <w:noProof/>
          </w:rPr>
          <w:t>6</w:t>
        </w:r>
      </w:fldSimple>
      <w:bookmarkEnd w:id="39"/>
      <w:r w:rsidR="0070324E">
        <w:rPr>
          <w:noProof/>
        </w:rPr>
        <w:t xml:space="preserve"> – </w:t>
      </w:r>
      <w:r>
        <w:t xml:space="preserve">Реакция тушения триплетного хинона </w:t>
      </w:r>
      <w:bookmarkStart w:id="40" w:name="_Hlk167704749"/>
      <w:r w:rsidR="008F779E">
        <w:t>пирокатехином</w:t>
      </w:r>
      <w:bookmarkEnd w:id="40"/>
    </w:p>
    <w:p w14:paraId="58CBC79E" w14:textId="77777777" w:rsidR="00E8781A" w:rsidRPr="00E8781A" w:rsidRDefault="00E8781A" w:rsidP="00E8781A">
      <w:pPr>
        <w:rPr>
          <w:lang w:eastAsia="ru-RU"/>
        </w:rPr>
      </w:pPr>
    </w:p>
    <w:p w14:paraId="7BFC1F3C" w14:textId="2A58ED88" w:rsidR="00E62F68" w:rsidRDefault="004D211F" w:rsidP="001830AD">
      <w:pPr>
        <w:pStyle w:val="a3"/>
      </w:pPr>
      <w:r>
        <w:t>Зависимость к</w:t>
      </w:r>
      <w:r w:rsidR="00DA335D" w:rsidRPr="00236A88">
        <w:t>онстант</w:t>
      </w:r>
      <w:r>
        <w:t>ы</w:t>
      </w:r>
      <w:r w:rsidR="00DA335D" w:rsidRPr="00236A88">
        <w:t xml:space="preserve"> скорости</w:t>
      </w:r>
      <w:r w:rsidR="00AF29CC">
        <w:t xml:space="preserve"> этой реакции</w:t>
      </w:r>
      <w:r>
        <w:t xml:space="preserve"> от строения </w:t>
      </w:r>
      <w:r w:rsidRPr="00236A88">
        <w:t>фенольн</w:t>
      </w:r>
      <w:r>
        <w:t>ого соединения</w:t>
      </w:r>
      <w:r w:rsidRPr="00236A88">
        <w:t xml:space="preserve"> </w:t>
      </w:r>
      <w:r>
        <w:t xml:space="preserve">представлена ниже </w:t>
      </w:r>
      <w:r w:rsidR="002C3F1F">
        <w:t>(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4B1597" w:rsidRPr="00BD5502">
        <w:t xml:space="preserve">Рисунок </w:t>
      </w:r>
      <w:r w:rsidR="004B1597">
        <w:rPr>
          <w:noProof/>
        </w:rPr>
        <w:t>2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Content>
          <w:r w:rsidR="002C3F1F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MZXZpbi4xOTg3IiwiQ2l0YXRpb25LZXlVcGRhdGVUeXBlIjowLCJDb2xsYWJvcmF0b3JzIjpbXSwiRG9pIjoiMTAuMTA3MC9SQzE5ODd2MDU2bjA0QUJFSDAwMzI3MyIsIkVkaXRvcnMiOltdLCJFdmFsdWF0aW9uQ29tcGxleGl0eSI6MCwiRXZhbHVhdGlvblNvdXJjZVRleHRGb3JtYXQiOjAsIkdyb3VwcyI6W10sIkhhc0xhYmVsMSI6dHJ1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ODd2MDU2bjA0QUJFSDAwMzI3MyIsIlVyaVN0cmluZyI6Imh0dHBzOi8vZG9pLm9yZy8xMC4xMDcwL1JDMTk4N3YwNTZuMDRBQkVIMDAzMjcz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i0wMVQwMzo0Njo1NCIsIlByb2plY3QiOnsiJHJlZiI6IjgifX0sIlVzZU51bWJlcmluZ1R5cGVPZlBhcmVudERvY3VtZW50IjpmYWxzZX1dLCJGb3JtYXR0ZWRUZXh0Ijp7IiRpZCI6IjE0IiwiQ291bnQiOjEsIlRleHRVbml0cyI6W3siJGlkIjoiMTUiLCJGb250U3R5bGUiOnsiJGlkIjoiMTYiLCJOZXV0cmFsIjp0cnVlfSwiUmVhZGluZ09yZGVyIjoxLCJUZXh0IjoiWzIxXSJ9XX0sIlRhZyI6IkNpdGF2aVBsYWNlaG9sZGVyI2I5Y2E0ZTdmLWI4MWQtNDYxMi1iMjBlLTRlZjhhNTcwZTE5ZCIsIlRleHQiOiJbMjFdIiwiV0FJVmVyc2lvbiI6IjYuMTUuMi4wIn0=}</w:instrText>
          </w:r>
          <w:r w:rsidR="002C3F1F">
            <w:fldChar w:fldCharType="separate"/>
          </w:r>
          <w:r w:rsidR="00186D61">
            <w:t>[21]</w:t>
          </w:r>
          <w:r w:rsidR="002C3F1F">
            <w:fldChar w:fldCharType="end"/>
          </w:r>
        </w:sdtContent>
      </w:sdt>
      <w:r w:rsidR="00DA335D" w:rsidRPr="00236A88">
        <w:t xml:space="preserve">. </w:t>
      </w:r>
      <w:r w:rsidR="00DA335D" w:rsidRPr="00CE69BE">
        <w:t xml:space="preserve">По мере уменьшения </w:t>
      </w:r>
      <w:proofErr w:type="spellStart"/>
      <w:r w:rsidR="00DA335D" w:rsidRPr="00CE69BE">
        <w:t>электронодонорной</w:t>
      </w:r>
      <w:proofErr w:type="spellEnd"/>
      <w:r w:rsidR="00DA335D" w:rsidRPr="00CE69BE">
        <w:t xml:space="preserve"> способности </w:t>
      </w:r>
      <w:r w:rsidR="008F779E">
        <w:t>пирокатехина</w:t>
      </w:r>
      <w:r w:rsidR="008F779E" w:rsidRPr="00CE69BE">
        <w:t xml:space="preserve">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</w:t>
      </w:r>
      <w:r>
        <w:t>с</w:t>
      </w:r>
      <w:r w:rsidR="00DA335D" w:rsidRPr="00CE69BE">
        <w:t>начал</w:t>
      </w:r>
      <w:r>
        <w:t xml:space="preserve">а </w:t>
      </w:r>
      <w:r w:rsidR="00DA335D" w:rsidRPr="00CE69BE">
        <w:t>уменьшается, однако далее начинает возрастать</w:t>
      </w:r>
      <w:r>
        <w:t>.</w:t>
      </w:r>
      <w:r w:rsidR="00DA335D" w:rsidRPr="00CE69BE">
        <w:t xml:space="preserve"> </w:t>
      </w:r>
      <w:r>
        <w:t>Это</w:t>
      </w:r>
      <w:r w:rsidR="00DA335D" w:rsidRPr="00CE69BE">
        <w:t xml:space="preserve"> указывает на изменение механизма реакции. Величин</w:t>
      </w:r>
      <w:r>
        <w:t>а</w:t>
      </w:r>
      <w:r w:rsidR="00DA335D" w:rsidRPr="00CE69BE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уменьша</w:t>
      </w:r>
      <w:proofErr w:type="spellStart"/>
      <w:r>
        <w:t>е</w:t>
      </w:r>
      <w:r w:rsidR="00DA335D" w:rsidRPr="00CE69BE">
        <w:t>тся</w:t>
      </w:r>
      <w:proofErr w:type="spellEnd"/>
      <w:r w:rsidR="00DA335D" w:rsidRPr="00CE69BE">
        <w:t xml:space="preserve"> при введении трет-</w:t>
      </w:r>
      <w:proofErr w:type="spellStart"/>
      <w:r w:rsidR="00DA335D" w:rsidRPr="00CE69BE">
        <w:t>бутильных</w:t>
      </w:r>
      <w:proofErr w:type="spellEnd"/>
      <w:r w:rsidR="00DA335D" w:rsidRPr="00CE69BE">
        <w:t xml:space="preserve"> групп в </w:t>
      </w:r>
      <w:proofErr w:type="spellStart"/>
      <w:r w:rsidR="00DA335D" w:rsidRPr="00CE69BE">
        <w:t>орто</w:t>
      </w:r>
      <w:proofErr w:type="spellEnd"/>
      <w:r w:rsidR="00DA335D" w:rsidRPr="00CE69BE">
        <w:t xml:space="preserve">-положения </w:t>
      </w:r>
      <w:r w:rsidR="008F779E">
        <w:t>фенола</w:t>
      </w:r>
      <w:r w:rsidR="00DA335D" w:rsidRPr="00CE69BE">
        <w:t xml:space="preserve">, </w:t>
      </w:r>
      <w:r>
        <w:t>это</w:t>
      </w:r>
      <w:r w:rsidR="00DA335D" w:rsidRPr="00CE69BE">
        <w:t xml:space="preserve"> 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</w:t>
      </w:r>
      <w:r w:rsidR="008F779E">
        <w:t>фенольными соединениями</w:t>
      </w:r>
      <w:r w:rsidR="000F7A86">
        <w:t xml:space="preserve"> видно (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4B1597" w:rsidRPr="00BD5502">
        <w:t xml:space="preserve">Рисунок </w:t>
      </w:r>
      <w:r w:rsidR="004B1597">
        <w:rPr>
          <w:noProof/>
        </w:rPr>
        <w:t>2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</w:t>
      </w:r>
      <w:proofErr w:type="spellStart"/>
      <w:r w:rsidR="00DA335D" w:rsidRPr="00CE69BE">
        <w:t>антантрона</w:t>
      </w:r>
      <w:proofErr w:type="spellEnd"/>
      <w:r w:rsidR="00DA335D"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</w:t>
      </w:r>
      <w:proofErr w:type="spellStart"/>
      <w:r w:rsidR="00DA335D" w:rsidRPr="00CE69BE">
        <w:t>электронодонорных</w:t>
      </w:r>
      <w:proofErr w:type="spellEnd"/>
      <w:r w:rsidR="00DA335D" w:rsidRPr="00CE69BE">
        <w:t xml:space="preserve">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>превышают константы скорости переноса электрона в данных системах</w:t>
      </w:r>
      <w:r>
        <w:t> 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mliVGVYS2V5IjoiLjE5ODdiIi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2LTAxVDAzOjQ2OjU0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ZTkxZWU2YWEtNzUzMy00NTNlLThjOWQtN2IwYjgyOTllMTQxIiwiVGV4dCI6IlsyMF0iLCJXQUlWZXJzaW9uIjoiNi4xNS4yLjAifQ==}</w:instrText>
          </w:r>
          <w:r w:rsidR="00DA335D">
            <w:fldChar w:fldCharType="separate"/>
          </w:r>
          <w:r w:rsidR="00186D61">
            <w:t>[20]</w:t>
          </w:r>
          <w:r w:rsidR="00DA335D">
            <w:fldChar w:fldCharType="end"/>
          </w:r>
        </w:sdtContent>
      </w:sdt>
      <w:r w:rsidR="00DA335D">
        <w:t>.</w:t>
      </w:r>
    </w:p>
    <w:p w14:paraId="5F3AC8DD" w14:textId="77777777" w:rsidR="00D16092" w:rsidRDefault="00D16092" w:rsidP="001830AD">
      <w:pPr>
        <w:pStyle w:val="a3"/>
      </w:pPr>
    </w:p>
    <w:p w14:paraId="1583AEEE" w14:textId="1EFD100C" w:rsidR="00FF2C14" w:rsidRDefault="00FF2C14" w:rsidP="004D211F">
      <w:pPr>
        <w:jc w:val="center"/>
      </w:pPr>
      <w:r>
        <w:br w:type="page"/>
      </w:r>
      <w:r w:rsidR="00D16092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113DFCD" wp14:editId="5F0400F0">
                <wp:simplePos x="0" y="0"/>
                <wp:positionH relativeFrom="column">
                  <wp:posOffset>1660525</wp:posOffset>
                </wp:positionH>
                <wp:positionV relativeFrom="paragraph">
                  <wp:posOffset>99097</wp:posOffset>
                </wp:positionV>
                <wp:extent cx="617220" cy="365125"/>
                <wp:effectExtent l="0" t="0" r="0" b="0"/>
                <wp:wrapNone/>
                <wp:docPr id="5" name="Прямоугольник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7220" cy="36512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7F5DCD" w14:textId="77777777" w:rsidR="003E5A11" w:rsidRPr="00F36813" w:rsidRDefault="003E5A11" w:rsidP="00D16092">
                            <w:pPr>
                              <w:ind w:left="-142"/>
                              <w:jc w:val="center"/>
                              <w:rPr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44"/>
                                    <w14:textOutline w14:w="9525" w14:cap="rnd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m:t xml:space="preserve">lg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44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q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H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113DFCD" id="Прямоугольник 5" o:spid="_x0000_s1032" style="position:absolute;left:0;text-align:left;margin-left:130.75pt;margin-top:7.8pt;width:48.6pt;height:28.7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" fillcolor="white [3201]" stroked="f" strokeweight="1pt">
                <v:textbox>
                  <w:txbxContent>
                    <w:p w14:paraId="297F5DCD" w14:textId="77777777" w:rsidR="003E5A11" w:rsidRPr="00F36813" w:rsidRDefault="003E5A11" w:rsidP="00D16092">
                      <w:pPr>
                        <w:ind w:left="-142"/>
                        <w:jc w:val="center"/>
                        <w:rPr>
                          <w:sz w:val="28"/>
                          <w:szCs w:val="28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8"/>
                              <w:szCs w:val="44"/>
                              <w14:textOutline w14:w="9525" w14:cap="rnd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m:t xml:space="preserve">lg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44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q</m:t>
                              </m:r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H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16092" w:rsidRPr="00E62F68">
        <w:rPr>
          <w:noProof/>
        </w:rPr>
        <w:drawing>
          <wp:inline distT="0" distB="0" distL="0" distR="0" wp14:anchorId="5DAFDA01" wp14:editId="68F0FDD0">
            <wp:extent cx="2696308" cy="4675261"/>
            <wp:effectExtent l="0" t="0" r="889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Рисунок 87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1235" cy="4805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22D289" w14:textId="39975939" w:rsidR="00D16092" w:rsidRPr="007848E7" w:rsidRDefault="00D16092" w:rsidP="004D211F">
      <w:pPr>
        <w:pStyle w:val="af2"/>
      </w:pPr>
      <w:bookmarkStart w:id="41" w:name="_Ref135206479"/>
      <w:bookmarkStart w:id="42" w:name="_Ref165507405"/>
      <w:r w:rsidRPr="00BD5502">
        <w:t xml:space="preserve">Рисунок </w:t>
      </w:r>
      <w:fldSimple w:instr=" SEQ Рисунок \* ARABIC ">
        <w:r w:rsidR="004B1597">
          <w:rPr>
            <w:noProof/>
          </w:rPr>
          <w:t>2</w:t>
        </w:r>
      </w:fldSimple>
      <w:bookmarkEnd w:id="41"/>
      <w:r w:rsidR="0070324E">
        <w:t xml:space="preserve"> – </w:t>
      </w:r>
      <w:r w:rsidRPr="00BD5502">
        <w:t xml:space="preserve">Зависимость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qH</m:t>
            </m:r>
          </m:sub>
        </m:sSub>
      </m:oMath>
      <w:r w:rsidRPr="00BD5502">
        <w:t xml:space="preserve"> от одноэлектронного потенциала окисления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/2</m:t>
            </m:r>
          </m:sub>
        </m:sSub>
      </m:oMath>
      <w:r w:rsidRPr="00BD5502">
        <w:t xml:space="preserve"> ф</w:t>
      </w:r>
      <w:proofErr w:type="spellStart"/>
      <w:r w:rsidRPr="00BD5502">
        <w:t>енолов</w:t>
      </w:r>
      <w:proofErr w:type="spellEnd"/>
      <w:r w:rsidRPr="00BD5502">
        <w:t xml:space="preserve"> при тушении триплетных состояний</w:t>
      </w:r>
      <w:r>
        <w:t>:</w:t>
      </w:r>
      <w:bookmarkEnd w:id="42"/>
      <w:r>
        <w:br/>
        <w:t>1)</w:t>
      </w:r>
      <w:r w:rsidR="00666DE9">
        <w:t xml:space="preserve"> </w:t>
      </w:r>
      <w:r w:rsidRPr="00BD5502">
        <w:t xml:space="preserve">2,6-дифенилбензохинона-1,4 (энергия триплетного состояния </w:t>
      </w:r>
      <w:r w:rsidR="004D211F">
        <w:t>–</w:t>
      </w:r>
      <w:r w:rsidRPr="00BD5502">
        <w:t xml:space="preserve"> 2,3 эВ) в бензоле</w:t>
      </w:r>
      <w:r>
        <w:t>;</w:t>
      </w:r>
      <w:r w:rsidRPr="00BD5502">
        <w:t xml:space="preserve"> </w:t>
      </w:r>
      <w:r>
        <w:br/>
        <w:t>2</w:t>
      </w:r>
      <w:r w:rsidRPr="00BD5502">
        <w:t xml:space="preserve">) </w:t>
      </w:r>
      <w:proofErr w:type="spellStart"/>
      <w:r w:rsidRPr="00BD5502">
        <w:t>антантрона</w:t>
      </w:r>
      <w:proofErr w:type="spellEnd"/>
      <w:r w:rsidRPr="00BD5502">
        <w:t xml:space="preserve"> (энергия </w:t>
      </w:r>
      <w:r w:rsidRPr="00E63F19">
        <w:t>триплетного</w:t>
      </w:r>
      <w:r w:rsidRPr="00BD5502">
        <w:t xml:space="preserve"> состояния </w:t>
      </w:r>
      <w:r w:rsidR="004D211F">
        <w:t>–</w:t>
      </w:r>
      <w:r w:rsidRPr="00BD5502">
        <w:t xml:space="preserve"> 1,6 эВ) в бензоле</w:t>
      </w:r>
      <w:r w:rsidRPr="000F7A86">
        <w:t>;</w:t>
      </w:r>
      <w:r>
        <w:br/>
        <w:t>3</w:t>
      </w:r>
      <w:r w:rsidRPr="00BD5502">
        <w:t>)</w:t>
      </w:r>
      <w:r w:rsidRPr="00E63F19">
        <w:t xml:space="preserve"> </w:t>
      </w:r>
      <w:proofErr w:type="spellStart"/>
      <w:r w:rsidRPr="00BD5502">
        <w:t>антантрона</w:t>
      </w:r>
      <w:proofErr w:type="spellEnd"/>
      <w:r w:rsidR="00666DE9">
        <w:t xml:space="preserve"> </w:t>
      </w:r>
      <w:r w:rsidRPr="00ED799C">
        <w:t xml:space="preserve"> </w:t>
      </w:r>
      <w:r>
        <w:t>в ацетонитриле</w:t>
      </w:r>
    </w:p>
    <w:p w14:paraId="1E6E7724" w14:textId="77777777" w:rsidR="00D16092" w:rsidRDefault="00D16092" w:rsidP="008F41B4">
      <w:pPr>
        <w:pStyle w:val="a3"/>
      </w:pPr>
    </w:p>
    <w:p w14:paraId="4B2691C5" w14:textId="0D9554A5" w:rsidR="00DA335D" w:rsidRDefault="00934B5D" w:rsidP="008F41B4">
      <w:pPr>
        <w:pStyle w:val="a3"/>
        <w:rPr>
          <w:noProof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4B1597" w:rsidRPr="00BD5502">
        <w:t xml:space="preserve">Рисунок </w:t>
      </w:r>
      <w:r w:rsidR="004B1597">
        <w:rPr>
          <w:noProof/>
        </w:rPr>
        <w:t>2</w:t>
      </w:r>
      <w:r>
        <w:fldChar w:fldCharType="end"/>
      </w:r>
      <w:r>
        <w:t xml:space="preserve">). </w:t>
      </w:r>
      <w:r w:rsidR="00BD262E">
        <w:t>Таким образом</w:t>
      </w:r>
      <w:r w:rsidR="00840872">
        <w:t>,</w:t>
      </w:r>
      <w:r w:rsidR="00BD262E">
        <w:t xml:space="preserve"> значения константы </w:t>
      </w:r>
      <w:r w:rsidR="00BD262E">
        <w:lastRenderedPageBreak/>
        <w:t xml:space="preserve">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8F779E">
        <w:rPr>
          <w:noProof/>
        </w:rPr>
        <w:t xml:space="preserve">, что применимо и для </w:t>
      </w:r>
      <w:r w:rsidR="008F779E">
        <w:t>пирокатехинов.</w:t>
      </w:r>
    </w:p>
    <w:p w14:paraId="097FB26A" w14:textId="15A9D482" w:rsidR="00FA3293" w:rsidRPr="00FA3293" w:rsidRDefault="00FA3293" w:rsidP="008F41B4">
      <w:pPr>
        <w:pStyle w:val="a3"/>
        <w:rPr>
          <w:i/>
        </w:rPr>
      </w:pPr>
      <w:r w:rsidRPr="00FA3293">
        <w:t xml:space="preserve">При отсутствии добавки </w:t>
      </w:r>
      <w:r w:rsidR="008F779E">
        <w:t>пирокатехина</w:t>
      </w:r>
      <m:oMath>
        <m:r>
          <m:rPr>
            <m:sty m:val="p"/>
          </m:rP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>HH</m:t>
        </m:r>
      </m:oMath>
      <w:r w:rsidR="008F779E">
        <w:t>,</w:t>
      </w:r>
      <w:r>
        <w:rPr>
          <w:iCs/>
        </w:rPr>
        <w:t xml:space="preserve"> его концентрация относительно мала, поэтому данный </w:t>
      </w:r>
      <w:r w:rsidR="001B4AD1">
        <w:rPr>
          <w:iCs/>
        </w:rPr>
        <w:t>вариант</w:t>
      </w:r>
      <w:r>
        <w:rPr>
          <w:iCs/>
        </w:rPr>
        <w:t xml:space="preserve"> тушения </w:t>
      </w:r>
      <m:oMath>
        <m:sPre>
          <m:sPrePr>
            <m:ctrlPr>
              <w:rPr>
                <w:rStyle w:val="a9"/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Style w:val="a9"/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Q</m:t>
            </m:r>
          </m:e>
        </m:sPre>
      </m:oMath>
      <w:r>
        <w:rPr>
          <w:rStyle w:val="a9"/>
        </w:rPr>
        <w:t xml:space="preserve"> почти не реализуется из-за низкой скорости реакции, по сравнению с другими </w:t>
      </w:r>
      <w:r w:rsidR="00AA6957">
        <w:rPr>
          <w:rStyle w:val="a9"/>
        </w:rPr>
        <w:t xml:space="preserve">конкурирующими </w:t>
      </w:r>
      <w:r>
        <w:rPr>
          <w:rStyle w:val="a9"/>
        </w:rPr>
        <w:t>путями</w:t>
      </w:r>
      <w:r w:rsidR="00AA6957">
        <w:rPr>
          <w:rStyle w:val="a9"/>
        </w:rPr>
        <w:t>.</w:t>
      </w:r>
    </w:p>
    <w:p w14:paraId="6F45A88D" w14:textId="586154B0" w:rsidR="00DA335D" w:rsidRDefault="00DA335D" w:rsidP="00A45120">
      <w:pPr>
        <w:pStyle w:val="42"/>
      </w:pPr>
      <w:bookmarkStart w:id="43" w:name="_Toc136296699"/>
      <w:bookmarkStart w:id="44" w:name="_Toc167708162"/>
      <w:bookmarkStart w:id="45" w:name="_Toc168115099"/>
      <w:bookmarkEnd w:id="29"/>
      <w:r>
        <w:t>Радикальные реакции</w:t>
      </w:r>
      <w:bookmarkEnd w:id="43"/>
      <w:bookmarkEnd w:id="44"/>
      <w:bookmarkEnd w:id="45"/>
    </w:p>
    <w:p w14:paraId="28FABCBB" w14:textId="2E831CF9" w:rsidR="00B20030" w:rsidRPr="00B20030" w:rsidRDefault="008C6339" w:rsidP="00A45120">
      <w:pPr>
        <w:pStyle w:val="1"/>
        <w:numPr>
          <w:ilvl w:val="0"/>
          <w:numId w:val="22"/>
        </w:numPr>
      </w:pPr>
      <w:r>
        <w:t xml:space="preserve">Образование </w:t>
      </w:r>
      <w:proofErr w:type="spellStart"/>
      <w:r>
        <w:t>фенолэфира</w:t>
      </w:r>
      <w:proofErr w:type="spellEnd"/>
    </w:p>
    <w:p w14:paraId="5CD7E43C" w14:textId="1377CD48" w:rsidR="001771C7" w:rsidRPr="005F03F8" w:rsidRDefault="00DA335D" w:rsidP="001771C7">
      <w:pPr>
        <w:pStyle w:val="a3"/>
      </w:pPr>
      <w:r w:rsidRPr="00E303DB">
        <w:t xml:space="preserve">Отрыв </w:t>
      </w:r>
      <w:proofErr w:type="spellStart"/>
      <w:r w:rsidRPr="00E303DB">
        <w:t>фотовозбужденной</w:t>
      </w:r>
      <w:proofErr w:type="spellEnd"/>
      <w:r w:rsidRPr="00E303DB">
        <w:t xml:space="preserve"> молекулой </w:t>
      </w:r>
      <w:proofErr w:type="spellStart"/>
      <w:r w:rsidRPr="00E303DB">
        <w:t>орто</w:t>
      </w:r>
      <w:proofErr w:type="spellEnd"/>
      <w:r w:rsidRPr="00E303DB">
        <w:t>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proofErr w:type="spellStart"/>
      <w:r w:rsidRPr="00E303DB">
        <w:t>оксифеноксильного</w:t>
      </w:r>
      <w:proofErr w:type="spellEnd"/>
      <w:r w:rsidRPr="00E303DB">
        <w:t xml:space="preserve"> и </w:t>
      </w:r>
      <w:proofErr w:type="spellStart"/>
      <w:r>
        <w:t>аминометильного</w:t>
      </w:r>
      <w:proofErr w:type="spellEnd"/>
      <w:r>
        <w:t xml:space="preserve"> </w:t>
      </w:r>
      <w:r w:rsidRPr="00E303DB">
        <w:t>ради</w:t>
      </w:r>
      <w:r w:rsidRPr="002D37FE">
        <w:t xml:space="preserve">калов. Они могут </w:t>
      </w:r>
      <w:proofErr w:type="spellStart"/>
      <w:r w:rsidRPr="002D37FE">
        <w:t>рекомбинировать</w:t>
      </w:r>
      <w:proofErr w:type="spellEnd"/>
      <w:r w:rsidRPr="002D37FE">
        <w:t xml:space="preserve"> и </w:t>
      </w:r>
      <w:r>
        <w:t>формировать</w:t>
      </w:r>
      <w:r w:rsidRPr="002D37FE">
        <w:t xml:space="preserve"> </w:t>
      </w:r>
      <w:proofErr w:type="spellStart"/>
      <w:r w:rsidRPr="002D37FE">
        <w:t>фенолэфир</w:t>
      </w:r>
      <w:proofErr w:type="spellEnd"/>
      <w:r w:rsidRPr="002D37FE">
        <w:t xml:space="preserve">, который является главным первичным продуктом фотовосстановления </w:t>
      </w:r>
      <w:proofErr w:type="spellStart"/>
      <w:r w:rsidRPr="002D37FE">
        <w:t>орто</w:t>
      </w:r>
      <w:proofErr w:type="spellEnd"/>
      <w:r w:rsidRPr="002D37FE">
        <w:t>-хинонов</w:t>
      </w:r>
      <w:r>
        <w:t xml:space="preserve"> </w:t>
      </w:r>
      <w:r w:rsidR="00214461" w:rsidRPr="00214461">
        <w:t>(</w:t>
      </w:r>
      <w:r>
        <w:fldChar w:fldCharType="begin"/>
      </w:r>
      <w:r>
        <w:instrText xml:space="preserve"> REF _Ref135329259 \h </w:instrText>
      </w:r>
      <w:r>
        <w:fldChar w:fldCharType="separate"/>
      </w:r>
      <w:r w:rsidR="004B1597">
        <w:t xml:space="preserve">Схема </w:t>
      </w:r>
      <w:r w:rsidR="004B1597">
        <w:rPr>
          <w:noProof/>
        </w:rPr>
        <w:t>7</w:t>
      </w:r>
      <w:r>
        <w:fldChar w:fldCharType="end"/>
      </w:r>
      <w:r w:rsidR="00214461" w:rsidRPr="0070324E"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Content>
          <w:r w:rsidR="005F03F8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LaHVkeWFrb3YuMTk3NSIsIkNpdGF0aW9uS2V5VXBkYXRlVHlwZSI6MCwiQ29sbGFib3JhdG9ycyI6W10sIkRvaSI6IjEwLjEwNzAvUkMxOTc1djA0NG4xMEFCRUgwMDIzNzciLCJFZGl0b3JzIjpbXSwiRXZhbHVhdGlvbkNvbXBsZXhpdHkiOjAsIkV2YWx1YXRpb25Tb3VyY2VUZXh0Rm9ybWF0IjowLCJHcm91cHMiOltdLCJIYXNMYWJlbDEiOnRydW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NzAvUkMxOTc1djA0NG4xMEFCRUgwMDIzNzciLCJVcmlTdHJpbmciOiJodHRwczovL2RvaS5vcmcvMTAuMTA3MC9SQzE5NzV2MDQ0bjEwQUJFSDAwMjM3Ny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}</w:instrText>
          </w:r>
          <w:r w:rsidR="005F03F8">
            <w:fldChar w:fldCharType="separate"/>
          </w:r>
          <w:r w:rsidR="00186D61">
            <w:t>[17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22FE4">
        <w:rPr>
          <w:b/>
          <w:bCs/>
        </w:rPr>
        <w:t xml:space="preserve"> </w:t>
      </w:r>
      <w:r w:rsidR="005F03F8" w:rsidRPr="00F36813">
        <w:t xml:space="preserve">(для замещенного </w:t>
      </w:r>
      <w:proofErr w:type="spellStart"/>
      <w:r w:rsidR="005F03F8" w:rsidRPr="00F36813">
        <w:t>феноксильного</w:t>
      </w:r>
      <w:proofErr w:type="spellEnd"/>
      <w:r w:rsidR="005F03F8" w:rsidRPr="00F36813">
        <w:t xml:space="preserve"> радикала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7" type="#_x0000_t75" style="width:465.45pt;height:79.7pt" o:ole="">
            <v:imagedata r:id="rId22" o:title=""/>
          </v:shape>
          <o:OLEObject Type="Embed" ProgID="ChemDraw.Document.6.0" ShapeID="_x0000_i1027" DrawAspect="Content" ObjectID="_1778871314" r:id="rId23"/>
        </w:object>
      </w:r>
    </w:p>
    <w:p w14:paraId="1ABAE0A5" w14:textId="3AB87C8E" w:rsidR="00500807" w:rsidRDefault="00DA335D" w:rsidP="001B4AD1">
      <w:pPr>
        <w:pStyle w:val="af2"/>
        <w:jc w:val="center"/>
      </w:pPr>
      <w:bookmarkStart w:id="46" w:name="_Ref135329259"/>
      <w:r>
        <w:t xml:space="preserve">Схема </w:t>
      </w:r>
      <w:fldSimple w:instr=" SEQ Схема \* ARABIC ">
        <w:r w:rsidR="004B1597">
          <w:rPr>
            <w:noProof/>
          </w:rPr>
          <w:t>7</w:t>
        </w:r>
      </w:fldSimple>
      <w:bookmarkEnd w:id="46"/>
      <w:r w:rsidR="0070324E">
        <w:t xml:space="preserve"> – </w:t>
      </w:r>
      <w:r>
        <w:t xml:space="preserve">Механизм образования </w:t>
      </w:r>
      <w:proofErr w:type="spellStart"/>
      <w:r>
        <w:t>фенолэфира</w:t>
      </w:r>
      <w:proofErr w:type="spellEnd"/>
    </w:p>
    <w:p w14:paraId="1F95B05E" w14:textId="77777777" w:rsidR="00DC2267" w:rsidRPr="00DC2267" w:rsidRDefault="00DC2267" w:rsidP="00DC2267">
      <w:pPr>
        <w:rPr>
          <w:lang w:eastAsia="ru-RU"/>
        </w:rPr>
      </w:pPr>
    </w:p>
    <w:p w14:paraId="66E3A10B" w14:textId="59B6D0F4" w:rsidR="00AA6957" w:rsidRPr="00AA6957" w:rsidRDefault="00AA6957" w:rsidP="000854F4">
      <w:pPr>
        <w:pStyle w:val="a3"/>
      </w:pPr>
      <w:r>
        <w:t xml:space="preserve">Это основной путь гибели </w:t>
      </w:r>
      <w:proofErr w:type="spellStart"/>
      <w:r>
        <w:t>семихиноновых</w:t>
      </w:r>
      <w:proofErr w:type="spellEnd"/>
      <w:r>
        <w:t xml:space="preserve"> радикалов, поэтому эта реакция должна быть учтена при расчете концентраций компонентов в ходе процесса </w:t>
      </w:r>
      <w:proofErr w:type="spellStart"/>
      <w:r>
        <w:t>фотовосставновления</w:t>
      </w:r>
      <w:proofErr w:type="spellEnd"/>
      <w:r>
        <w:t xml:space="preserve">. </w:t>
      </w:r>
    </w:p>
    <w:p w14:paraId="4280E275" w14:textId="6A991C94" w:rsidR="008C6339" w:rsidRDefault="008C6339" w:rsidP="00A45120">
      <w:pPr>
        <w:pStyle w:val="1"/>
      </w:pPr>
      <w:r>
        <w:lastRenderedPageBreak/>
        <w:t xml:space="preserve">Распад </w:t>
      </w:r>
      <w:proofErr w:type="spellStart"/>
      <w:r>
        <w:t>фенолэфира</w:t>
      </w:r>
      <w:proofErr w:type="spellEnd"/>
    </w:p>
    <w:p w14:paraId="0459D2A2" w14:textId="4163EC9C" w:rsidR="00182F8F" w:rsidRDefault="008C6339" w:rsidP="001830AD">
      <w:pPr>
        <w:pStyle w:val="a3"/>
      </w:pPr>
      <w:r>
        <w:t xml:space="preserve">Продукты фотовосстановления о-хинонов аминами являются нестабильными и в </w:t>
      </w:r>
      <w:proofErr w:type="spellStart"/>
      <w:r>
        <w:t>темновой</w:t>
      </w:r>
      <w:proofErr w:type="spellEnd"/>
      <w:r>
        <w:t xml:space="preserve"> реакции</w:t>
      </w:r>
      <w:r w:rsidR="001B4AD1">
        <w:t xml:space="preserve"> распадаются</w:t>
      </w:r>
      <w:r>
        <w:t xml:space="preserve">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i0wMVQwMzo0Njo1NCIsIlByb2plY3QiOnsiJHJlZiI6IjgifX0sIlVzZU51bWJlcmluZ1R5cGVPZlBhcmVudERvY3VtZW50IjpmYWxzZX1dLCJGb3JtYXR0ZWRUZXh0Ijp7IiRpZCI6IjkiLCJDb3VudCI6MSwiVGV4dFVuaXRzIjpbeyIkaWQiOiIxMCIsIkZvbnRTdHlsZSI6eyIkaWQiOiIxMSIsIk5ldXRyYWwiOnRydWV9LCJSZWFkaW5nT3JkZXIiOjEsIlRleHQiOiJbMzFdIn1dfSwiVGFnIjoiQ2l0YXZpUGxhY2Vob2xkZXIjMTU2ZDhjOGItN2IyYi00NzY2LTgzYzgtZTZhY2IwZWNmNjk1IiwiVGV4dCI6IlszMV0iLCJXQUlWZXJzaW9uIjoiNi4xNS4yLjAifQ==}</w:instrText>
          </w:r>
          <w:r>
            <w:fldChar w:fldCharType="separate"/>
          </w:r>
          <w:r w:rsidR="00186D61">
            <w:t>[31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r w:rsidR="001B4AD1">
        <w:t>.</w:t>
      </w:r>
    </w:p>
    <w:p w14:paraId="74F68E00" w14:textId="47F0A636" w:rsidR="00182F8F" w:rsidRDefault="008C6339" w:rsidP="001830AD">
      <w:pPr>
        <w:pStyle w:val="a3"/>
      </w:pPr>
      <w:r w:rsidRPr="00FA2D51">
        <w:t xml:space="preserve">Степень устойчивости </w:t>
      </w:r>
      <w:proofErr w:type="spellStart"/>
      <w:r w:rsidRPr="00FA2D51">
        <w:t>фенолэфиров</w:t>
      </w:r>
      <w:proofErr w:type="spellEnd"/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 w:rsidR="001B4AD1">
        <w:t xml:space="preserve"> –</w:t>
      </w:r>
      <w:r>
        <w:t xml:space="preserve">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Content>
          <w:r w:rsidR="00D70E69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i0wMVQwMzo0Njo1NC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RjZThhYTAxLWU4ZTUtNDM5NS1hNTU1LWRhY2NlYTk1ZDIwYyIsIlRleHQiOiJbMjJdIiwiV0FJVmVyc2lvbiI6IjYuMTUuMi4wIn0=}</w:instrText>
          </w:r>
          <w:r w:rsidR="00D70E69">
            <w:fldChar w:fldCharType="separate"/>
          </w:r>
          <w:r w:rsidR="00186D61">
            <w:t>[22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</w:t>
      </w:r>
      <w:r w:rsidR="001B4AD1">
        <w:t>,</w:t>
      </w:r>
      <w:r w:rsidR="00182F8F">
        <w:t xml:space="preserve"> замена трет-</w:t>
      </w:r>
      <w:proofErr w:type="spellStart"/>
      <w:r w:rsidR="00182F8F">
        <w:t>бутильной</w:t>
      </w:r>
      <w:proofErr w:type="spellEnd"/>
      <w:r w:rsidR="00182F8F">
        <w:t xml:space="preserve"> группы на </w:t>
      </w:r>
      <w:proofErr w:type="spellStart"/>
      <w:r w:rsidR="00182F8F">
        <w:t>метильную</w:t>
      </w:r>
      <w:proofErr w:type="spellEnd"/>
      <w:r w:rsidR="00182F8F">
        <w:t xml:space="preserve"> группу или протон в положении 3 хиноидного кольца значительно снижает скорость распада </w:t>
      </w:r>
      <w:proofErr w:type="spellStart"/>
      <w:r w:rsidR="00182F8F">
        <w:t>фенолэфиров</w:t>
      </w:r>
      <w:proofErr w:type="spellEnd"/>
      <w:r w:rsidR="0070324E">
        <w:t xml:space="preserve"> – </w:t>
      </w:r>
      <w:r w:rsidR="00182F8F">
        <w:t xml:space="preserve">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proofErr w:type="spellStart"/>
      <w:r w:rsidR="00182F8F">
        <w:t>меньшается</w:t>
      </w:r>
      <w:proofErr w:type="spellEnd"/>
      <w:r w:rsidR="00182F8F">
        <w:t xml:space="preserve"> на два</w:t>
      </w:r>
      <w:r w:rsidRPr="00E303DB">
        <w:t xml:space="preserve"> </w:t>
      </w:r>
      <w:r w:rsidR="00182F8F">
        <w:t>порядка</w:t>
      </w:r>
      <w:r w:rsidR="001B4AD1">
        <w:t xml:space="preserve">: для </w:t>
      </w:r>
      <w:proofErr w:type="spellStart"/>
      <w:r w:rsidR="001B4AD1" w:rsidRPr="00513A12">
        <w:t>фенолэфир</w:t>
      </w:r>
      <w:r w:rsidR="001B4AD1">
        <w:t>а</w:t>
      </w:r>
      <w:proofErr w:type="spellEnd"/>
      <w:r w:rsidR="001B4AD1" w:rsidRPr="00513A12">
        <w:t xml:space="preserve"> из 3,5-ди-т</w:t>
      </w:r>
      <w:r w:rsidR="001B4AD1">
        <w:t>рет</w:t>
      </w:r>
      <w:r w:rsidR="001B4AD1" w:rsidRPr="00513A12">
        <w:t xml:space="preserve">-бутил-о-бензохинона и </w:t>
      </w:r>
      <w:r w:rsidR="001B4AD1" w:rsidRPr="00513A12">
        <w:rPr>
          <w:lang w:val="en-US"/>
        </w:rPr>
        <w:t>n</w:t>
      </w:r>
      <w:r w:rsidR="001B4AD1" w:rsidRPr="00513A12">
        <w:t>-</w:t>
      </w:r>
      <w:proofErr w:type="spellStart"/>
      <w:r w:rsidR="001B4AD1" w:rsidRPr="00513A12">
        <w:t>Br</w:t>
      </w:r>
      <w:proofErr w:type="spellEnd"/>
      <w:r w:rsidR="001B4AD1" w:rsidRPr="00513A12">
        <w:t>-</w:t>
      </w:r>
      <w:r w:rsidR="001B4AD1">
        <w:t>ДМА</w:t>
      </w:r>
      <w:r w:rsidR="00182F8F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>;</w:t>
      </w:r>
      <w:r w:rsidR="001B4AD1">
        <w:t xml:space="preserve"> для </w:t>
      </w:r>
      <w:proofErr w:type="spellStart"/>
      <w:r w:rsidR="001B4AD1" w:rsidRPr="00513A12">
        <w:t>фенолэфир</w:t>
      </w:r>
      <w:r w:rsidR="001B4AD1">
        <w:t>а</w:t>
      </w:r>
      <w:proofErr w:type="spellEnd"/>
      <w:r w:rsidR="001B4AD1" w:rsidRPr="00513A12">
        <w:t xml:space="preserve"> из 3-т</w:t>
      </w:r>
      <w:r w:rsidR="001B4AD1">
        <w:t>рет</w:t>
      </w:r>
      <w:r w:rsidR="001B4AD1" w:rsidRPr="00513A12">
        <w:t xml:space="preserve">-бутил-5-метил-о-бензохинона и </w:t>
      </w:r>
      <w:r w:rsidR="001B4AD1" w:rsidRPr="00513A12">
        <w:rPr>
          <w:lang w:val="en-US"/>
        </w:rPr>
        <w:t>n</w:t>
      </w:r>
      <w:r w:rsidR="001B4AD1" w:rsidRPr="00513A12">
        <w:t>-</w:t>
      </w:r>
      <w:proofErr w:type="spellStart"/>
      <w:r w:rsidR="001B4AD1" w:rsidRPr="00513A12">
        <w:t>Br</w:t>
      </w:r>
      <w:proofErr w:type="spellEnd"/>
      <w:r w:rsidR="001B4AD1" w:rsidRPr="00513A12">
        <w:t>-</w:t>
      </w:r>
      <w:r w:rsidR="001B4AD1">
        <w:t>ДМА</w:t>
      </w:r>
      <w:r w:rsidR="00182F8F" w:rsidRPr="00513A1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B4AD1">
        <w:t>.</w:t>
      </w:r>
    </w:p>
    <w:p w14:paraId="2ADBC66C" w14:textId="0EECD3B5" w:rsidR="001771C7" w:rsidRPr="008E4497" w:rsidRDefault="00D70E69" w:rsidP="001771C7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заместителей</w:t>
      </w:r>
      <w:r w:rsidR="008C6339" w:rsidRPr="00E303DB">
        <w:t xml:space="preserve">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="008C6339" w:rsidRPr="00E303DB">
        <w:t>фенолэфиры</w:t>
      </w:r>
      <w:proofErr w:type="spellEnd"/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i0wMVQwMzo0Njo1NC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FlMmEwMmNkLTM5OTUtNDdkNi05NGI3LTgxMWI2ZTU2NTdhYSIsIlRleHQiOiJbMjJdIiwiV0FJVmVyc2lvbiI6IjYuMTUuMi4wIn0=}</w:instrText>
          </w:r>
          <w:r>
            <w:fldChar w:fldCharType="separate"/>
          </w:r>
          <w:r w:rsidR="00186D61">
            <w:t>[22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proofErr w:type="spellStart"/>
      <w:r w:rsidR="00A14AF9">
        <w:t>гетеролитическ</w:t>
      </w:r>
      <w:r>
        <w:t>им</w:t>
      </w:r>
      <w:proofErr w:type="spellEnd"/>
      <w:r w:rsidR="00A14AF9">
        <w:t xml:space="preserve"> механизм</w:t>
      </w:r>
      <w:r>
        <w:t>ом распада</w:t>
      </w:r>
      <w:r w:rsidR="00500807">
        <w:t xml:space="preserve"> с образованием</w:t>
      </w:r>
      <w:r w:rsidR="00E00907">
        <w:t>,</w:t>
      </w:r>
      <w:r w:rsidR="00500807">
        <w:t xml:space="preserve"> в конечном итоге</w:t>
      </w:r>
      <w:r w:rsidR="00E00907">
        <w:t>,</w:t>
      </w:r>
      <w:r w:rsidR="00500807">
        <w:t xml:space="preserve"> пирокатехина</w:t>
      </w:r>
      <w:r w:rsidR="00500807" w:rsidRPr="00500807">
        <w:t xml:space="preserve"> </w:t>
      </w:r>
      <w:r w:rsidR="00500807">
        <w:t>(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4B1597">
        <w:t xml:space="preserve">Схема </w:t>
      </w:r>
      <w:r w:rsidR="004B1597">
        <w:rPr>
          <w:noProof/>
        </w:rPr>
        <w:t>8</w:t>
      </w:r>
      <w:r w:rsidR="00B5342D">
        <w:fldChar w:fldCharType="end"/>
      </w:r>
      <w:r w:rsidR="00500807">
        <w:t>)</w:t>
      </w:r>
      <w:r w:rsidR="00D16092">
        <w:t xml:space="preserve"> 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i0wMVQwMzo0Njo1NC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zAzMjQzY2M3LTFiNGUtNDcxMi04Y2FhLTZhMGE1YWE0YzllYyIsIlRleHQiOiJbMjJdIiwiV0FJVmVyc2lvbiI6IjYuMTUuMi4wIn0=}</w:instrText>
          </w:r>
          <w:r>
            <w:fldChar w:fldCharType="separate"/>
          </w:r>
          <w:r w:rsidR="00186D61">
            <w:t>[22]</w:t>
          </w:r>
          <w:r>
            <w:fldChar w:fldCharType="end"/>
          </w:r>
        </w:sdtContent>
      </w:sdt>
      <w:r w:rsidRPr="008E4497">
        <w:t>:</w:t>
      </w:r>
    </w:p>
    <w:p w14:paraId="42D5B2AA" w14:textId="67CA40E9" w:rsidR="00B5342D" w:rsidRDefault="005034D0" w:rsidP="005034D0">
      <w:pPr>
        <w:pStyle w:val="a3"/>
        <w:ind w:firstLine="0"/>
      </w:pPr>
      <w:r>
        <w:object w:dxaOrig="8852" w:dyaOrig="1275" w14:anchorId="288AEFE9">
          <v:shape id="_x0000_i1028" type="#_x0000_t75" style="width:467.15pt;height:67.7pt" o:ole="">
            <v:imagedata r:id="rId24" o:title=""/>
          </v:shape>
          <o:OLEObject Type="Embed" ProgID="ChemDraw.Document.6.0" ShapeID="_x0000_i1028" DrawAspect="Content" ObjectID="_1778871315" r:id="rId25"/>
        </w:object>
      </w:r>
    </w:p>
    <w:p w14:paraId="5437CB0F" w14:textId="4F1063A3" w:rsidR="008C6339" w:rsidRDefault="00B5342D" w:rsidP="00E00907">
      <w:pPr>
        <w:pStyle w:val="af2"/>
        <w:jc w:val="center"/>
      </w:pPr>
      <w:bookmarkStart w:id="47" w:name="_Ref165524963"/>
      <w:r>
        <w:t xml:space="preserve">Схема </w:t>
      </w:r>
      <w:fldSimple w:instr=" SEQ Схема \* ARABIC ">
        <w:r w:rsidR="004B1597">
          <w:rPr>
            <w:noProof/>
          </w:rPr>
          <w:t>8</w:t>
        </w:r>
      </w:fldSimple>
      <w:bookmarkEnd w:id="47"/>
      <w:r w:rsidR="0070324E">
        <w:t xml:space="preserve"> – </w:t>
      </w:r>
      <w:r>
        <w:t xml:space="preserve">Механизм распада </w:t>
      </w:r>
      <w:proofErr w:type="spellStart"/>
      <w:r>
        <w:t>фенолэфира</w:t>
      </w:r>
      <w:proofErr w:type="spellEnd"/>
    </w:p>
    <w:p w14:paraId="3BA6F0DC" w14:textId="77777777" w:rsidR="00DC2267" w:rsidRPr="00DC2267" w:rsidRDefault="00DC2267" w:rsidP="00DC2267">
      <w:pPr>
        <w:rPr>
          <w:lang w:eastAsia="ru-RU"/>
        </w:rPr>
      </w:pPr>
    </w:p>
    <w:p w14:paraId="72AE9A55" w14:textId="23E91864" w:rsidR="001771C7" w:rsidRDefault="00594269" w:rsidP="00CD4E33">
      <w:pPr>
        <w:pStyle w:val="a3"/>
      </w:pPr>
      <w:r>
        <w:lastRenderedPageBreak/>
        <w:t>На</w:t>
      </w:r>
      <w:r w:rsidR="005A4800">
        <w:t xml:space="preserve"> </w:t>
      </w:r>
      <w:r w:rsidR="00446081">
        <w:t>рисунке</w:t>
      </w:r>
      <w:r w:rsidR="005A4800">
        <w:t xml:space="preserve"> </w:t>
      </w:r>
      <w:r w:rsidR="00B03CE1">
        <w:t xml:space="preserve">ниже </w:t>
      </w:r>
      <w:r w:rsidR="005A4800">
        <w:t>приведены некоторы</w:t>
      </w:r>
      <w:r w:rsidR="00E00907">
        <w:t>е</w:t>
      </w:r>
      <w:r w:rsidR="005A4800">
        <w:t xml:space="preserve"> </w:t>
      </w:r>
      <w:proofErr w:type="spellStart"/>
      <w:r w:rsidR="005A4800">
        <w:t>фенолэфир</w:t>
      </w:r>
      <w:r w:rsidR="00E00907">
        <w:t>ы</w:t>
      </w:r>
      <w:proofErr w:type="spellEnd"/>
      <w:r w:rsidR="00E00907">
        <w:t xml:space="preserve"> и их константы распада 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Content>
          <w:r w:rsidR="00810805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i0wMVQwMzo0Njo1NCIsIlByb2plY3QiOnsiJHJlZiI6IjgifX0sIlVzZU51bWJlcmluZ1R5cGVPZlBhcmVudERvY3VtZW50IjpmYWxzZX1dLCJGb3JtYXR0ZWRUZXh0Ijp7IiRpZCI6IjkiLCJDb3VudCI6MSwiVGV4dFVuaXRzIjpbeyIkaWQiOiIxMCIsIkZvbnRTdHlsZSI6eyIkaWQiOiIxMSIsIk5ldXRyYWwiOnRydWV9LCJSZWFkaW5nT3JkZXIiOjEsIlRleHQiOiJbMzFdIn1dfSwiVGFnIjoiQ2l0YXZpUGxhY2Vob2xkZXIjZWQ3ZTliYTktNjM4Yy00MzUwLTk2NzMtMzVkMTI2ZjA3MDk0IiwiVGV4dCI6IlszMV0iLCJXQUlWZXJzaW9uIjoiNi4xNS4yLjAifQ==}</w:instrText>
          </w:r>
          <w:r w:rsidR="00810805">
            <w:fldChar w:fldCharType="separate"/>
          </w:r>
          <w:r w:rsidR="00186D61">
            <w:t>[31]</w:t>
          </w:r>
          <w:r w:rsidR="00810805">
            <w:fldChar w:fldCharType="end"/>
          </w:r>
        </w:sdtContent>
      </w:sdt>
      <w:r>
        <w:t xml:space="preserve"> (</w:t>
      </w:r>
      <w:r>
        <w:fldChar w:fldCharType="begin"/>
      </w:r>
      <w:r>
        <w:instrText xml:space="preserve"> REF _Ref165762402 \h </w:instrText>
      </w:r>
      <w:r>
        <w:fldChar w:fldCharType="separate"/>
      </w:r>
      <w:r w:rsidR="004B1597">
        <w:t xml:space="preserve">Рисунок </w:t>
      </w:r>
      <w:r w:rsidR="004B1597">
        <w:rPr>
          <w:noProof/>
        </w:rPr>
        <w:t>3</w:t>
      </w:r>
      <w:r>
        <w:fldChar w:fldCharType="end"/>
      </w:r>
      <w:r>
        <w:t>)</w:t>
      </w:r>
      <w:r w:rsidR="005A4800">
        <w:t>:</w:t>
      </w:r>
    </w:p>
    <w:p w14:paraId="46DFB084" w14:textId="37431170" w:rsidR="00446081" w:rsidRDefault="009574D7" w:rsidP="001830AD">
      <w:pPr>
        <w:pStyle w:val="a2"/>
      </w:pPr>
      <w:r>
        <w:object w:dxaOrig="9651" w:dyaOrig="5168" w14:anchorId="76483A1D">
          <v:shape id="_x0000_i1029" type="#_x0000_t75" style="width:466.3pt;height:249.45pt" o:ole="">
            <v:imagedata r:id="rId26" o:title=""/>
          </v:shape>
          <o:OLEObject Type="Embed" ProgID="ChemDraw.Document.6.0" ShapeID="_x0000_i1029" DrawAspect="Content" ObjectID="_1778871316" r:id="rId27"/>
        </w:object>
      </w:r>
    </w:p>
    <w:p w14:paraId="7A48FE7A" w14:textId="7A1AD8ED" w:rsidR="00E35DFB" w:rsidRDefault="00446081" w:rsidP="001771C7">
      <w:pPr>
        <w:pStyle w:val="af2"/>
      </w:pPr>
      <w:bookmarkStart w:id="48" w:name="_Ref165762402"/>
      <w:r>
        <w:t xml:space="preserve">Рисунок </w:t>
      </w:r>
      <w:fldSimple w:instr=" SEQ Рисунок \* ARABIC ">
        <w:r w:rsidR="004B1597">
          <w:rPr>
            <w:noProof/>
          </w:rPr>
          <w:t>3</w:t>
        </w:r>
      </w:fldSimple>
      <w:bookmarkEnd w:id="48"/>
      <w:r w:rsidR="0070324E">
        <w:t xml:space="preserve"> – </w:t>
      </w:r>
      <w:r>
        <w:t>Константы распада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</w:rPr>
          <m:t>*1000</m:t>
        </m:r>
      </m:oMath>
      <w:r>
        <w:t xml:space="preserve"> для разных </w:t>
      </w:r>
      <w:proofErr w:type="spellStart"/>
      <w:r w:rsidRPr="001771C7">
        <w:t>фенолэфиров</w:t>
      </w:r>
      <w:proofErr w:type="spellEnd"/>
    </w:p>
    <w:p w14:paraId="54394CB5" w14:textId="77777777" w:rsidR="001771C7" w:rsidRPr="001771C7" w:rsidRDefault="001771C7" w:rsidP="001771C7">
      <w:pPr>
        <w:rPr>
          <w:lang w:eastAsia="ru-RU"/>
        </w:rPr>
      </w:pPr>
    </w:p>
    <w:p w14:paraId="18508A70" w14:textId="6D2BAA06" w:rsidR="00CE08C2" w:rsidRPr="00CE08C2" w:rsidRDefault="0008021A" w:rsidP="000854F4">
      <w:pPr>
        <w:pStyle w:val="a3"/>
      </w:pPr>
      <w:r>
        <w:t>Несмотря</w:t>
      </w:r>
      <w:r w:rsidR="00CE08C2">
        <w:t xml:space="preserve"> на то, что</w:t>
      </w:r>
      <w:r w:rsidR="00904DB4">
        <w:t xml:space="preserve"> реакция</w:t>
      </w:r>
      <w:r w:rsidR="00CE08C2">
        <w:t xml:space="preserve"> </w:t>
      </w:r>
      <w:r w:rsidR="006906C8">
        <w:t>распада</w:t>
      </w:r>
      <w:r w:rsidR="00CE08C2">
        <w:t xml:space="preserve"> </w:t>
      </w:r>
      <w:proofErr w:type="spellStart"/>
      <w:r w:rsidR="00CE08C2">
        <w:t>фенолэфира</w:t>
      </w:r>
      <w:proofErr w:type="spellEnd"/>
      <w:r w:rsidR="00904DB4">
        <w:t xml:space="preserve"> </w:t>
      </w:r>
      <w:commentRangeStart w:id="49"/>
      <w:r w:rsidR="00904DB4">
        <w:t>имеет</w:t>
      </w:r>
      <w:commentRangeEnd w:id="49"/>
      <w:r w:rsidR="00EA76A6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49"/>
      </w:r>
      <w:r w:rsidR="00904DB4">
        <w:t xml:space="preserve"> низкое значение константы скорости, это</w:t>
      </w:r>
      <w:r w:rsidR="00CE08C2">
        <w:t xml:space="preserve"> </w:t>
      </w:r>
      <w:r w:rsidR="00EA76A6">
        <w:t>единственная</w:t>
      </w:r>
      <w:r w:rsidR="00CE08C2">
        <w:t xml:space="preserve"> реакция </w:t>
      </w:r>
      <w:r w:rsidR="00EA76A6">
        <w:t xml:space="preserve">распада </w:t>
      </w:r>
      <w:proofErr w:type="spellStart"/>
      <w:r w:rsidR="00EA76A6">
        <w:t>фенолэфира</w:t>
      </w:r>
      <w:proofErr w:type="spellEnd"/>
      <w:r w:rsidR="00CE08C2">
        <w:t xml:space="preserve">, </w:t>
      </w:r>
      <w:r w:rsidR="00904DB4">
        <w:t>поэтому не может быть исключена из расчета</w:t>
      </w:r>
      <w:r w:rsidR="008B64B9">
        <w:rPr>
          <w:iCs/>
        </w:rPr>
        <w:t>.</w:t>
      </w:r>
    </w:p>
    <w:p w14:paraId="3B1AECA2" w14:textId="45FB06EA" w:rsidR="00E35DFB" w:rsidRDefault="00E35DFB" w:rsidP="00A45120">
      <w:pPr>
        <w:pStyle w:val="1"/>
      </w:pPr>
      <w:r>
        <w:t xml:space="preserve"> </w:t>
      </w:r>
      <w:proofErr w:type="spellStart"/>
      <w:r w:rsidR="00B20030">
        <w:t>Диспропорционирование</w:t>
      </w:r>
      <w:proofErr w:type="spellEnd"/>
      <w:r w:rsidR="00B20030">
        <w:t xml:space="preserve"> </w:t>
      </w:r>
      <w:proofErr w:type="spellStart"/>
      <w:r w:rsidR="00B20030" w:rsidRPr="00E303DB">
        <w:t>оксифеноксильных</w:t>
      </w:r>
      <w:proofErr w:type="spellEnd"/>
      <w:r w:rsidR="00B20030" w:rsidRPr="00E303DB">
        <w:t xml:space="preserve"> радикалов</w:t>
      </w:r>
    </w:p>
    <w:p w14:paraId="30870FB3" w14:textId="15AD8FF3" w:rsidR="004016A9" w:rsidRPr="004E010E" w:rsidRDefault="000854F4" w:rsidP="001830AD">
      <w:pPr>
        <w:pStyle w:val="a3"/>
      </w:pPr>
      <w:r>
        <w:t>Помимо рассмотренных вариантов</w:t>
      </w:r>
      <w:r w:rsidR="00DA335D" w:rsidRPr="00E303DB">
        <w:t xml:space="preserve"> возможна реакция </w:t>
      </w:r>
      <w:proofErr w:type="spellStart"/>
      <w:r w:rsidR="00DA335D" w:rsidRPr="00E303DB">
        <w:t>диспропорционирования</w:t>
      </w:r>
      <w:proofErr w:type="spellEnd"/>
      <w:r w:rsidR="00DA335D" w:rsidRPr="00E303DB">
        <w:t xml:space="preserve"> </w:t>
      </w:r>
      <w:proofErr w:type="spellStart"/>
      <w:r w:rsidR="00DA335D" w:rsidRPr="00E303DB">
        <w:t>оксифеноксильных</w:t>
      </w:r>
      <w:proofErr w:type="spellEnd"/>
      <w:r w:rsidR="00DA335D" w:rsidRPr="00E303DB">
        <w:t xml:space="preserve">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Content>
          <w:r w:rsidR="004016A9" w:rsidRPr="004E010E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nRydWUsIkhhc0xhYmVsMiI6ZmFsc2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zMl0ifV19LCJUYWciOiJDaXRhdmlQbGFjZWhvbGRlciM4NTNhMTgxMy04NTc1LTQ4YTAtOTFmOC04ODBiYTRjOTE1NDYiLCJUZXh0IjoiWzMyXSIsIldBSVZlcnNpb24iOiI2LjE1LjIuMCJ9}</w:instrText>
          </w:r>
          <w:r w:rsidR="004016A9" w:rsidRPr="004E010E">
            <w:fldChar w:fldCharType="separate"/>
          </w:r>
          <w:r w:rsidR="00186D61">
            <w:t>[32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</w:t>
      </w:r>
      <w:proofErr w:type="spellStart"/>
      <w:r w:rsidR="004016A9" w:rsidRPr="004E010E">
        <w:t>термоинициирования</w:t>
      </w:r>
      <w:proofErr w:type="spellEnd"/>
      <w:r w:rsidR="004016A9" w:rsidRPr="004E010E">
        <w:t xml:space="preserve"> и при облучении </w:t>
      </w:r>
      <w:r w:rsidR="00CD4E33">
        <w:t>светом</w:t>
      </w:r>
      <w:r w:rsidR="004016A9" w:rsidRPr="004E010E">
        <w:t>.</w:t>
      </w:r>
      <w:r w:rsidR="004016A9">
        <w:t xml:space="preserve"> </w:t>
      </w:r>
      <w:r w:rsidR="004016A9" w:rsidRPr="004E010E">
        <w:t xml:space="preserve">Известно, что пирокатехины и </w:t>
      </w:r>
      <w:proofErr w:type="spellStart"/>
      <w:r w:rsidR="004016A9" w:rsidRPr="004E010E">
        <w:t>оксифеноксильные</w:t>
      </w:r>
      <w:proofErr w:type="spellEnd"/>
      <w:r w:rsidR="004016A9" w:rsidRPr="004E010E">
        <w:t xml:space="preserve"> радикалы </w:t>
      </w:r>
      <w:r w:rsidR="00CD4E33">
        <w:t>являются</w:t>
      </w:r>
      <w:r w:rsidR="004016A9" w:rsidRPr="004E010E">
        <w:t xml:space="preserve"> ингибитор</w:t>
      </w:r>
      <w:r w:rsidR="00CD4E33">
        <w:t>ами</w:t>
      </w:r>
      <w:r w:rsidR="004016A9" w:rsidRPr="004E010E">
        <w:t xml:space="preserve">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Content>
          <w:r w:rsidR="004016A9" w:rsidRPr="004E010E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JpYlRlWEtleSI6Ii4xOTg5YiI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i0wMVQwMzo0Njo1NC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CaWJUZVhLZXkiOiIuMjAwMCIsIkNpdGF0aW9uS2V5VXBkYXRlVHlwZSI6MCwiQ29sbGFib3JhdG9ycyI6W10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TUxNTwvbj5cclxuICA8aW4+dHJ1ZTwvaW4+XHJcbiAgPG9zPjE1MTU8L29zPlxyXG4gIDxwcz4xNTE1PC9wcz5cclxuPC9zcD5cclxuPG9zPjE1MTU8L29zPiIsIlBlcmlvZGljYWwiOnsiJGlkIjoiMjI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}</w:instrText>
          </w:r>
          <w:r w:rsidR="004016A9" w:rsidRPr="004E010E">
            <w:fldChar w:fldCharType="separate"/>
          </w:r>
          <w:r w:rsidR="00186D61">
            <w:t>[33, 34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>Поэтому влияние продуктов фотовосстановления о-</w:t>
      </w:r>
      <w:proofErr w:type="spellStart"/>
      <w:r w:rsidR="004016A9" w:rsidRPr="004E010E">
        <w:t>бензохинонов</w:t>
      </w:r>
      <w:proofErr w:type="spellEnd"/>
      <w:r w:rsidR="004016A9" w:rsidRPr="004E010E">
        <w:t xml:space="preserve"> в присутствии аминов на </w:t>
      </w:r>
      <w:r w:rsidR="004016A9" w:rsidRPr="004E010E">
        <w:lastRenderedPageBreak/>
        <w:t xml:space="preserve">полимеризацию ММА </w:t>
      </w:r>
      <w:r w:rsidR="00096012">
        <w:t>было определено при</w:t>
      </w:r>
      <w:r w:rsidR="004016A9" w:rsidRPr="004E010E">
        <w:t xml:space="preserve"> предварительно</w:t>
      </w:r>
      <w:r w:rsidR="00096012">
        <w:t>м</w:t>
      </w:r>
      <w:r w:rsidR="004016A9" w:rsidRPr="004E010E">
        <w:t xml:space="preserve"> </w:t>
      </w:r>
      <w:r w:rsidR="00CD4E33">
        <w:t>экспонировани</w:t>
      </w:r>
      <w:r w:rsidR="00096012">
        <w:t>и</w:t>
      </w:r>
      <w:r w:rsidR="004016A9" w:rsidRPr="004E010E">
        <w:t xml:space="preserve"> мономера, содержащего хинон и амин с последующей полимеризацией в </w:t>
      </w:r>
      <w:proofErr w:type="spellStart"/>
      <w:r w:rsidR="004016A9" w:rsidRPr="004E010E">
        <w:t>темновом</w:t>
      </w:r>
      <w:proofErr w:type="spellEnd"/>
      <w:r w:rsidR="004016A9" w:rsidRPr="004E010E">
        <w:t xml:space="preserve"> режиме. </w:t>
      </w:r>
      <w:r w:rsidR="00C6738B">
        <w:t xml:space="preserve">Наблюдалось, </w:t>
      </w:r>
      <w:r w:rsidR="004016A9" w:rsidRPr="004E010E">
        <w:t>ингибирование реакции, при этом по отдельности хинон и амины на кинетику полимеризации не влия</w:t>
      </w:r>
      <w:r w:rsidR="00C6738B">
        <w:t>ли</w:t>
      </w:r>
      <w:r w:rsidR="004016A9" w:rsidRPr="004E010E">
        <w:t xml:space="preserve">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Content>
          <w:r w:rsidR="004016A9" w:rsidRPr="004E010E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nRydWUsIkhhc0xhYmVsMiI6ZmFsc2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zMl0ifV19LCJUYWciOiJDaXRhdmlQbGFjZWhvbGRlciM1ZDQ0NmIwMy1mODVlLTRkMDctYWFiMi02ZDBlODMwOTc5YmUiLCJUZXh0IjoiWzMyXSIsIldBSVZlcnNpb24iOiI2LjE1LjIuMCJ9}</w:instrText>
          </w:r>
          <w:r w:rsidR="004016A9" w:rsidRPr="004E010E">
            <w:fldChar w:fldCharType="separate"/>
          </w:r>
          <w:r w:rsidR="00186D61">
            <w:t>[32]</w:t>
          </w:r>
          <w:r w:rsidR="004016A9" w:rsidRPr="004E010E">
            <w:fldChar w:fldCharType="end"/>
          </w:r>
        </w:sdtContent>
      </w:sdt>
      <w:r w:rsidR="004016A9" w:rsidRPr="004E010E">
        <w:t xml:space="preserve">. </w:t>
      </w:r>
      <w:r w:rsidR="00806E07">
        <w:t>Таким образом,</w:t>
      </w:r>
      <w:r w:rsidR="004016A9" w:rsidRPr="004E010E">
        <w:t xml:space="preserve"> ингибитор образуется во время облучения растворов хинона и амина в ММА в результате реакции фотовосстановления хинона</w:t>
      </w:r>
      <w:r w:rsidR="00806E07">
        <w:t>.</w:t>
      </w:r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Content>
          <w:r w:rsidR="006E0737" w:rsidRPr="00513A12">
            <w:rPr>
              <w:lang w:val="en-US"/>
            </w:rPr>
            <w:fldChar w:fldCharType="begin"/>
          </w:r>
          <w:r w:rsidR="005C1961">
            <w:rPr>
              <w:lang w:val="en-US"/>
            </w:rPr>
            <w:instrText>ADDIN</w:instrText>
          </w:r>
          <w:r w:rsidR="005C1961" w:rsidRPr="00F56D78">
            <w:instrText xml:space="preserve"> </w:instrText>
          </w:r>
          <w:r w:rsidR="005C1961">
            <w:rPr>
              <w:lang w:val="en-US"/>
            </w:rPr>
            <w:instrText>CitaviPlaceholder</w:instrText>
          </w:r>
          <w:r w:rsidR="005C1961" w:rsidRPr="00F56D78">
            <w:instrText>{</w:instrText>
          </w:r>
          <w:r w:rsidR="005C1961">
            <w:rPr>
              <w:lang w:val="en-US"/>
            </w:rPr>
            <w:instrText>eyIkaWQiOiIx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GlvbnMuV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yZFBsYWNla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sZGVy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IsIkVudHJpZXMiOlt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IiLCIkd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LkNpd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a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c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X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kUGxh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o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kZXJFbnRyeS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mkiLCJJ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UyMjczZGJjLWI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YmMtNGI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Mi</w:instrText>
          </w:r>
          <w:r w:rsidR="005C1961" w:rsidRPr="00F56D78">
            <w:instrText>04</w:instrText>
          </w:r>
          <w:r w:rsidR="005C1961">
            <w:rPr>
              <w:lang w:val="en-US"/>
            </w:rPr>
            <w:instrText>NGVmLTc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ZT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OWMzNzA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NyIsIlJhbmdlTGVuZ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oIjo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CJSZWZlcmVu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J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MyMGMy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Q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ThlNjctNGZlMS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iODRiLTBkYTZjYz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kNyIsIl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SY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eyIkaWQiOiIz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l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SY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ZS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IsIkVuZF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iOnsiJGlkIjoiNCIsIiR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XBlIjoi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QYWdlTnVtYmVy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IiwiSXNGdWxseU</w:instrText>
          </w:r>
          <w:r w:rsidR="005C1961" w:rsidRPr="00F56D78">
            <w:instrText>51</w:instrText>
          </w:r>
          <w:r w:rsidR="005C1961">
            <w:rPr>
              <w:lang w:val="en-US"/>
            </w:rPr>
            <w:instrText>bWVyaWMiOmZhbHNlLCJ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iZXJpbmdUeXBlIjowLCJ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cmFs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lzdGVtIjowfSwiTnVtYmVya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V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TnVtZXJhbFN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b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hcnRQYWdl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UiLCIkd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UGFnZU</w:instrText>
          </w:r>
          <w:r w:rsidR="005C1961" w:rsidRPr="00F56D78">
            <w:instrText>51</w:instrText>
          </w:r>
          <w:r w:rsidR="005C1961">
            <w:rPr>
              <w:lang w:val="en-US"/>
            </w:rPr>
            <w:instrText>bWJlci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IsIklzRnVsbHl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cmljIjpmYWxzZSwiTnVtYmVya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V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TnVtZXJhbFN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b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H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LCJSZWZlcmVu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iOnsiJGlkIjoiNiIsIiR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XBlIjoi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mkuUmVmZXJlbmNl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IsIkFi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yY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Q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tcGxleG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QWJzdHJh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T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Vy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R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yb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owLCJBdXRo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zIjpbeyIkaWQiOiI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QZXJzb</w:instrText>
          </w:r>
          <w:r w:rsidR="005C1961" w:rsidRPr="00F56D78">
            <w:instrText>24</w:instrText>
          </w:r>
          <w:r w:rsidR="005C1961">
            <w:rPr>
              <w:lang w:val="en-US"/>
            </w:rPr>
            <w:instrText>sIF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IiwiRmly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OY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Ijoi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Jsu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JguIiwiTGFzdE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hbWUiOiLQnNCw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fQsNC</w:instrText>
          </w:r>
          <w:r w:rsidR="005C1961" w:rsidRPr="00F56D78">
            <w:instrText>70</w:instrText>
          </w:r>
          <w:r w:rsidR="005C1961">
            <w:rPr>
              <w:lang w:val="en-US"/>
            </w:rPr>
            <w:instrText>LXRhtC</w:instrText>
          </w:r>
          <w:r w:rsidR="005C1961" w:rsidRPr="00F56D78">
            <w:instrText>60</w:instrText>
          </w:r>
          <w:r w:rsidR="005C1961">
            <w:rPr>
              <w:lang w:val="en-US"/>
            </w:rPr>
            <w:instrText>LDRjyIsIlBy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ZmFs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sIlNle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Q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lYXRlZEJ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joi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JpYlRlWEtleSI6Ii4xOTg5YiI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</w:instrText>
          </w:r>
          <w:r w:rsidR="005C1961" w:rsidRPr="00F56D78">
            <w:instrText>48</w:instrText>
          </w:r>
          <w:r w:rsidR="005C1961">
            <w:rPr>
              <w:lang w:val="en-US"/>
            </w:rPr>
            <w:instrText>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M</w:instrText>
          </w:r>
          <w:r w:rsidR="005C1961" w:rsidRPr="00F56D78">
            <w:instrText>+</w:instrText>
          </w:r>
          <w:r w:rsidR="005C1961">
            <w:rPr>
              <w:lang w:val="en-US"/>
            </w:rPr>
            <w:instrText>MzA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PC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vcz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LCJQZXJp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Rp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s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Ew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QZXJp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Rp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s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IsIk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hbWUiOiLQmt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tdG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jQutCwINC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NC</w:instrText>
          </w:r>
          <w:r w:rsidR="005C1961" w:rsidRPr="00F56D78">
            <w:instrText>60</w:instrText>
          </w:r>
          <w:r w:rsidR="005C1961">
            <w:rPr>
              <w:lang w:val="en-US"/>
            </w:rPr>
            <w:instrText>LDRgtCw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vQuN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LiIsIl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uYXRpb</w:instrText>
          </w:r>
          <w:r w:rsidR="005C1961" w:rsidRPr="00F56D78">
            <w:instrText>24</w:instrText>
          </w:r>
          <w:r w:rsidR="005C1961">
            <w:rPr>
              <w:lang w:val="en-US"/>
            </w:rPr>
            <w:instrText>iOjAsIlBy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ZmFs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sIkNyZ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WRC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IT</w:instrText>
          </w:r>
          <w:r w:rsidR="005C1961" w:rsidRPr="00F56D78">
            <w:instrText>01</w:instrText>
          </w:r>
          <w:r w:rsidR="005C1961">
            <w:rPr>
              <w:lang w:val="en-US"/>
            </w:rPr>
            <w:instrText>FIiwiQ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lYXRlZ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IjoiMjAyM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wNS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xNVQxMTozMjowOSIsIk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vZGlmaWVkQnkiOiJfS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NRSIsIklkIjoiYjRmYm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YjctMDdhNi</w:instrText>
          </w:r>
          <w:r w:rsidR="005C1961" w:rsidRPr="00F56D78">
            <w:instrText>00</w:instrText>
          </w:r>
          <w:r w:rsidR="005C1961">
            <w:rPr>
              <w:lang w:val="en-US"/>
            </w:rPr>
            <w:instrText>NDZlLWFjNmItYzk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JiNWM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NmFjIiwiT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kaWZpZWRPb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IwMjMtMDUtMTVUMTE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z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DkiLCJQc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qZ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yZWYiOiI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n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LCJQdWJsaXNoZXJzIjpbXSwiUXVvd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a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c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W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sIlJhdGluZ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UmVmZXJlbmNlV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kpvdXJuYWxBcnRp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lIiwiU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hvcnRUaXRsZVVwZ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V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jAsIl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Rp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kc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WyIwNTIzMDdjYy</w:instrText>
          </w:r>
          <w:r w:rsidR="005C1961" w:rsidRPr="00F56D78">
            <w:instrText>02</w:instrText>
          </w:r>
          <w:r w:rsidR="005C1961">
            <w:rPr>
              <w:lang w:val="en-US"/>
            </w:rPr>
            <w:instrText>NDgwLTQ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MGQtYWNhYy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iMTE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TkwMzNi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IiXSwiVGFibGVPZkNvbnRlbnRzQ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tcGxleG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VGFibGVPZkNvbnRlbnRzU</w:instrText>
          </w:r>
          <w:r w:rsidR="005C1961" w:rsidRPr="00F56D78">
            <w:instrText>291</w:instrText>
          </w:r>
          <w:r w:rsidR="005C1961">
            <w:rPr>
              <w:lang w:val="en-US"/>
            </w:rPr>
            <w:instrText>cmNlVGV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dEZvcm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hd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VGFza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MiOltdLCJUcmFu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hd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yc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W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sIlZvbHVt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MwIiwiWWVhc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E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ODkiLCJZZWFyUmVz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ZWQiOiIxOTg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iwiQ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lYXRlZEJ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joi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hPTUUiLCJDcmVhdGVkT</w:instrText>
          </w:r>
          <w:r w:rsidR="005C1961" w:rsidRPr="00F56D78">
            <w:instrText>24</w:instrText>
          </w:r>
          <w:r w:rsidR="005C1961">
            <w:rPr>
              <w:lang w:val="en-US"/>
            </w:rPr>
            <w:instrText>iOiIyMDIzLTA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TE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VDExOjMxOj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IiwiT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kaWZpZWRC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IT</w:instrText>
          </w:r>
          <w:r w:rsidR="005C1961" w:rsidRPr="00F56D78">
            <w:instrText>01</w:instrText>
          </w:r>
          <w:r w:rsidR="005C1961">
            <w:rPr>
              <w:lang w:val="en-US"/>
            </w:rPr>
            <w:instrText>FIiwiSWQiOiIzMjBjMmNkNC</w:instrText>
          </w:r>
          <w:r w:rsidR="005C1961" w:rsidRPr="00F56D78">
            <w:instrText>04</w:instrText>
          </w:r>
          <w:r w:rsidR="005C1961">
            <w:rPr>
              <w:lang w:val="en-US"/>
            </w:rPr>
            <w:instrText>ZT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LTRmZTEtYjg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i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wZGE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M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zdlZDciLCJN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RpZmllZ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IjoiMjAyN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wNi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wMVQwMzo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Njo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NCIsIlBy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pl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iOnsiJHJlZ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gif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sIlVzZU</w:instrText>
          </w:r>
          <w:r w:rsidR="005C1961" w:rsidRPr="00F56D78">
            <w:instrText>51</w:instrText>
          </w:r>
          <w:r w:rsidR="005C1961">
            <w:rPr>
              <w:lang w:val="en-US"/>
            </w:rPr>
            <w:instrText>bWJlcmluZ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VPZlBhcmVudERv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VtZW</w:instrText>
          </w:r>
          <w:r w:rsidR="005C1961" w:rsidRPr="00F56D78">
            <w:instrText>50</w:instrText>
          </w:r>
          <w:r w:rsidR="005C1961">
            <w:rPr>
              <w:lang w:val="en-US"/>
            </w:rPr>
            <w:instrText>IjpmYWxzZX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dLCJG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tYXR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WR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ExIiwiQ</w:instrText>
          </w:r>
          <w:r w:rsidR="005C1961" w:rsidRPr="00F56D78">
            <w:instrText>291</w:instrText>
          </w:r>
          <w:r w:rsidR="005C1961">
            <w:rPr>
              <w:lang w:val="en-US"/>
            </w:rPr>
            <w:instrText>bnQiOjEsIlRleHRVbm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c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W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siJGlkIjoiMTIiLCJGb</w:instrText>
          </w:r>
          <w:r w:rsidR="005C1961" w:rsidRPr="00F56D78">
            <w:instrText>250</w:instrText>
          </w:r>
          <w:r w:rsidR="005C1961">
            <w:rPr>
              <w:lang w:val="en-US"/>
            </w:rPr>
            <w:instrText>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bGUiOnsiJGlkIjoiMTMiLCJOZXV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cmFsIjp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cnVlfSwiUmVhZGluZ</w:instrText>
          </w:r>
          <w:r w:rsidR="005C1961" w:rsidRPr="00F56D78">
            <w:instrText>09</w:instrText>
          </w:r>
          <w:r w:rsidR="005C1961">
            <w:rPr>
              <w:lang w:val="en-US"/>
            </w:rPr>
            <w:instrText>yZGVyIjoxLCJ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oiWzMzXSJ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X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sIlRhZ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VBsYWNla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sZGVyI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YmRmYjExLTIzMzUtNDEzMy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hNzJlLThmOGQ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ODljN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iIsIlRleHQiOiJbMzNdIiwiV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VmVy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vb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YuMTUuMi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wIn</w:instrText>
          </w:r>
          <w:r w:rsidR="005C1961" w:rsidRPr="00F56D78">
            <w:instrText>0=}</w:instrText>
          </w:r>
          <w:r w:rsidR="006E0737" w:rsidRPr="00513A12">
            <w:rPr>
              <w:lang w:val="en-US"/>
            </w:rPr>
            <w:fldChar w:fldCharType="separate"/>
          </w:r>
          <w:r w:rsidR="00186D61">
            <w:t>[33]</w:t>
          </w:r>
          <w:r w:rsidR="006E0737" w:rsidRPr="00513A12">
            <w:rPr>
              <w:lang w:val="en-US"/>
            </w:rPr>
            <w:fldChar w:fldCharType="end"/>
          </w:r>
        </w:sdtContent>
      </w:sdt>
      <w:r w:rsidR="008E4497" w:rsidRPr="00513A12">
        <w:t>.</w:t>
      </w:r>
      <w:r w:rsidR="004016A9" w:rsidRPr="00513A12">
        <w:t xml:space="preserve"> </w:t>
      </w:r>
      <w:proofErr w:type="spellStart"/>
      <w:r w:rsidR="006E0737" w:rsidRPr="00513A12">
        <w:t>Диспропорционирование</w:t>
      </w:r>
      <w:proofErr w:type="spellEnd"/>
      <w:r w:rsidR="006E0737" w:rsidRPr="00513A12">
        <w:t xml:space="preserve">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проходит </w:t>
      </w:r>
      <w:r w:rsidR="004016A9" w:rsidRPr="00513A12">
        <w:t xml:space="preserve">по </w:t>
      </w:r>
      <w:r w:rsidR="00806E07">
        <w:t xml:space="preserve">реакции </w:t>
      </w:r>
      <w:r w:rsidR="00806E07" w:rsidRPr="00513A12">
        <w:t>(</w:t>
      </w:r>
      <w:r w:rsidR="00806E07" w:rsidRPr="00513A12">
        <w:fldChar w:fldCharType="begin"/>
      </w:r>
      <w:r w:rsidR="00806E07" w:rsidRPr="00513A12">
        <w:instrText xml:space="preserve"> REF _Ref135206354 \h  \* MERGEFORMAT </w:instrText>
      </w:r>
      <w:r w:rsidR="00806E07" w:rsidRPr="00513A12">
        <w:fldChar w:fldCharType="separate"/>
      </w:r>
      <w:r w:rsidR="004B1597">
        <w:t xml:space="preserve">Схема </w:t>
      </w:r>
      <w:r w:rsidR="004B1597">
        <w:rPr>
          <w:noProof/>
        </w:rPr>
        <w:t>9</w:t>
      </w:r>
      <w:r w:rsidR="00806E07" w:rsidRPr="00513A12">
        <w:fldChar w:fldCharType="end"/>
      </w:r>
      <w:r w:rsidR="00806E07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Content>
          <w:r w:rsidR="008E4497" w:rsidRPr="00513A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CaWJUZVhLZXkiOiIuMjAxMCIsIkNpdGF0aW9uS2V5VXBkYXRlVHlwZSI6MCwiQ29sbGFib3JhdG9ycyI6W10sIkVkaXRvcnMiOltdLCJFdmFsdWF0aW9uQ29tcGxleGl0eSI6MCwiRXZhbHVhdGlvblNvdXJjZVRleHRGb3JtYXQiOjAsIkdyb3VwcyI6W10sIkhhc0xhYmVsMSI6dHJ1ZSwiSGFzTGFiZWwyIjpmYWxzZSwiS2V5d29yZHMiOltd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JodHRwczovL3ZpZXdlci5yc2wucnUvcnUvcnNsMDEwMDQ3MjUzMTQiLCJVcmlTdHJpbmciOiJodHRwczovL3ZpZXdlci5yc2wucnUvcnUvcnNsMDEwMDQ3MjUzMTQ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}</w:instrText>
          </w:r>
          <w:r w:rsidR="008E4497" w:rsidRPr="00513A12">
            <w:fldChar w:fldCharType="separate"/>
          </w:r>
          <w:r w:rsidR="00186D61">
            <w:t>[35]</w:t>
          </w:r>
          <w:r w:rsidR="008E4497" w:rsidRPr="00513A12">
            <w:fldChar w:fldCharType="end"/>
          </w:r>
        </w:sdtContent>
      </w:sdt>
      <w:r w:rsidR="00806E07">
        <w:t xml:space="preserve"> </w:t>
      </w:r>
      <w:r w:rsidR="00806E07" w:rsidRPr="00513A12">
        <w:t>для 2,5-дихлоргидрохинона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8E4497" w:rsidRPr="00513A12">
        <w:t>. К</w:t>
      </w:r>
      <w:proofErr w:type="spellStart"/>
      <w:r w:rsidR="006E0737" w:rsidRPr="00513A12">
        <w:t>инетика</w:t>
      </w:r>
      <w:proofErr w:type="spellEnd"/>
      <w:r w:rsidR="006E0737" w:rsidRPr="00513A12">
        <w:t xml:space="preserve"> исчезновения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LaHVkeWFrb3YuMTk3NSIsIkNpdGF0aW9uS2V5VXBkYXRlVHlwZSI6MCwiQ29sbGFib3JhdG9ycyI6W10sIkRvaSI6IjEwLjEwNzAvUkMxOTc1djA0NG4xMEFCRUgwMDIzNzciLCJFZGl0b3JzIjpbXSwiRXZhbHVhdGlvbkNvbXBsZXhpdHkiOjAsIkV2YWx1YXRpb25Tb3VyY2VUZXh0Rm9ybWF0IjowLCJHcm91cHMiOltdLCJIYXNMYWJlbDEiOnRydW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NzAvUkMxOTc1djA0NG4xMEFCRUgwMDIzNzciLCJVcmlTdHJpbmciOiJodHRwczovL2RvaS5vcmcvMTAuMTA3MC9SQzE5NzV2MDQ0bjEwQUJFSDAwMjM3Ny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}</w:instrText>
          </w:r>
          <w:r w:rsidR="006E0737" w:rsidRPr="004016A9">
            <w:fldChar w:fldCharType="separate"/>
          </w:r>
          <w:r w:rsidR="00186D61">
            <w:t>[17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6FD5EED8" w:rsidR="004016A9" w:rsidRPr="006B074F" w:rsidRDefault="009574D7" w:rsidP="004016A9">
      <w:pPr>
        <w:pStyle w:val="af0"/>
      </w:pPr>
      <w:r>
        <w:object w:dxaOrig="7877" w:dyaOrig="888" w14:anchorId="3B14A90E">
          <v:shape id="_x0000_i1030" type="#_x0000_t75" style="width:471.45pt;height:53.15pt" o:ole="">
            <v:imagedata r:id="rId28" o:title=""/>
          </v:shape>
          <o:OLEObject Type="Embed" ProgID="ChemDraw.Document.6.0" ShapeID="_x0000_i1030" DrawAspect="Content" ObjectID="_1778871317" r:id="rId29"/>
        </w:object>
      </w:r>
    </w:p>
    <w:p w14:paraId="1E0DD42F" w14:textId="7748A2B5" w:rsidR="004016A9" w:rsidRDefault="004016A9" w:rsidP="00806E07">
      <w:pPr>
        <w:pStyle w:val="af2"/>
        <w:jc w:val="center"/>
      </w:pPr>
      <w:bookmarkStart w:id="50" w:name="_Ref135206354"/>
      <w:r>
        <w:t xml:space="preserve">Схема </w:t>
      </w:r>
      <w:fldSimple w:instr=" SEQ Схема \* ARABIC ">
        <w:r w:rsidR="004B1597">
          <w:rPr>
            <w:noProof/>
          </w:rPr>
          <w:t>9</w:t>
        </w:r>
      </w:fldSimple>
      <w:bookmarkEnd w:id="50"/>
      <w:r w:rsidR="0070324E">
        <w:t xml:space="preserve"> – </w:t>
      </w:r>
      <w:r>
        <w:t>Фотовосстановление хинонов в присутствии пирокатехинов</w:t>
      </w:r>
    </w:p>
    <w:p w14:paraId="69D00D46" w14:textId="77777777" w:rsidR="00DC2267" w:rsidRPr="00DC2267" w:rsidRDefault="00DC2267" w:rsidP="00DC2267">
      <w:pPr>
        <w:rPr>
          <w:lang w:eastAsia="ru-RU"/>
        </w:rPr>
      </w:pPr>
    </w:p>
    <w:p w14:paraId="26EE10BC" w14:textId="11B35344" w:rsidR="009574D7" w:rsidRPr="00DC2267" w:rsidRDefault="00460EB9" w:rsidP="00A72D08">
      <w:pPr>
        <w:pStyle w:val="a3"/>
        <w:rPr>
          <w:b/>
          <w:bCs/>
        </w:rPr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гибели </w:t>
      </w:r>
      <w:proofErr w:type="spellStart"/>
      <w:r w:rsidR="00EC40C2" w:rsidRPr="00EC40C2">
        <w:t>оксифеноксильных</w:t>
      </w:r>
      <w:proofErr w:type="spellEnd"/>
      <w:r w:rsidR="00EC40C2" w:rsidRPr="00EC40C2">
        <w:t xml:space="preserve">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 xml:space="preserve">приведены в </w:t>
      </w:r>
      <w:r w:rsidR="00806E07">
        <w:t>ниже</w:t>
      </w:r>
      <w:r w:rsidR="002D16A1">
        <w:t xml:space="preserve"> (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4B1597" w:rsidRPr="003D089E">
        <w:t xml:space="preserve">Таблица </w:t>
      </w:r>
      <w:r w:rsidR="004B1597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Content>
          <w:r w:rsidR="001B1CB0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i0wMVQwMzo0Njo1NCIsIlByb2plY3QiOnsiJHJlZiI6IjgifX0sIlVzZU51bWJlcmluZ1R5cGVPZlBhcmVudERvY3VtZW50IjpmYWxzZX1dLCJGb3JtYXR0ZWRUZXh0Ijp7IiRpZCI6IjkiLCJDb3VudCI6MSwiVGV4dFVuaXRzIjpbeyIkaWQiOiIxMCIsIkZvbnRTdHlsZSI6eyIkaWQiOiIxMSIsIk5ldXRyYWwiOnRydWV9LCJSZWFkaW5nT3JkZXIiOjEsIlRleHQiOiJbMzFdIn1dfSwiVGFnIjoiQ2l0YXZpUGxhY2Vob2xkZXIjZjRlNzVlOTAtOTcyYS00MjZjLTljNDEtY2M4MTc5NGQ3ZDYwIiwiVGV4dCI6IlszMV0iLCJXQUlWZXJzaW9uIjoiNi4xNS4yLjAifQ==}</w:instrText>
          </w:r>
          <w:r w:rsidR="001B1CB0">
            <w:fldChar w:fldCharType="separate"/>
          </w:r>
          <w:r w:rsidR="00186D61">
            <w:t>[31]</w:t>
          </w:r>
          <w:r w:rsidR="001B1CB0">
            <w:fldChar w:fldCharType="end"/>
          </w:r>
        </w:sdtContent>
      </w:sdt>
      <w:r w:rsidR="002E6B17" w:rsidRPr="002E6B17">
        <w:rPr>
          <w:bCs/>
        </w:rPr>
        <w:t>.</w:t>
      </w:r>
      <w:r w:rsidR="009574D7">
        <w:br w:type="page"/>
      </w:r>
    </w:p>
    <w:p w14:paraId="468B871D" w14:textId="45776FAA" w:rsidR="001771C7" w:rsidRPr="003D089E" w:rsidRDefault="001771C7" w:rsidP="001771C7">
      <w:pPr>
        <w:pStyle w:val="af2"/>
      </w:pPr>
      <w:bookmarkStart w:id="51" w:name="_Ref135124116"/>
      <w:bookmarkStart w:id="52" w:name="_Ref135124107"/>
      <w:r w:rsidRPr="003D089E">
        <w:lastRenderedPageBreak/>
        <w:t xml:space="preserve">Таблица </w:t>
      </w:r>
      <w:fldSimple w:instr=" SEQ Таблица \* ARABIC ">
        <w:r w:rsidR="004B1597">
          <w:rPr>
            <w:noProof/>
          </w:rPr>
          <w:t>1</w:t>
        </w:r>
      </w:fldSimple>
      <w:bookmarkEnd w:id="51"/>
      <w:r w:rsidR="0070324E">
        <w:rPr>
          <w:noProof/>
        </w:rPr>
        <w:t xml:space="preserve"> – </w:t>
      </w:r>
      <w:r w:rsidRPr="003D089E">
        <w:t xml:space="preserve">Константы гибели </w:t>
      </w:r>
      <w:proofErr w:type="spellStart"/>
      <w:r w:rsidRPr="004016A9">
        <w:t>оксифеноксильных</w:t>
      </w:r>
      <w:proofErr w:type="spellEnd"/>
      <w:r w:rsidRPr="004016A9">
        <w:t xml:space="preserve"> </w:t>
      </w:r>
      <w:r w:rsidRPr="003D089E">
        <w:t xml:space="preserve">радикалов при </w:t>
      </w:r>
      <m:oMath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 xml:space="preserve"> ~ 20°</m:t>
        </m:r>
        <m:r>
          <w:rPr>
            <w:rFonts w:ascii="Cambria Math" w:hAnsi="Cambria Math"/>
          </w:rPr>
          <m:t>C</m:t>
        </m:r>
      </m:oMath>
      <w:bookmarkEnd w:id="52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6"/>
      </w:tblGrid>
      <w:tr w:rsidR="009574D7" w14:paraId="7EB3BE98" w14:textId="77777777" w:rsidTr="009574D7">
        <w:trPr>
          <w:cantSplit/>
        </w:trPr>
        <w:tc>
          <w:tcPr>
            <w:tcW w:w="9346" w:type="dxa"/>
          </w:tcPr>
          <w:tbl>
            <w:tblPr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2621"/>
              <w:gridCol w:w="1517"/>
              <w:gridCol w:w="2637"/>
            </w:tblGrid>
            <w:tr w:rsidR="009574D7" w:rsidRPr="00BA55B4" w14:paraId="7DB3D18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D0740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сходный хинон</w:t>
                  </w:r>
                </w:p>
              </w:tc>
              <w:tc>
                <w:tcPr>
                  <w:tcW w:w="0" w:type="auto"/>
                  <w:gridSpan w:val="2"/>
                  <w:tcBorders>
                    <w:top w:val="single" w:sz="8" w:space="0" w:color="auto"/>
                    <w:left w:val="nil"/>
                    <w:bottom w:val="nil"/>
                    <w:right w:val="single" w:sz="8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14:paraId="220039B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Констант скорости реакции гибели, М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  <w:r w:rsidRPr="009574D7">
                    <w:rPr>
                      <w:sz w:val="22"/>
                      <w:szCs w:val="28"/>
                    </w:rPr>
                    <w:t>с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</w:p>
              </w:tc>
            </w:tr>
            <w:tr w:rsidR="009574D7" w:rsidRPr="00BA55B4" w14:paraId="7A60005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67A78B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375FFB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QН• 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70E0C7D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астворитель</w:t>
                  </w:r>
                </w:p>
              </w:tc>
            </w:tr>
            <w:tr w:rsidR="009574D7" w:rsidRPr="00BA55B4" w14:paraId="1465CFF1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FFAC78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-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Бензохино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C5547E" w14:textId="74EFBF3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4747466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0318EDD8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0E70C3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ACBA41E" w14:textId="6BC6C1F0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163F77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2C0C3E4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E691CA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17C504A" w14:textId="430B06AE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92104C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5808031D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828093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F6B23C" w14:textId="190C20B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5.4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D20A28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ACE68D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66C42D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24DA4CC" w14:textId="01510992" w:rsidR="009574D7" w:rsidRPr="00B10ED1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78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="00594269" w:rsidRPr="00B10ED1">
                    <w:rPr>
                      <w:sz w:val="22"/>
                      <w:szCs w:val="28"/>
                      <w:vertAlign w:val="superscript"/>
                    </w:rPr>
                    <w:t>10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7B80CC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19230DF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B98A4F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9FDA605" w14:textId="1CE8D2C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8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52D6E52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вода — 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пропанол</w:t>
                  </w:r>
                  <w:proofErr w:type="spellEnd"/>
                </w:p>
              </w:tc>
            </w:tr>
            <w:tr w:rsidR="009574D7" w:rsidRPr="00BA55B4" w14:paraId="27740B7F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0DBD16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Дурохино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BFCAB31" w14:textId="2AEABA4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674043C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E218E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E9CC7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9550BEE" w14:textId="09F89ADC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0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EB76D2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/вода</w:t>
                  </w:r>
                </w:p>
              </w:tc>
            </w:tr>
            <w:tr w:rsidR="009574D7" w:rsidRPr="00BA55B4" w14:paraId="150C1CE0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5E30DB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913829" w14:textId="2159A51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824563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6BAE7CB4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CBC8D4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8839BDA" w14:textId="071EC679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9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BFEDE9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5FFA8AED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F2FF8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Хлоранил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841948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6EB67D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51CD5490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B0834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3AA460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64DCD6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метанол</w:t>
                  </w:r>
                </w:p>
              </w:tc>
            </w:tr>
            <w:tr w:rsidR="009574D7" w:rsidRPr="00BA55B4" w14:paraId="63E8D05E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D31ECF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F5D3CC4" w14:textId="42B0D5C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7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06F0EE0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300C57D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58EA51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5FBE90" w14:textId="15051B6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01E937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2C5A26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49350A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,4-Нафто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28A6566" w14:textId="7FF8145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260B32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»</w:t>
                  </w:r>
                </w:p>
              </w:tc>
            </w:tr>
            <w:tr w:rsidR="009574D7" w:rsidRPr="00BA55B4" w14:paraId="0536442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2F3517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B88D6C3" w14:textId="6B30CE4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BA3C7D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76651721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DE10C6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DA54713" w14:textId="4A666C0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9.0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8A4693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1FF2B36E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F3537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78C48D4" w14:textId="564C5570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6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BD2C59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7E96705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CDA55A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Витамин 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Кз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15E26F" w14:textId="4976894C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4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59C773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1B2EC167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C60A10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0D96AD" w14:textId="637DF9C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E5A59A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677659F7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BBE3C9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а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278B8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42195A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367EBAC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2664B1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95AD26B" w14:textId="72E35673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C474DC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61F3433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6CF6F8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охинон-1-сульфонат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EF77493" w14:textId="167864DA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6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6400B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3F607733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C674A2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ибофлави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193E56D" w14:textId="23C1C86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4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1D54FB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C7146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2C9B73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F85C092" w14:textId="5C31DCA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9397EE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7967A4A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59677AA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1D855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342753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МФА</w:t>
                  </w:r>
                </w:p>
              </w:tc>
            </w:tr>
            <w:tr w:rsidR="009574D7" w:rsidRPr="00BA55B4" w14:paraId="4ED050E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DE708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Флавинмононуклеотид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A8ED604" w14:textId="7FEAC63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4B5001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26D5F5E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28BBDD9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Люмифлави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A30F4D9" w14:textId="6CC2F3C2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32E007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</w:tbl>
          <w:p w14:paraId="762B85AA" w14:textId="77777777" w:rsidR="009574D7" w:rsidRDefault="009574D7" w:rsidP="009574D7">
            <w:pPr>
              <w:pStyle w:val="a3"/>
              <w:ind w:firstLine="0"/>
              <w:rPr>
                <w:lang w:eastAsia="en-US"/>
              </w:rPr>
            </w:pPr>
          </w:p>
        </w:tc>
      </w:tr>
    </w:tbl>
    <w:p w14:paraId="674ACAC4" w14:textId="19197FA8" w:rsidR="00680DD5" w:rsidRDefault="003B645E" w:rsidP="00A72D08">
      <w:pPr>
        <w:pStyle w:val="a3"/>
      </w:pPr>
      <w:r>
        <w:lastRenderedPageBreak/>
        <w:t>Р</w:t>
      </w:r>
      <w:r w:rsidR="00680DD5">
        <w:t xml:space="preserve">еакция </w:t>
      </w:r>
      <w:proofErr w:type="spellStart"/>
      <w:r>
        <w:t>д</w:t>
      </w:r>
      <w:r w:rsidRPr="00513A12">
        <w:t>испропорционирование</w:t>
      </w:r>
      <w:proofErr w:type="spellEnd"/>
      <w:r>
        <w:t xml:space="preserve"> </w:t>
      </w:r>
      <w:r w:rsidR="00680DD5">
        <w:t xml:space="preserve">является второй важнейшей реакцией гибели радикалов </w:t>
      </w:r>
      <m:oMath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680DD5">
        <w:t>. Она сильно смещена вправо</w:t>
      </w:r>
      <w:r>
        <w:t xml:space="preserve"> </w:t>
      </w:r>
      <w:r w:rsidRPr="00513A12">
        <w:t>(</w:t>
      </w:r>
      <w:r w:rsidRPr="00513A12">
        <w:fldChar w:fldCharType="begin"/>
      </w:r>
      <w:r w:rsidRPr="00513A12">
        <w:instrText xml:space="preserve"> REF _Ref135206354 \h  \* MERGEFORMAT </w:instrText>
      </w:r>
      <w:r w:rsidRPr="00513A12">
        <w:fldChar w:fldCharType="separate"/>
      </w:r>
      <w:r w:rsidR="004B1597">
        <w:t xml:space="preserve">Схема </w:t>
      </w:r>
      <w:r w:rsidR="004B1597">
        <w:rPr>
          <w:noProof/>
        </w:rPr>
        <w:t>9</w:t>
      </w:r>
      <w:r w:rsidRPr="00513A12">
        <w:fldChar w:fldCharType="end"/>
      </w:r>
      <w:r>
        <w:t>)</w:t>
      </w:r>
      <w:r w:rsidR="00680DD5">
        <w:t>, при этом имеет очень большую константу скорости</w:t>
      </w:r>
      <w:r>
        <w:t>.</w:t>
      </w:r>
      <w:r w:rsidR="00680DD5">
        <w:t xml:space="preserve"> </w:t>
      </w:r>
      <w:r>
        <w:t>П</w:t>
      </w:r>
      <w:r w:rsidR="00680DD5">
        <w:t>оэтому можно пренебречь равновесностью этой реакции</w:t>
      </w:r>
      <w:r>
        <w:t>, тогда</w:t>
      </w:r>
      <w:r w:rsidR="0091350D">
        <w:t xml:space="preserve"> (</w:t>
      </w:r>
      <w:r w:rsidR="0091350D">
        <w:fldChar w:fldCharType="begin"/>
      </w:r>
      <w:r w:rsidR="0091350D">
        <w:instrText xml:space="preserve"> REF _Ref167270843 \h </w:instrText>
      </w:r>
      <w:r w:rsidR="0091350D">
        <w:fldChar w:fldCharType="separate"/>
      </w:r>
      <w:r w:rsidR="004B1597">
        <w:t xml:space="preserve">Схема </w:t>
      </w:r>
      <w:r w:rsidR="004B1597">
        <w:rPr>
          <w:noProof/>
        </w:rPr>
        <w:t>10</w:t>
      </w:r>
      <w:r w:rsidR="0091350D">
        <w:fldChar w:fldCharType="end"/>
      </w:r>
      <w:r w:rsidR="0091350D">
        <w:t>):</w:t>
      </w:r>
      <w:r w:rsidR="00680DD5">
        <w:t xml:space="preserve"> </w:t>
      </w:r>
    </w:p>
    <w:p w14:paraId="3E9DEB28" w14:textId="77777777" w:rsidR="0091350D" w:rsidRDefault="0091350D" w:rsidP="00F253F6">
      <w:pPr>
        <w:pStyle w:val="a2"/>
        <w:keepNext/>
        <w:jc w:val="center"/>
      </w:pPr>
      <w:r>
        <w:rPr>
          <w:noProof/>
        </w:rPr>
        <w:drawing>
          <wp:inline distT="0" distB="0" distL="0" distR="0" wp14:anchorId="65656840" wp14:editId="7E5D466C">
            <wp:extent cx="4070350" cy="673026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098986" cy="677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34021" w14:textId="0B83A79B" w:rsidR="0091350D" w:rsidRDefault="0091350D" w:rsidP="003B645E">
      <w:pPr>
        <w:pStyle w:val="af2"/>
        <w:jc w:val="center"/>
      </w:pPr>
      <w:bookmarkStart w:id="53" w:name="_Ref167270843"/>
      <w:r>
        <w:t xml:space="preserve">Схема </w:t>
      </w:r>
      <w:fldSimple w:instr=" SEQ Схема \* ARABIC ">
        <w:r w:rsidR="004B1597">
          <w:rPr>
            <w:noProof/>
          </w:rPr>
          <w:t>10</w:t>
        </w:r>
      </w:fldSimple>
      <w:bookmarkEnd w:id="53"/>
      <w:r w:rsidR="0070324E">
        <w:t xml:space="preserve"> – </w:t>
      </w:r>
      <w:r>
        <w:t xml:space="preserve">Сокращенная схема </w:t>
      </w:r>
      <w:proofErr w:type="spellStart"/>
      <w:r>
        <w:t>диспропорционирования</w:t>
      </w:r>
      <w:proofErr w:type="spellEnd"/>
      <w:r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</w:t>
      </w:r>
    </w:p>
    <w:p w14:paraId="4A677F1C" w14:textId="77777777" w:rsidR="00DC08D5" w:rsidRPr="00DC08D5" w:rsidRDefault="00DC08D5" w:rsidP="00DC08D5">
      <w:pPr>
        <w:rPr>
          <w:lang w:eastAsia="ru-RU"/>
        </w:rPr>
      </w:pPr>
    </w:p>
    <w:p w14:paraId="30DE0F22" w14:textId="7AA71E21" w:rsidR="00512293" w:rsidRDefault="0018078D" w:rsidP="00A45120">
      <w:pPr>
        <w:pStyle w:val="1"/>
      </w:pPr>
      <w:r>
        <w:t>Реакции</w:t>
      </w:r>
      <w:r w:rsidR="00512293" w:rsidRPr="00E303DB">
        <w:t xml:space="preserve"> радикалов</w:t>
      </w:r>
      <w:r w:rsidR="00835A27">
        <w:t xml:space="preserve"> метиламина</w:t>
      </w:r>
    </w:p>
    <w:p w14:paraId="44CCE471" w14:textId="3749DF06" w:rsidR="0018078D" w:rsidRPr="00EE6ED7" w:rsidRDefault="0018078D" w:rsidP="001830AD">
      <w:pPr>
        <w:pStyle w:val="a3"/>
        <w:rPr>
          <w:i/>
        </w:rPr>
      </w:pPr>
      <w:r>
        <w:t>В процессе фотовосстановления образуются радикалы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>, которые</w:t>
      </w:r>
      <w:r w:rsidR="003B645E">
        <w:t>,</w:t>
      </w:r>
      <w:r>
        <w:t xml:space="preserve"> в свою очередь</w:t>
      </w:r>
      <w:r w:rsidR="003B645E">
        <w:t>,</w:t>
      </w:r>
      <w:r>
        <w:t xml:space="preserve"> могут реагировать друг с другом по схеме (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4B1597">
        <w:t xml:space="preserve">Схема </w:t>
      </w:r>
      <w:r w:rsidR="004B1597">
        <w:rPr>
          <w:noProof/>
        </w:rPr>
        <w:t>11</w:t>
      </w:r>
      <w:r>
        <w:fldChar w:fldCharType="end"/>
      </w:r>
      <w:r>
        <w:t xml:space="preserve">). </w:t>
      </w:r>
      <w:r w:rsidR="00EE6ED7">
        <w:t>В работе</w:t>
      </w:r>
      <w:r w:rsidR="003B645E">
        <w:t> 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zg5MS9hY3RhLmNoZW0uc2NhbmQuNDBhLTA2NTgiLCJVcmlTdHJpbmciOiJodHRwczovL2RvaS5vcmcvMTAuMzg5MS9hY3RhLmNoZW0uc2NhbmQuNDBhLTA2NTg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0VDIyOjQwOjU4IiwiTW9kaWZpZWRCeSI6Il9IT01FIiwiSWQiOiI3ZmM0MGE3My03YjM3LTQ3NGUtYWQyZi04ZTczOTFkNjRlNDciLCJNb2RpZmllZE9uIjoiMjAyNC0wNS0wNFQyMjo0MDo1OC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}</w:instrText>
          </w:r>
          <w:r>
            <w:fldChar w:fldCharType="separate"/>
          </w:r>
          <w:r w:rsidR="00186D61">
            <w:t>[36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</w:t>
      </w:r>
      <w:proofErr w:type="spellStart"/>
      <w:r w:rsidR="00EE6ED7">
        <w:t>диметилацетамида</w:t>
      </w:r>
      <w:proofErr w:type="spellEnd"/>
      <w:r w:rsidR="00EE6ED7">
        <w:t xml:space="preserve"> в газовой фазе. Порядки констант скорости не должны сильно отличаться для радикалов</w:t>
      </w:r>
      <w:r w:rsidR="00E227C5">
        <w:t xml:space="preserve"> метиламина</w:t>
      </w:r>
      <w:r w:rsidR="00EE6ED7">
        <w:t xml:space="preserve">, образующихся при </w:t>
      </w:r>
      <w:proofErr w:type="spellStart"/>
      <w:r w:rsidR="00EE6ED7">
        <w:t>фотополимеризации</w:t>
      </w:r>
      <w:proofErr w:type="spellEnd"/>
      <w:r w:rsidR="00EE6ED7">
        <w:t xml:space="preserve">, так как </w:t>
      </w:r>
      <w:r w:rsidR="00E227C5">
        <w:t>они</w:t>
      </w:r>
      <w:r w:rsidR="00EE6ED7">
        <w:t xml:space="preserve"> </w:t>
      </w:r>
      <w:r w:rsidR="00314D8B" w:rsidRPr="00314D8B">
        <w:t>обладают высокой реакционной способностью</w:t>
      </w:r>
      <w:r w:rsidR="00EE6ED7">
        <w:t xml:space="preserve">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3B645E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5CE06613" w:rsidR="0018078D" w:rsidRDefault="0018078D" w:rsidP="003B645E">
      <w:pPr>
        <w:pStyle w:val="af2"/>
        <w:jc w:val="center"/>
      </w:pPr>
      <w:bookmarkStart w:id="54" w:name="_Ref165766943"/>
      <w:r>
        <w:t xml:space="preserve">Схема </w:t>
      </w:r>
      <w:fldSimple w:instr=" SEQ Схема \* ARABIC ">
        <w:r w:rsidR="004B1597">
          <w:rPr>
            <w:noProof/>
          </w:rPr>
          <w:t>11</w:t>
        </w:r>
      </w:fldSimple>
      <w:bookmarkEnd w:id="54"/>
      <w:r w:rsidR="0070324E">
        <w:t xml:space="preserve"> – </w:t>
      </w:r>
      <w:r>
        <w:t>Реакции "гибели" радикалов</w:t>
      </w:r>
      <w:r w:rsidR="008A7D23">
        <w:t xml:space="preserve"> метиламина</w:t>
      </w:r>
    </w:p>
    <w:p w14:paraId="38A21BFC" w14:textId="77777777" w:rsidR="00DC08D5" w:rsidRPr="00DC08D5" w:rsidRDefault="00DC08D5" w:rsidP="00DC08D5">
      <w:pPr>
        <w:rPr>
          <w:lang w:eastAsia="ru-RU"/>
        </w:rPr>
      </w:pPr>
    </w:p>
    <w:p w14:paraId="3616E357" w14:textId="02B3D953" w:rsidR="007A4AA8" w:rsidRPr="007A4AA8" w:rsidRDefault="0046282F" w:rsidP="009F36F9">
      <w:pPr>
        <w:pStyle w:val="a3"/>
      </w:pPr>
      <w:r>
        <w:lastRenderedPageBreak/>
        <w:t xml:space="preserve">Эти </w:t>
      </w:r>
      <w:r w:rsidR="009F36F9">
        <w:t>варианты</w:t>
      </w:r>
      <w:r>
        <w:t xml:space="preserve"> гибел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 являются важными побочными реакциями, контролирующими концентрацию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>,</m:t>
        </m:r>
      </m:oMath>
      <w:r>
        <w:rPr>
          <w:iCs/>
        </w:rPr>
        <w:t xml:space="preserve"> а, следовательно,</w:t>
      </w:r>
      <w:r>
        <w:t xml:space="preserve"> темпы полимеризации</w:t>
      </w:r>
      <w:r w:rsidR="0091350D">
        <w:t>.</w:t>
      </w:r>
    </w:p>
    <w:p w14:paraId="4A5D3B7C" w14:textId="34EAFE3B" w:rsidR="00F869F6" w:rsidRDefault="00DA335D" w:rsidP="00A45120">
      <w:pPr>
        <w:pStyle w:val="42"/>
      </w:pPr>
      <w:bookmarkStart w:id="55" w:name="_Toc136296701"/>
      <w:bookmarkStart w:id="56" w:name="_Hlk167705257"/>
      <w:bookmarkStart w:id="57" w:name="_Toc167708163"/>
      <w:bookmarkStart w:id="58" w:name="_Toc168115100"/>
      <w:proofErr w:type="spellStart"/>
      <w:r>
        <w:t>Фото</w:t>
      </w:r>
      <w:bookmarkEnd w:id="55"/>
      <w:r w:rsidR="00F869F6">
        <w:t>декарбонилирование</w:t>
      </w:r>
      <w:bookmarkEnd w:id="56"/>
      <w:bookmarkEnd w:id="57"/>
      <w:bookmarkEnd w:id="58"/>
      <w:proofErr w:type="spellEnd"/>
    </w:p>
    <w:p w14:paraId="583E3FE7" w14:textId="52665605" w:rsidR="00DA335D" w:rsidRPr="00A91A40" w:rsidRDefault="00DA335D" w:rsidP="001830AD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i0wMVQwMzo0Njo1NCIsIlByb2plY3QiOnsiJHJlZiI6IjgifX0sIlVzZU51bWJlcmluZ1R5cGVPZlBhcmVudERvY3VtZW50IjpmYWxzZX1dLCJGb3JtYXR0ZWRUZXh0Ijp7IiRpZCI6IjkiLCJDb3VudCI6MSwiVGV4dFVuaXRzIjpbeyIkaWQiOiIxMCIsIkZvbnRTdHlsZSI6eyIkaWQiOiIxMSIsIk5ldXRyYWwiOnRydWV9LCJSZWFkaW5nT3JkZXIiOjEsIlRleHQiOiJbMzFdIn1dfSwiVGFnIjoiQ2l0YXZpUGxhY2Vob2xkZXIjZDM2YzFhM2MtZDhlMy00NWExLTgxNGItYWIwMmIxMTc3Mjk1IiwiVGV4dCI6IlszMV0iLCJXQUlWZXJzaW9uIjoiNi4xNS4yLjAifQ==}</w:instrText>
          </w:r>
          <w:r w:rsidRPr="00F9536A">
            <w:fldChar w:fldCharType="separate"/>
          </w:r>
          <w:r w:rsidR="00186D61">
            <w:t>[31]</w:t>
          </w:r>
          <w:r w:rsidRPr="00F9536A">
            <w:fldChar w:fldCharType="end"/>
          </w:r>
        </w:sdtContent>
      </w:sdt>
      <w:r w:rsidRPr="002F5D0C">
        <w:t xml:space="preserve"> для </w:t>
      </w:r>
      <w:proofErr w:type="spellStart"/>
      <w:r w:rsidRPr="002F5D0C">
        <w:t>бензольных</w:t>
      </w:r>
      <w:proofErr w:type="spellEnd"/>
      <w:r w:rsidRPr="002F5D0C">
        <w:t xml:space="preserve">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</w:t>
      </w:r>
      <w:proofErr w:type="spellStart"/>
      <w:r w:rsidRPr="00AA19CE">
        <w:t>бензохинонов</w:t>
      </w:r>
      <w:proofErr w:type="spellEnd"/>
      <w:r w:rsidRPr="00AA19CE">
        <w:t xml:space="preserve"> приводят к </w:t>
      </w:r>
      <w:proofErr w:type="spellStart"/>
      <w:r w:rsidRPr="00AA19CE">
        <w:t>декарбонилированию</w:t>
      </w:r>
      <w:proofErr w:type="spellEnd"/>
      <w:r w:rsidRPr="00AA19CE">
        <w:t xml:space="preserve"> хинонов и формированию одного конечного продукта</w:t>
      </w:r>
      <w:r w:rsidR="0070324E">
        <w:t xml:space="preserve"> – </w:t>
      </w:r>
      <w:r w:rsidRPr="00AA19CE">
        <w:t>3,4-ди-замещенного-2,5-ди-трет-бутил-циклопентадиенона</w:t>
      </w:r>
      <w:r w:rsidR="00B90127">
        <w:t xml:space="preserve"> (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4B1597">
        <w:t xml:space="preserve">Схема </w:t>
      </w:r>
      <w:r w:rsidR="004B1597">
        <w:rPr>
          <w:noProof/>
        </w:rPr>
        <w:t>12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4B1597">
        <w:t xml:space="preserve">Схема </w:t>
      </w:r>
      <w:r w:rsidR="004B1597">
        <w:rPr>
          <w:noProof/>
        </w:rPr>
        <w:t>12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>Единственный вероятный путь образования такого соединения</w:t>
      </w:r>
      <w:r w:rsidR="0070324E">
        <w:t xml:space="preserve"> – </w:t>
      </w:r>
      <w:proofErr w:type="spellStart"/>
      <w:r>
        <w:t>фотодимеризация</w:t>
      </w:r>
      <w:proofErr w:type="spellEnd"/>
      <w:r>
        <w:t xml:space="preserve"> двух молекул замещённого </w:t>
      </w:r>
      <w:proofErr w:type="spellStart"/>
      <w:proofErr w:type="gramStart"/>
      <w:r>
        <w:t>бицикло</w:t>
      </w:r>
      <w:proofErr w:type="spellEnd"/>
      <w:r>
        <w:t>[</w:t>
      </w:r>
      <w:proofErr w:type="gramEnd"/>
      <w:r>
        <w:t>3.1.0]гекс-3-е</w:t>
      </w:r>
      <w:r w:rsidR="003B645E">
        <w:t>н</w:t>
      </w:r>
      <w:r>
        <w:t xml:space="preserve">-2,6-диона. </w:t>
      </w:r>
      <w:r w:rsidRPr="0020194D">
        <w:t xml:space="preserve">Следовательно, </w:t>
      </w:r>
      <w:proofErr w:type="spellStart"/>
      <w:r w:rsidRPr="0020194D">
        <w:t>фотолитическое</w:t>
      </w:r>
      <w:proofErr w:type="spellEnd"/>
      <w:r w:rsidRPr="0020194D">
        <w:t xml:space="preserve"> </w:t>
      </w:r>
      <w:proofErr w:type="spellStart"/>
      <w:r w:rsidRPr="0020194D">
        <w:t>декарбонилирование</w:t>
      </w:r>
      <w:proofErr w:type="spellEnd"/>
      <w:r w:rsidRPr="0020194D">
        <w:t xml:space="preserve">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i0wMVQwMzo0Njo1NCIsIlByb2plY3QiOnsiJHJlZiI6IjgifX0sIlVzZU51bWJlcmluZ1R5cGVPZlBhcmVudERvY3VtZW50IjpmYWxzZX1dLCJGb3JtYXR0ZWRUZXh0Ijp7IiRpZCI6IjkiLCJDb3VudCI6MSwiVGV4dFVuaXRzIjpbeyIkaWQiOiIxMCIsIkZvbnRTdHlsZSI6eyIkaWQiOiIxMSIsIk5ldXRyYWwiOnRydWV9LCJSZWFkaW5nT3JkZXIiOjEsIlRleHQiOiJbMzFdIn1dfSwiVGFnIjoiQ2l0YXZpUGxhY2Vob2xkZXIjNWQzOTdhYmUtNjU4ZS00ZDBmLWJlNDQtM2JmMDc4ZDI2NzhiIiwiVGV4dCI6IlszMV0iLCJXQUlWZXJzaW9uIjoiNi4xNS4yLjAifQ==}</w:instrText>
          </w:r>
          <w:r>
            <w:fldChar w:fldCharType="separate"/>
          </w:r>
          <w:r w:rsidR="00186D61">
            <w:t>[31]</w:t>
          </w:r>
          <w:r>
            <w:fldChar w:fldCharType="end"/>
          </w:r>
        </w:sdtContent>
      </w:sdt>
      <w:r>
        <w:t xml:space="preserve">. </w:t>
      </w:r>
      <w:r w:rsidRPr="0020194D">
        <w:t xml:space="preserve">На первом этапе </w:t>
      </w:r>
      <w:proofErr w:type="spellStart"/>
      <w:r w:rsidRPr="0020194D">
        <w:t>фотовозбужденная</w:t>
      </w:r>
      <w:proofErr w:type="spellEnd"/>
      <w:r w:rsidRPr="0020194D">
        <w:t xml:space="preserve"> молекула о-хинона перегруппируется из</w:t>
      </w:r>
      <w:r>
        <w:t xml:space="preserve"> </w:t>
      </w:r>
      <w:proofErr w:type="spellStart"/>
      <w:r w:rsidRPr="0020194D">
        <w:t>циклогексадиендионового</w:t>
      </w:r>
      <w:proofErr w:type="spellEnd"/>
      <w:r w:rsidRPr="0020194D">
        <w:t xml:space="preserve"> кольца в соответствующий </w:t>
      </w:r>
      <w:proofErr w:type="spellStart"/>
      <w:proofErr w:type="gramStart"/>
      <w:r w:rsidRPr="0020194D">
        <w:t>бицикло</w:t>
      </w:r>
      <w:proofErr w:type="spellEnd"/>
      <w:r w:rsidRPr="0020194D">
        <w:t>[</w:t>
      </w:r>
      <w:proofErr w:type="gramEnd"/>
      <w:r w:rsidRPr="0020194D">
        <w:t>3.1.0]гекс-3-ен-2,6-дион. На втором этапе происходит выброс СО из циклопропанового фрагмента и формирование конечного продукта</w:t>
      </w:r>
      <w:r w:rsidR="0070324E">
        <w:t xml:space="preserve"> – </w:t>
      </w:r>
      <w:r w:rsidRPr="0020194D">
        <w:t xml:space="preserve">замещённого </w:t>
      </w:r>
      <w:proofErr w:type="spellStart"/>
      <w:r w:rsidRPr="0020194D">
        <w:t>циклопентадиенона</w:t>
      </w:r>
      <w:proofErr w:type="spellEnd"/>
      <w:r w:rsidRPr="0020194D">
        <w:t xml:space="preserve"> с высоким выходом</w:t>
      </w:r>
      <w:r>
        <w:t>, со скоростью примерно такой же</w:t>
      </w:r>
      <w:r w:rsidR="003B645E">
        <w:t>,</w:t>
      </w:r>
      <w:r>
        <w:t xml:space="preserve"> что и фотовосстановление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i0wMVQwMzo0Njo1NC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M2MTk5MjU5LTA1MzItNDI1Ny1iNmQxLWJhMzQwZjhmNDFkMCIsIlRleHQiOiJbMjJdIiwiV0FJVmVyc2lvbiI6IjYuMTUuMi4wIn0=}</w:instrText>
          </w:r>
          <w:r>
            <w:fldChar w:fldCharType="separate"/>
          </w:r>
          <w:r w:rsidR="00186D61">
            <w:t>[22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</w:t>
      </w:r>
      <w:proofErr w:type="spellStart"/>
      <w:r>
        <w:t>циклопентадиенона</w:t>
      </w:r>
      <w:proofErr w:type="spellEnd"/>
      <w:r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i0wMVQwMzo0Njo1NCIsIlByb2plY3QiOnsiJHJlZiI6IjgifX0sIlVzZU51bWJlcmluZ1R5cGVPZlBhcmVudERvY3VtZW50IjpmYWxzZX1dLCJGb3JtYXR0ZWRUZXh0Ijp7IiRpZCI6IjkiLCJDb3VudCI6MSwiVGV4dFVuaXRzIjpbeyIkaWQiOiIxMCIsIkZvbnRTdHlsZSI6eyIkaWQiOiIxMSIsIk5ldXRyYWwiOnRydWV9LCJSZWFkaW5nT3JkZXIiOjEsIlRleHQiOiJbMzFdIn1dfSwiVGFnIjoiQ2l0YXZpUGxhY2Vob2xkZXIjYWYwMzcyNzEtOThkYS00MjA5LTlmY2UtNGQ1M2EzYTI4OGIwIiwiVGV4dCI6IlszMV0iLCJXQUlWZXJzaW9uIjoiNi4xNS4yLjAifQ==}</w:instrText>
          </w:r>
          <w:r>
            <w:fldChar w:fldCharType="separate"/>
          </w:r>
          <w:r w:rsidR="00186D61">
            <w:t>[31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9F36F9">
        <w:t>Эффективная</w:t>
      </w:r>
      <w:r w:rsidR="00A91A40">
        <w:t xml:space="preserve"> </w:t>
      </w:r>
      <w:r w:rsidR="009F36F9">
        <w:t>константа</w:t>
      </w:r>
      <w:r w:rsidR="00A91A40">
        <w:t xml:space="preserve"> скорости</w:t>
      </w:r>
      <w:r w:rsidR="003C5138">
        <w:t xml:space="preserve"> </w:t>
      </w:r>
      <w:proofErr w:type="spellStart"/>
      <w:r w:rsidR="003C5138" w:rsidRPr="003C5138">
        <w:t>декарбонилировани</w:t>
      </w:r>
      <w:r w:rsidR="003C5138">
        <w:t>я</w:t>
      </w:r>
      <w:proofErr w:type="spellEnd"/>
      <w:r w:rsidR="00A91A40">
        <w:t xml:space="preserve">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B645E">
        <w:rPr>
          <w:b/>
          <w:bCs/>
        </w:rPr>
        <w:t> </w:t>
      </w:r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Content>
          <w:r w:rsidR="00A91A40" w:rsidRPr="00A91A40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}</w:instrText>
          </w:r>
          <w:r w:rsidR="00A91A40" w:rsidRPr="00A91A40">
            <w:fldChar w:fldCharType="separate"/>
          </w:r>
          <w:r w:rsidR="00186D61">
            <w:t>[37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031" type="#_x0000_t75" style="width:430.3pt;height:259.7pt" o:ole="">
            <v:imagedata r:id="rId32" o:title=""/>
          </v:shape>
          <o:OLEObject Type="Embed" ProgID="ChemDraw.Document.6.0" ShapeID="_x0000_i1031" DrawAspect="Content" ObjectID="_1778871318" r:id="rId33"/>
        </w:object>
      </w:r>
    </w:p>
    <w:p w14:paraId="452419C5" w14:textId="49C5C6EE" w:rsidR="00DA335D" w:rsidRDefault="00DA335D" w:rsidP="003B645E">
      <w:pPr>
        <w:pStyle w:val="af2"/>
        <w:jc w:val="center"/>
      </w:pPr>
      <w:bookmarkStart w:id="59" w:name="_Ref134996503"/>
      <w:r>
        <w:t xml:space="preserve">Схема </w:t>
      </w:r>
      <w:fldSimple w:instr=" SEQ Схема \* ARABIC ">
        <w:r w:rsidR="004B1597">
          <w:rPr>
            <w:noProof/>
          </w:rPr>
          <w:t>12</w:t>
        </w:r>
      </w:fldSimple>
      <w:bookmarkEnd w:id="59"/>
      <w:r w:rsidR="0070324E">
        <w:t xml:space="preserve"> – </w:t>
      </w:r>
      <w:r>
        <w:t>Схема фотолиза хинона</w:t>
      </w:r>
    </w:p>
    <w:p w14:paraId="09D1BD37" w14:textId="77777777" w:rsidR="00DC08D5" w:rsidRPr="00DC08D5" w:rsidRDefault="00DC08D5" w:rsidP="00DC08D5">
      <w:pPr>
        <w:rPr>
          <w:lang w:eastAsia="ru-RU"/>
        </w:rPr>
      </w:pPr>
    </w:p>
    <w:p w14:paraId="51905F7C" w14:textId="767BF26F" w:rsidR="0046282F" w:rsidRPr="0046282F" w:rsidRDefault="0046282F" w:rsidP="003704F2">
      <w:pPr>
        <w:pStyle w:val="a3"/>
      </w:pPr>
      <w:r>
        <w:t xml:space="preserve">Эта реакция имеет очень низкую константу скорости, </w:t>
      </w:r>
      <w:r w:rsidR="003B645E">
        <w:t xml:space="preserve">поэтому </w:t>
      </w:r>
      <w:r>
        <w:t>можно пренебречь разложением хинона на свету.</w:t>
      </w:r>
    </w:p>
    <w:p w14:paraId="2C5609C1" w14:textId="77777777" w:rsidR="002213E8" w:rsidRPr="001B1CB0" w:rsidRDefault="002213E8" w:rsidP="00A45120">
      <w:pPr>
        <w:pStyle w:val="42"/>
      </w:pPr>
      <w:bookmarkStart w:id="60" w:name="_Toc167708164"/>
      <w:bookmarkStart w:id="61" w:name="_Toc168115101"/>
      <w:r>
        <w:t>Потенциальные реакции ингибирования</w:t>
      </w:r>
      <w:bookmarkEnd w:id="60"/>
      <w:bookmarkEnd w:id="61"/>
    </w:p>
    <w:p w14:paraId="6814BFB5" w14:textId="7A4A0E1A" w:rsidR="003704F2" w:rsidRDefault="00DB7950" w:rsidP="001B62F4">
      <w:pPr>
        <w:pStyle w:val="a3"/>
      </w:pPr>
      <w:r>
        <w:t>В</w:t>
      </w:r>
      <w:r w:rsidR="002213E8" w:rsidRPr="008E4497">
        <w:t xml:space="preserve"> </w:t>
      </w:r>
      <w:r w:rsidR="002213E8">
        <w:t>системе</w:t>
      </w:r>
      <w:r w:rsidR="002213E8" w:rsidRPr="008E4497">
        <w:t xml:space="preserve"> </w:t>
      </w:r>
      <w:r w:rsidR="002213E8">
        <w:t>наблюдается</w:t>
      </w:r>
      <w:r w:rsidR="002213E8" w:rsidRPr="008E4497">
        <w:t xml:space="preserve"> </w:t>
      </w:r>
      <w:r w:rsidR="002213E8">
        <w:t>равновесие</w:t>
      </w:r>
      <w:r w:rsidR="002213E8" w:rsidRPr="008E4497">
        <w:t xml:space="preserve"> </w:t>
      </w:r>
      <w:r w:rsidR="002213E8">
        <w:t>между</w:t>
      </w:r>
      <w:r w:rsidR="002213E8" w:rsidRPr="008E4497">
        <w:t xml:space="preserve"> </w:t>
      </w:r>
      <w:proofErr w:type="spellStart"/>
      <w:r w:rsidR="002213E8">
        <w:t>оксифеноксильными</w:t>
      </w:r>
      <w:proofErr w:type="spellEnd"/>
      <w:r w:rsidR="002213E8" w:rsidRPr="008E4497">
        <w:t xml:space="preserve"> </w:t>
      </w:r>
      <w:r w:rsidR="002213E8">
        <w:t>радикалами</w:t>
      </w:r>
      <w:r w:rsidR="002213E8" w:rsidRPr="008E4497">
        <w:t xml:space="preserve">, </w:t>
      </w:r>
      <w:r w:rsidR="002213E8">
        <w:t>хиноном</w:t>
      </w:r>
      <w:r w:rsidR="002213E8" w:rsidRPr="008E4497">
        <w:t xml:space="preserve"> </w:t>
      </w:r>
      <w:r w:rsidR="002213E8">
        <w:t>и</w:t>
      </w:r>
      <w:r w:rsidR="002213E8" w:rsidRPr="008E4497">
        <w:t xml:space="preserve"> </w:t>
      </w:r>
      <w:r w:rsidR="002213E8">
        <w:t>пирокатехином</w:t>
      </w:r>
      <w:r w:rsidR="002213E8"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Content>
          <w:r w:rsidR="002213E8">
            <w:fldChar w:fldCharType="begin"/>
          </w:r>
          <w:r w:rsidR="005C1961">
            <w:rPr>
              <w:lang w:val="en-US"/>
            </w:rPr>
            <w:instrText>ADDIN</w:instrText>
          </w:r>
          <w:r w:rsidR="005C1961" w:rsidRPr="00F56D78">
            <w:instrText xml:space="preserve"> </w:instrText>
          </w:r>
          <w:r w:rsidR="005C1961">
            <w:rPr>
              <w:lang w:val="en-US"/>
            </w:rPr>
            <w:instrText>CitaviPlaceholder</w:instrText>
          </w:r>
          <w:r w:rsidR="005C1961" w:rsidRPr="00F56D78">
            <w:instrText>{</w:instrText>
          </w:r>
          <w:r w:rsidR="005C1961">
            <w:rPr>
              <w:lang w:val="en-US"/>
            </w:rPr>
            <w:instrText>eyIkaWQiOiIx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GlvbnMuV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yZFBsYWNla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sZGVy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IsIkVudHJpZXMiOlt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IiLCIkd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LkNpd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a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c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X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kUGxh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o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kZXJFbnRyeS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mkiLCJJ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mZhZjMxYWNmLWRlNGEtNDY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Yi</w:instrText>
          </w:r>
          <w:r w:rsidR="005C1961" w:rsidRPr="00F56D78">
            <w:instrText>05</w:instrText>
          </w:r>
          <w:r w:rsidR="005C1961">
            <w:rPr>
              <w:lang w:val="en-US"/>
            </w:rPr>
            <w:instrText>NDYzLW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m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ZjNmNDI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NCIsIlJhbmdlTGVuZ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oIjo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CJSZWZlcmVu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J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mVkNTUwYzcxLTRjNTUtNDQ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MC</w:instrText>
          </w:r>
          <w:r w:rsidR="005C1961" w:rsidRPr="00F56D78">
            <w:instrText>04</w:instrText>
          </w:r>
          <w:r w:rsidR="005C1961">
            <w:rPr>
              <w:lang w:val="en-US"/>
            </w:rPr>
            <w:instrText>YjI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WFmMmNhMzg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MzAyMyIsIl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SY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eyIkaWQiOiIz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l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SY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ZS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IsIkVuZF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iOnsiJGlkIjoiNCIsIiR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XBlIjoi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QYWdlTnVtYmVy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IiwiSXNGdWxseU</w:instrText>
          </w:r>
          <w:r w:rsidR="005C1961" w:rsidRPr="00F56D78">
            <w:instrText>51</w:instrText>
          </w:r>
          <w:r w:rsidR="005C1961">
            <w:rPr>
              <w:lang w:val="en-US"/>
            </w:rPr>
            <w:instrText>bWVyaWMiOmZhbHNlLCJ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iZXJpbmdUeXBlIjowLCJ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cmFs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lzdGVtIjowfSwiTnVtYmVya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V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TnVtZXJhbFN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b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hcnRQYWdl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UiLCIkd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UGFnZU</w:instrText>
          </w:r>
          <w:r w:rsidR="005C1961" w:rsidRPr="00F56D78">
            <w:instrText>51</w:instrText>
          </w:r>
          <w:r w:rsidR="005C1961">
            <w:rPr>
              <w:lang w:val="en-US"/>
            </w:rPr>
            <w:instrText>bWJlci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IsIklzRnVsbHl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cmljIjpmYWxzZSwiTnVtYmVya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V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TnVtZXJhbFN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b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H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LCJSZWZlcmVu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iOnsiJGlkIjoiNiIsIiR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XBlIjoi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mkuUmVmZXJlbmNl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IsIkFi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yY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Q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tcGxleG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QWJzdHJh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T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Vy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R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yb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owLCJBdXRo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zIjpbeyIkaWQiOiI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QZXJzb</w:instrText>
          </w:r>
          <w:r w:rsidR="005C1961" w:rsidRPr="00F56D78">
            <w:instrText>24</w:instrText>
          </w:r>
          <w:r w:rsidR="005C1961">
            <w:rPr>
              <w:lang w:val="en-US"/>
            </w:rPr>
            <w:instrText>sIF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IiwiRmly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OY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Ijoi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J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u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K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uIiwiTGFzdE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hbWUiOiLQqNGD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jR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stCwIiwiUHJvdGVjdGVkIjpmYWxzZSwiU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jowLCJDcmVhdGVkQnkiOiJfS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NRSIsIkNyZ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WRPb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IwMjMtMDUtMTVUMTA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zM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jgiLCJN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RpZmllZEJ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joi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hPTUUiLCJJ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mU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NzRiZWU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T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MjQtNDgwYS</w:instrText>
          </w:r>
          <w:r w:rsidR="005C1961" w:rsidRPr="00F56D78">
            <w:instrText>05</w:instrText>
          </w:r>
          <w:r w:rsidR="005C1961">
            <w:rPr>
              <w:lang w:val="en-US"/>
            </w:rPr>
            <w:instrText>MmZkLTFhNWRjMTg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M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EzYiIsIk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vZGlmaWVkT</w:instrText>
          </w:r>
          <w:r w:rsidR="005C1961" w:rsidRPr="00F56D78">
            <w:instrText>24</w:instrText>
          </w:r>
          <w:r w:rsidR="005C1961">
            <w:rPr>
              <w:lang w:val="en-US"/>
            </w:rPr>
            <w:instrText>iOiIyMDIzLTA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TE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VDEwOjMzOjM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IiwiUHJvamVjd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eyIkaWQiOiI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Qc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qZ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J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fSx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kiLCIkd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LlBlcnNvbi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mkiLCJGaXJzdE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hbWUiOiLQoS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kC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LCJMYX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TmFt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tC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XRgd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ut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LIiLCJQcm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Z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WQiOmZhbHNlLCJTZXgiOjAsIkNyZ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WRC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IT</w:instrText>
          </w:r>
          <w:r w:rsidR="005C1961" w:rsidRPr="00F56D78">
            <w:instrText>01</w:instrText>
          </w:r>
          <w:r w:rsidR="005C1961">
            <w:rPr>
              <w:lang w:val="en-US"/>
            </w:rPr>
            <w:instrText>FIiwiQ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lYXRlZ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IjoiMjAyM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wNS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xNVQxMDozMzoyOCIsIk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vZGlmaWVkQnkiOiJfS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NRSIsIklkIjoiZjMzNzg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NzgtZG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MS</w:instrText>
          </w:r>
          <w:r w:rsidR="005C1961" w:rsidRPr="00F56D78">
            <w:instrText>00</w:instrText>
          </w:r>
          <w:r w:rsidR="005C1961">
            <w:rPr>
              <w:lang w:val="en-US"/>
            </w:rPr>
            <w:instrText>ZTczLWIwYzItNjA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Mjg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OWExMWMxIiwiT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kaWZpZWRPb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IwMjMtMDUtMTVUMTA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zM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zYiLCJQc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qZ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yZWYiOiI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n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XSwiQmliVGVYS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joiLjIwMDkiLCJDaXRhdGlvbktleVVwZ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V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jAsIkNvbGxhY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yYXRvcnMiOltdLCJFZG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zIjpbXSwiRXZhbHVhdGlvbkNvbXBsZXhpdHkiOjAsIkV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YWx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YXRpb</w:instrText>
          </w:r>
          <w:r w:rsidR="005C1961" w:rsidRPr="00F56D78">
            <w:instrText>25</w:instrText>
          </w:r>
          <w:r w:rsidR="005C1961">
            <w:rPr>
              <w:lang w:val="en-US"/>
            </w:rPr>
            <w:instrText>T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Vy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R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yb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owLCJHcm</w:instrText>
          </w:r>
          <w:r w:rsidR="005C1961" w:rsidRPr="00F56D78">
            <w:instrText>91</w:instrText>
          </w:r>
          <w:r w:rsidR="005C1961">
            <w:rPr>
              <w:lang w:val="en-US"/>
            </w:rPr>
            <w:instrText>cHMiOltdLCJIYXNMYWJlbDEiOnRydWUsIkhh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xhYmVsM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ZmFs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sIktleXdvcmRzIjpbXSwiT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jYXRpb</w:instrText>
          </w:r>
          <w:r w:rsidR="005C1961" w:rsidRPr="00F56D78">
            <w:instrText>25</w:instrText>
          </w:r>
          <w:r w:rsidR="005C1961">
            <w:rPr>
              <w:lang w:val="en-US"/>
            </w:rPr>
            <w:instrText>zIjpbXSwiTnVtYmVyIjoiMTIiLCJPcmdhbml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YXRpb</w:instrText>
          </w:r>
          <w:r w:rsidR="005C1961" w:rsidRPr="00F56D78">
            <w:instrText>25</w:instrText>
          </w:r>
          <w:r w:rsidR="005C1961">
            <w:rPr>
              <w:lang w:val="en-US"/>
            </w:rPr>
            <w:instrText>zIjpbXSwiT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oZXJzSW</w:instrText>
          </w:r>
          <w:r w:rsidR="005C1961" w:rsidRPr="00F56D78">
            <w:instrText>52</w:instrText>
          </w:r>
          <w:r w:rsidR="005C1961">
            <w:rPr>
              <w:lang w:val="en-US"/>
            </w:rPr>
            <w:instrText>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ZWQiOltdLCJQYWdlUmFu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iOiI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</w:instrText>
          </w:r>
          <w:r w:rsidR="005C1961" w:rsidRPr="00F56D78">
            <w:instrText>+</w:instrText>
          </w:r>
          <w:r w:rsidR="005C1961">
            <w:rPr>
              <w:lang w:val="en-US"/>
            </w:rPr>
            <w:instrText>XHJcbiAgPG</w:instrText>
          </w:r>
          <w:r w:rsidR="005C1961" w:rsidRPr="00F56D78">
            <w:instrText>4+</w:instrText>
          </w:r>
          <w:r w:rsidR="005C1961">
            <w:rPr>
              <w:lang w:val="en-US"/>
            </w:rPr>
            <w:instrText>MjEzNTwvbj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clxuICA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aW</w:instrText>
          </w:r>
          <w:r w:rsidR="005C1961" w:rsidRPr="00F56D78">
            <w:instrText>4+</w:instrText>
          </w:r>
          <w:r w:rsidR="005C1961">
            <w:rPr>
              <w:lang w:val="en-US"/>
            </w:rPr>
            <w:instrText>dHJ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ZTwvaW</w:instrText>
          </w:r>
          <w:r w:rsidR="005C1961" w:rsidRPr="00F56D78">
            <w:instrText>4+</w:instrText>
          </w:r>
          <w:r w:rsidR="005C1961">
            <w:rPr>
              <w:lang w:val="en-US"/>
            </w:rPr>
            <w:instrText>XHJcbiAgP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zPjIxMzU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zPlxyXG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gIDxwcz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yMTM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C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wcz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clxuPC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zcD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clxuPGVwPlxyXG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gIDxuPjIxNDU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24+</w:instrText>
          </w:r>
          <w:r w:rsidR="005C1961">
            <w:rPr>
              <w:lang w:val="en-US"/>
            </w:rPr>
            <w:instrText>XHJcbiAgPGluPnRydWU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uPlxyXG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gIDxvcz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yMTQ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C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vcz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clxuICA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cHM</w:instrText>
          </w:r>
          <w:r w:rsidR="005C1961" w:rsidRPr="00F56D78">
            <w:instrText>+</w:instrText>
          </w:r>
          <w:r w:rsidR="005C1961">
            <w:rPr>
              <w:lang w:val="en-US"/>
            </w:rPr>
            <w:instrText>MjE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NTwvcHM</w:instrText>
          </w:r>
          <w:r w:rsidR="005C1961" w:rsidRPr="00F56D78">
            <w:instrText>+</w:instrText>
          </w:r>
          <w:r w:rsidR="005C1961">
            <w:rPr>
              <w:lang w:val="en-US"/>
            </w:rPr>
            <w:instrText>XHJcbjwvZXA</w:instrText>
          </w:r>
          <w:r w:rsidR="005C1961" w:rsidRPr="00F56D78">
            <w:instrText>+</w:instrText>
          </w:r>
          <w:r w:rsidR="005C1961">
            <w:rPr>
              <w:lang w:val="en-US"/>
            </w:rPr>
            <w:instrText>XHJcbjxvcz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yMTM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TIxNDU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zPiIsIlBlcmlvZGljYWwiOnsiJGlkIjoiMTAiLCIkd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LlBlcmlvZGljYWwsIF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IiwiTmFt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tCS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vRgd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LrQvtC</w:instrText>
          </w:r>
          <w:r w:rsidR="005C1961" w:rsidRPr="00F56D78">
            <w:instrText>8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u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LrR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70</w:instrText>
          </w:r>
          <w:r w:rsidR="005C1961">
            <w:rPr>
              <w:lang w:val="en-US"/>
            </w:rPr>
            <w:instrText>Y</w:instrText>
          </w:r>
          <w:r w:rsidR="005C1961" w:rsidRPr="00F56D78">
            <w:instrText>/</w:instrText>
          </w:r>
          <w:r w:rsidR="005C1961">
            <w:rPr>
              <w:lang w:val="en-US"/>
            </w:rPr>
            <w:instrText>RgN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YvQtSDRgd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n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LCJQdWJsaXNoZXJzIjpbXSwiUXVvd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a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c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W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sIlJhdGluZ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UmVmZXJlbmNlV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kpvdXJuYWxBcnRp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lIiwiU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hvcnRUaXRs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tCo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PRiNGD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vtC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AsINC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XRgd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ut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LIgMjAwOSDigJMg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JjQvdCz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jQsd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YDQvtC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DQvd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LUg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/</w:instrText>
          </w:r>
          <w:r w:rsidR="005C1961">
            <w:rPr>
              <w:lang w:val="en-US"/>
            </w:rPr>
            <w:instrText>QvtC</w:instrText>
          </w:r>
          <w:r w:rsidR="005C1961" w:rsidRPr="00F56D78">
            <w:instrText>70</w:instrText>
          </w:r>
          <w:r w:rsidR="005C1961">
            <w:rPr>
              <w:lang w:val="en-US"/>
            </w:rPr>
            <w:instrText>LjQvNC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YDQuNC</w:instrText>
          </w:r>
          <w:r w:rsidR="005C1961" w:rsidRPr="00F56D78">
            <w:instrText>30</w:instrText>
          </w:r>
          <w:r w:rsidR="005C1961">
            <w:rPr>
              <w:lang w:val="en-US"/>
            </w:rPr>
            <w:instrText>LDRht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Lgg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zQtdG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jQu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80</w:instrText>
          </w:r>
          <w:r w:rsidR="005C1961">
            <w:rPr>
              <w:lang w:val="en-US"/>
            </w:rPr>
            <w:instrText>LXRgtCw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rRgN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LvQsNG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Ag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HQuNGB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LQtdC</w:instrText>
          </w:r>
          <w:r w:rsidR="005C1961" w:rsidRPr="00F56D78">
            <w:instrText>8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uSDQvtGA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LQvi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sdC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t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YXQuN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vS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sNC</w:instrText>
          </w:r>
          <w:r w:rsidR="005C1961" w:rsidRPr="00F56D78">
            <w:instrText>80</w:instrText>
          </w:r>
          <w:r w:rsidR="005C1961">
            <w:rPr>
              <w:lang w:val="en-US"/>
            </w:rPr>
            <w:instrText>LjQvSIsIlNo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VG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bGVVcGRhdGVUeXBlIjowLCJTd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aWNJZHMiOlsiNzFkZDE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QtMDc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ZS</w:instrText>
          </w:r>
          <w:r w:rsidR="005C1961" w:rsidRPr="00F56D78">
            <w:instrText>00</w:instrText>
          </w:r>
          <w:r w:rsidR="005C1961">
            <w:rPr>
              <w:lang w:val="en-US"/>
            </w:rPr>
            <w:instrText>ZjdhLWE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OWYtZTM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WUyYm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YWVjI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sIlRhYmxlT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ZDb</w:instrText>
          </w:r>
          <w:r w:rsidR="005C1961" w:rsidRPr="00F56D78">
            <w:instrText>250</w:instrText>
          </w:r>
          <w:r w:rsidR="005C1961">
            <w:rPr>
              <w:lang w:val="en-US"/>
            </w:rPr>
            <w:instrText>ZW</w:instrText>
          </w:r>
          <w:r w:rsidR="005C1961" w:rsidRPr="00F56D78">
            <w:instrText>50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NvbXBsZXhpdHkiOjAsIlRhYmxlT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ZDb</w:instrText>
          </w:r>
          <w:r w:rsidR="005C1961" w:rsidRPr="00F56D78">
            <w:instrText>250</w:instrText>
          </w:r>
          <w:r w:rsidR="005C1961">
            <w:rPr>
              <w:lang w:val="en-US"/>
            </w:rPr>
            <w:instrText>ZW</w:instrText>
          </w:r>
          <w:r w:rsidR="005C1961" w:rsidRPr="00F56D78">
            <w:instrText>50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NvdXJjZVRleHRG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tYXQiOjAsIlRh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tzIjpbXSwiVG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bGUiOiLQmN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LPQuNC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jRgN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LLQsN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LjQtSDQv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LvQuNC</w:instrText>
          </w:r>
          <w:r w:rsidR="005C1961" w:rsidRPr="00F56D78">
            <w:instrText>80</w:instrText>
          </w:r>
          <w:r w:rsidR="005C1961">
            <w:rPr>
              <w:lang w:val="en-US"/>
            </w:rPr>
            <w:instrText>LXRgN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LfQsNGG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jQuCDQvNC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YLQuNC</w:instrText>
          </w:r>
          <w:r w:rsidR="005C1961" w:rsidRPr="00F56D78">
            <w:instrText>70</w:instrText>
          </w:r>
          <w:r w:rsidR="005C1961">
            <w:rPr>
              <w:lang w:val="en-US"/>
            </w:rPr>
            <w:instrText>LzQtdG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DQutGA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jQu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w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LQsCDRgd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YHRgtC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LzQvtC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N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YDRgtC</w:instrText>
          </w:r>
          <w:r w:rsidR="005C1961" w:rsidRPr="00F56D78">
            <w:instrText>+</w:instrText>
          </w:r>
          <w:r w:rsidR="005C1961">
            <w:rPr>
              <w:lang w:val="en-US"/>
            </w:rPr>
            <w:instrText>LdC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XQvdC</w:instrText>
          </w:r>
          <w:r w:rsidR="005C1961" w:rsidRPr="00F56D78">
            <w:instrText>3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Rhd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vtC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LdCw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zQuNC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IiwiVHJhbnNsYXRvcnMiOltdLCJW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bWUiOiI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MSIsIlllYXIiOiIyMDA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iwiWWVhclJlc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sdmVkIjoiMjAwOSIsIkNyZ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WRC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IT</w:instrText>
          </w:r>
          <w:r w:rsidR="005C1961" w:rsidRPr="00F56D78">
            <w:instrText>01</w:instrText>
          </w:r>
          <w:r w:rsidR="005C1961">
            <w:rPr>
              <w:lang w:val="en-US"/>
            </w:rPr>
            <w:instrText>FIiwiQ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lYXRlZ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IjoiMjAyM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wNS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xNVQxMDozMDozNCIsIk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vZGlmaWVkQnkiOiJfS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NRSIsIklkIjoiZWQ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NTBjNzEtNGM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NS</w:instrText>
          </w:r>
          <w:r w:rsidR="005C1961" w:rsidRPr="00F56D78">
            <w:instrText>00</w:instrText>
          </w:r>
          <w:r w:rsidR="005C1961">
            <w:rPr>
              <w:lang w:val="en-US"/>
            </w:rPr>
            <w:instrText>NDUwLThiMjUtYWYy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EzODczMDIzIiwiT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kaWZpZWRPb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IwMjQtMDYtMDFUMDM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NDY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NTQiLCJQc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qZ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yZWYiOiI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n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LCJV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iZXJpbmdUeXBlT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ZQYXJlbnRE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N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bWVud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ZmFs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XSwiR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yb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dGVkVGV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d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eyIkaWQiOiIxMSIsIkNvdW</w:instrText>
          </w:r>
          <w:r w:rsidR="005C1961" w:rsidRPr="00F56D78">
            <w:instrText>50</w:instrText>
          </w:r>
          <w:r w:rsidR="005C1961">
            <w:rPr>
              <w:lang w:val="en-US"/>
            </w:rPr>
            <w:instrText>IjoxLCJ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V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pdHMiOlt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EyIiwiR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dF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Wxl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EzIiwiTmV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dHJhb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dHJ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Z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sIlJlYWRpbmdPcmRlc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SwiVGV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d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szM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fV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LCJUYWciOiJDaXRhdmlQbGFjZWhvbGRlciM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MjFlMjI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Ny</w:instrText>
          </w:r>
          <w:r w:rsidR="005C1961" w:rsidRPr="00F56D78">
            <w:instrText>04</w:instrText>
          </w:r>
          <w:r w:rsidR="005C1961">
            <w:rPr>
              <w:lang w:val="en-US"/>
            </w:rPr>
            <w:instrText>ZGVjLTQwNzMtODM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YS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mYWFmZjVmYjIwZmQiLCJ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oiWzMyXSIsIldBSVZlcnNpb</w:instrText>
          </w:r>
          <w:r w:rsidR="005C1961" w:rsidRPr="00F56D78">
            <w:instrText>24</w:instrText>
          </w:r>
          <w:r w:rsidR="005C1961">
            <w:rPr>
              <w:lang w:val="en-US"/>
            </w:rPr>
            <w:instrText>iOiI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jE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jIuMCJ</w:instrText>
          </w:r>
          <w:r w:rsidR="005C1961" w:rsidRPr="00F56D78">
            <w:instrText>9}</w:instrText>
          </w:r>
          <w:r w:rsidR="002213E8">
            <w:fldChar w:fldCharType="separate"/>
          </w:r>
          <w:r w:rsidR="00186D61">
            <w:t>[32]</w:t>
          </w:r>
          <w:r w:rsidR="002213E8">
            <w:fldChar w:fldCharType="end"/>
          </w:r>
        </w:sdtContent>
      </w:sdt>
      <w:r w:rsidR="002213E8">
        <w:t xml:space="preserve">, поэтому эти радикалы могут вступать во взаимодействие с амином, образуя </w:t>
      </w:r>
      <w:proofErr w:type="spellStart"/>
      <w:r w:rsidR="002213E8">
        <w:t>семихиноляты</w:t>
      </w:r>
      <w:proofErr w:type="spellEnd"/>
      <w:r w:rsidR="002213E8">
        <w:t xml:space="preserve"> аммония </w:t>
      </w:r>
      <w:r w:rsidR="001B62F4">
        <w:t>(</w:t>
      </w:r>
      <w:r w:rsidR="002213E8">
        <w:fldChar w:fldCharType="begin"/>
      </w:r>
      <w:r w:rsidR="002213E8">
        <w:instrText xml:space="preserve"> REF _Ref135051676 \h </w:instrText>
      </w:r>
      <w:r w:rsidR="002213E8">
        <w:fldChar w:fldCharType="separate"/>
      </w:r>
      <w:r w:rsidR="004B1597">
        <w:t xml:space="preserve">Схема </w:t>
      </w:r>
      <w:r w:rsidR="004B1597">
        <w:rPr>
          <w:noProof/>
        </w:rPr>
        <w:t>13</w:t>
      </w:r>
      <w:r w:rsidR="002213E8">
        <w:fldChar w:fldCharType="end"/>
      </w:r>
      <w:r w:rsidR="001B62F4">
        <w:t>)</w:t>
      </w:r>
      <w:r w:rsidR="002213E8"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Content>
          <w:r w:rsidR="002213E8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nRydWUsIkhhc0xhYmVsMiI6ZmFsc2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zMl0ifV19LCJUYWciOiJDaXRhdmlQbGFjZWhvbGRlciMzN2Q3MjMyYS1jM2YwLTRmZGYtODg1OS05YTc5MmM1NzAxNTQiLCJUZXh0IjoiWzMyXSIsIldBSVZlcnNpb24iOiI2LjE1LjIuMCJ9}</w:instrText>
          </w:r>
          <w:r w:rsidR="002213E8">
            <w:fldChar w:fldCharType="separate"/>
          </w:r>
          <w:r w:rsidR="00186D61">
            <w:t>[32]</w:t>
          </w:r>
          <w:r w:rsidR="002213E8">
            <w:fldChar w:fldCharType="end"/>
          </w:r>
        </w:sdtContent>
      </w:sdt>
      <w:r w:rsidR="002213E8">
        <w:t xml:space="preserve">. Это приводит к тому, что с увеличением основности амина равновесие данной реакции смещается в сторону продуктов. Так при переходе от 4-метилпиридина к </w:t>
      </w:r>
      <w:proofErr w:type="spellStart"/>
      <w:r w:rsidR="002213E8">
        <w:t>триэтиламину</w:t>
      </w:r>
      <w:proofErr w:type="spellEnd"/>
      <w:r w:rsidR="002213E8">
        <w:t xml:space="preserve">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Content>
          <w:r w:rsidR="002213E8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nRydWUsIkhhc0xhYmVsMiI6ZmFsc2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zMl0ifV19LCJUYWciOiJDaXRhdmlQbGFjZWhvbGRlciNhNjEwNWU5OC0yYTAyLTRlZDgtYmM5Mi1mNTE4OTk2ZmFlZTgiLCJUZXh0IjoiWzMyXSIsIldBSVZlcnNpb24iOiI2LjE1LjIuMCJ9}</w:instrText>
          </w:r>
          <w:r w:rsidR="002213E8">
            <w:fldChar w:fldCharType="separate"/>
          </w:r>
          <w:r w:rsidR="00186D61">
            <w:t>[32]</w:t>
          </w:r>
          <w:r w:rsidR="002213E8">
            <w:fldChar w:fldCharType="end"/>
          </w:r>
        </w:sdtContent>
      </w:sdt>
      <w:r w:rsidR="002213E8">
        <w:t>.</w:t>
      </w: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032" type="#_x0000_t75" style="width:472.3pt;height:55.7pt" o:ole="">
            <v:imagedata r:id="rId34" o:title=""/>
          </v:shape>
          <o:OLEObject Type="Embed" ProgID="ChemDraw.Document.6.0" ShapeID="_x0000_i1032" DrawAspect="Content" ObjectID="_1778871319" r:id="rId35"/>
        </w:object>
      </w:r>
    </w:p>
    <w:p w14:paraId="40D7FCA0" w14:textId="59204DB6" w:rsidR="002213E8" w:rsidRDefault="002213E8" w:rsidP="001B62F4">
      <w:pPr>
        <w:pStyle w:val="af2"/>
        <w:jc w:val="center"/>
      </w:pPr>
      <w:bookmarkStart w:id="62" w:name="_Ref135051676"/>
      <w:r>
        <w:t xml:space="preserve">Схема </w:t>
      </w:r>
      <w:fldSimple w:instr=" SEQ Схема \* ARABIC ">
        <w:r w:rsidR="004B1597">
          <w:rPr>
            <w:noProof/>
          </w:rPr>
          <w:t>13</w:t>
        </w:r>
      </w:fldSimple>
      <w:bookmarkEnd w:id="62"/>
      <w:r w:rsidR="0070324E">
        <w:rPr>
          <w:noProof/>
        </w:rPr>
        <w:t xml:space="preserve"> – </w:t>
      </w:r>
      <w:r>
        <w:t xml:space="preserve">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3C9F6B64" w14:textId="77777777" w:rsidR="00F65861" w:rsidRPr="00F65861" w:rsidRDefault="00F65861" w:rsidP="00F65861">
      <w:pPr>
        <w:rPr>
          <w:lang w:eastAsia="ru-RU"/>
        </w:rPr>
      </w:pPr>
    </w:p>
    <w:p w14:paraId="39036E20" w14:textId="2BBDA77D" w:rsidR="002213E8" w:rsidRDefault="002213E8" w:rsidP="003752A8">
      <w:pPr>
        <w:pStyle w:val="a3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t>электроноакцепторными</w:t>
      </w:r>
      <w:r>
        <w:t xml:space="preserve"> свойствами и стерической затрудненностью карбонильных групп в молекуле хинона</w:t>
      </w:r>
      <w:r w:rsidR="0070324E">
        <w:t xml:space="preserve"> – </w:t>
      </w:r>
      <w:r>
        <w:t xml:space="preserve">наличие катиона аммония дополнительно экранирует реакционный центр на атоме кислорода в </w:t>
      </w:r>
      <w:proofErr w:type="spellStart"/>
      <w:r>
        <w:t>семихиноне</w:t>
      </w:r>
      <w:proofErr w:type="spellEnd"/>
      <w:r>
        <w:t xml:space="preserve"> по сравнению с </w:t>
      </w:r>
      <w:proofErr w:type="spellStart"/>
      <w:r>
        <w:t>оксифеноксилом</w:t>
      </w:r>
      <w:proofErr w:type="spellEnd"/>
      <w:r>
        <w:t xml:space="preserve">. Это может препятствовать рекомбинации радикалов </w:t>
      </w:r>
      <w:proofErr w:type="spellStart"/>
      <w:r>
        <w:t>семихинона</w:t>
      </w:r>
      <w:proofErr w:type="spellEnd"/>
      <w:r>
        <w:t xml:space="preserve"> и увеличивать вероятность реакции </w:t>
      </w:r>
      <w:proofErr w:type="spellStart"/>
      <w:r>
        <w:t>диспропорционирования</w:t>
      </w:r>
      <w:proofErr w:type="spellEnd"/>
      <w:r>
        <w:t xml:space="preserve"> радикалов с образованием пирокатехина </w:t>
      </w:r>
      <w:r w:rsidR="008A7D23">
        <w:t>(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4B1597">
        <w:t xml:space="preserve">Схема </w:t>
      </w:r>
      <w:r w:rsidR="004B1597">
        <w:rPr>
          <w:noProof/>
        </w:rPr>
        <w:t>14</w:t>
      </w:r>
      <w:r>
        <w:fldChar w:fldCharType="end"/>
      </w:r>
      <w:r w:rsidR="008A7D23">
        <w:t>)</w:t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CaWJUZVhLZXkiOiIuLi4xOTY2IiwiQ2l0YXRpb25LZXlVcGRhdGVUeXBlIjowLCJDb2xsYWJvcmF0b3JzIjpbXSwiRWRpdG9ycyI6W10sIkV2YWx1YXRpb25Db21wbGV4aXR5IjowLCJFdmFsdWF0aW9uU291cmNlVGV4dEZvcm1hdCI6MCwiR3JvdXBzIjpbXSwiSGFzTGFiZWwxIjpmYWxzZSwiSGFzTGFiZWwyIjpmYWxz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MzhdIn1dfSwiVGFnIjoiQ2l0YXZpUGxhY2Vob2xkZXIjMjQxYmM5YWUtMTY1ZC00ZTMzLWI2NDUtN2JlODExMzRjMDdhIiwiVGV4dCI6IlszOF0iLCJXQUlWZXJzaW9uIjoiNi4xNS4yLjAifQ==}</w:instrText>
          </w:r>
          <w:r>
            <w:fldChar w:fldCharType="separate"/>
          </w:r>
          <w:r w:rsidR="00186D61">
            <w:t>[38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1830AD">
      <w:pPr>
        <w:pStyle w:val="a2"/>
      </w:pPr>
      <w:r>
        <w:object w:dxaOrig="9495" w:dyaOrig="1697" w14:anchorId="2083153D">
          <v:shape id="_x0000_i1033" type="#_x0000_t75" style="width:468pt;height:81.45pt" o:ole="">
            <v:imagedata r:id="rId36" o:title=""/>
          </v:shape>
          <o:OLEObject Type="Embed" ProgID="ChemDraw.Document.6.0" ShapeID="_x0000_i1033" DrawAspect="Content" ObjectID="_1778871320" r:id="rId37"/>
        </w:object>
      </w:r>
    </w:p>
    <w:p w14:paraId="30FCA991" w14:textId="636BB1D3" w:rsidR="00FA12B7" w:rsidRPr="00DC2267" w:rsidRDefault="002213E8" w:rsidP="001B62F4">
      <w:pPr>
        <w:pStyle w:val="af2"/>
        <w:jc w:val="center"/>
      </w:pPr>
      <w:bookmarkStart w:id="63" w:name="_Ref135052313"/>
      <w:r>
        <w:t xml:space="preserve">Схема </w:t>
      </w:r>
      <w:fldSimple w:instr=" SEQ Схема \* ARABIC ">
        <w:r w:rsidR="004B1597">
          <w:rPr>
            <w:noProof/>
          </w:rPr>
          <w:t>14</w:t>
        </w:r>
      </w:fldSimple>
      <w:bookmarkEnd w:id="63"/>
      <w:r w:rsidR="0070324E">
        <w:t xml:space="preserve"> – </w:t>
      </w:r>
      <w:r>
        <w:t xml:space="preserve">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амином</w:t>
      </w:r>
    </w:p>
    <w:p w14:paraId="59704E05" w14:textId="77777777" w:rsidR="00DC08D5" w:rsidRPr="00DC08D5" w:rsidRDefault="00DC08D5" w:rsidP="00DC08D5">
      <w:pPr>
        <w:rPr>
          <w:lang w:eastAsia="ru-RU"/>
        </w:rPr>
      </w:pPr>
    </w:p>
    <w:p w14:paraId="2AF6DEE7" w14:textId="3F423E64" w:rsidR="00684106" w:rsidRPr="00684106" w:rsidRDefault="00684106" w:rsidP="00684106">
      <w:pPr>
        <w:pStyle w:val="a3"/>
        <w:rPr>
          <w:b/>
        </w:rPr>
      </w:pPr>
      <w:r>
        <w:t xml:space="preserve">Из-за малой концентрации </w:t>
      </w:r>
      <w:proofErr w:type="spellStart"/>
      <w:r>
        <w:t>семихиноновых</w:t>
      </w:r>
      <w:proofErr w:type="spellEnd"/>
      <w:r>
        <w:t xml:space="preserve"> радикалов данная реакция не рассматривается в кинетической схеме.</w:t>
      </w:r>
    </w:p>
    <w:p w14:paraId="7650AC13" w14:textId="660C31E2" w:rsidR="00DA335D" w:rsidRDefault="00C42BB9" w:rsidP="00A45120">
      <w:pPr>
        <w:pStyle w:val="42"/>
      </w:pPr>
      <w:bookmarkStart w:id="64" w:name="_Toc167708165"/>
      <w:bookmarkStart w:id="65" w:name="_Toc168115102"/>
      <w:r>
        <w:t xml:space="preserve">Итоговая схема </w:t>
      </w:r>
      <w:proofErr w:type="spellStart"/>
      <w:r>
        <w:t>фотоинициирования</w:t>
      </w:r>
      <w:bookmarkEnd w:id="64"/>
      <w:bookmarkEnd w:id="65"/>
      <w:proofErr w:type="spellEnd"/>
    </w:p>
    <w:p w14:paraId="0FE64A65" w14:textId="515FB234" w:rsidR="00DA335D" w:rsidRDefault="00DA335D" w:rsidP="001830AD">
      <w:pPr>
        <w:pStyle w:val="a3"/>
      </w:pPr>
      <w:r>
        <w:t xml:space="preserve">Резюмируя все выше </w:t>
      </w:r>
      <w:bookmarkStart w:id="66" w:name="_Hlk168032860"/>
      <w:r w:rsidR="001B62F4">
        <w:t>изложенное</w:t>
      </w:r>
      <w:bookmarkEnd w:id="66"/>
      <w:r>
        <w:t>,</w:t>
      </w:r>
      <w:r w:rsidR="001B62F4">
        <w:t xml:space="preserve"> </w:t>
      </w:r>
      <w:r w:rsidR="00017355">
        <w:t xml:space="preserve">можно представить </w:t>
      </w:r>
      <w:r>
        <w:t xml:space="preserve">итоговый механизм </w:t>
      </w:r>
      <w:proofErr w:type="spellStart"/>
      <w:r w:rsidR="001B62F4">
        <w:t>фотоиницирования</w:t>
      </w:r>
      <w:proofErr w:type="spellEnd"/>
      <w:r w:rsidR="001B62F4">
        <w:t xml:space="preserve"> в системе </w:t>
      </w:r>
      <w:r>
        <w:t>о-хинон – донор Н</w:t>
      </w:r>
      <w:r w:rsidR="00227EB8">
        <w:t xml:space="preserve"> </w:t>
      </w:r>
      <w:r w:rsidR="00FA12B7">
        <w:t xml:space="preserve">в </w:t>
      </w:r>
      <w:r w:rsidR="001B62F4">
        <w:t>двух</w:t>
      </w:r>
      <w:r w:rsidR="00FA12B7">
        <w:t xml:space="preserve"> вариантах – полная и сокращенная схем</w:t>
      </w:r>
      <w:r w:rsidR="00EE0C78">
        <w:t xml:space="preserve">ы </w:t>
      </w:r>
      <w:r w:rsidR="00227EB8">
        <w:t>(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4B1597">
        <w:t xml:space="preserve">Схема </w:t>
      </w:r>
      <w:r w:rsidR="004B1597">
        <w:rPr>
          <w:noProof/>
        </w:rPr>
        <w:t>15</w:t>
      </w:r>
      <w:r w:rsidR="00227EB8">
        <w:fldChar w:fldCharType="end"/>
      </w:r>
      <w:r w:rsidR="00EE0C78">
        <w:t xml:space="preserve"> и </w:t>
      </w:r>
      <w:r w:rsidR="00EE0C78">
        <w:fldChar w:fldCharType="begin"/>
      </w:r>
      <w:r w:rsidR="00EE0C78">
        <w:instrText xml:space="preserve"> REF _Ref165752319 \h </w:instrText>
      </w:r>
      <w:r w:rsidR="00EE0C78">
        <w:fldChar w:fldCharType="separate"/>
      </w:r>
      <w:r w:rsidR="004B1597">
        <w:t xml:space="preserve">Схема </w:t>
      </w:r>
      <w:r w:rsidR="004B1597">
        <w:rPr>
          <w:noProof/>
        </w:rPr>
        <w:t>16</w:t>
      </w:r>
      <w:r w:rsidR="00EE0C78">
        <w:fldChar w:fldCharType="end"/>
      </w:r>
      <w:r w:rsidR="00227EB8">
        <w:t>)</w:t>
      </w:r>
      <w:r>
        <w:t>:</w:t>
      </w:r>
    </w:p>
    <w:p w14:paraId="0FBE705B" w14:textId="4E240543" w:rsidR="00227EB8" w:rsidRDefault="00C813EB" w:rsidP="001B62F4">
      <w:pPr>
        <w:pStyle w:val="a2"/>
        <w:jc w:val="center"/>
      </w:pPr>
      <w:r>
        <w:rPr>
          <w:noProof/>
        </w:rPr>
        <w:lastRenderedPageBreak/>
        <w:drawing>
          <wp:inline distT="0" distB="0" distL="0" distR="0" wp14:anchorId="56EAADD6" wp14:editId="0F36DC93">
            <wp:extent cx="5693005" cy="2832735"/>
            <wp:effectExtent l="0" t="0" r="3175" b="571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08844" cy="2840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670D9050" w:rsidR="00FF4A28" w:rsidRDefault="00227EB8" w:rsidP="001B62F4">
      <w:pPr>
        <w:pStyle w:val="af2"/>
        <w:jc w:val="center"/>
      </w:pPr>
      <w:bookmarkStart w:id="67" w:name="_Ref165752291"/>
      <w:r>
        <w:t xml:space="preserve">Схема </w:t>
      </w:r>
      <w:fldSimple w:instr=" SEQ Схема \* ARABIC ">
        <w:r w:rsidR="004B1597">
          <w:rPr>
            <w:noProof/>
          </w:rPr>
          <w:t>15</w:t>
        </w:r>
      </w:fldSimple>
      <w:bookmarkEnd w:id="67"/>
      <w:r w:rsidR="0070324E">
        <w:t xml:space="preserve"> – </w:t>
      </w:r>
      <w:r>
        <w:t xml:space="preserve">Полная схема </w:t>
      </w:r>
      <w:proofErr w:type="spellStart"/>
      <w:r>
        <w:t>фотоиницирования</w:t>
      </w:r>
      <w:proofErr w:type="spellEnd"/>
    </w:p>
    <w:p w14:paraId="0EFAD12A" w14:textId="77777777" w:rsidR="00DC08D5" w:rsidRPr="00DC08D5" w:rsidRDefault="00DC08D5" w:rsidP="00DC08D5">
      <w:pPr>
        <w:rPr>
          <w:lang w:eastAsia="ru-RU"/>
        </w:rPr>
      </w:pPr>
    </w:p>
    <w:p w14:paraId="08D7390B" w14:textId="77777777" w:rsidR="00EE0C78" w:rsidRDefault="00EE0C78" w:rsidP="001B62F4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6FB59171" wp14:editId="50327AA7">
            <wp:extent cx="5895331" cy="1679254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95331" cy="1679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26D23" w14:textId="482937BE" w:rsidR="008B1786" w:rsidRDefault="00EE0C78" w:rsidP="001B62F4">
      <w:pPr>
        <w:pStyle w:val="af2"/>
        <w:jc w:val="center"/>
      </w:pPr>
      <w:bookmarkStart w:id="68" w:name="_Ref165752319"/>
      <w:r>
        <w:t xml:space="preserve">Схема </w:t>
      </w:r>
      <w:fldSimple w:instr=" SEQ Схема \* ARABIC ">
        <w:r w:rsidR="004B1597">
          <w:rPr>
            <w:noProof/>
          </w:rPr>
          <w:t>16</w:t>
        </w:r>
      </w:fldSimple>
      <w:bookmarkEnd w:id="68"/>
      <w:r w:rsidR="0070324E">
        <w:t xml:space="preserve"> – </w:t>
      </w:r>
      <w:r>
        <w:t xml:space="preserve">Сокращенная схема </w:t>
      </w:r>
      <w:proofErr w:type="spellStart"/>
      <w:r>
        <w:t>фотоинициирования</w:t>
      </w:r>
      <w:proofErr w:type="spellEnd"/>
    </w:p>
    <w:p w14:paraId="1F634F77" w14:textId="77777777" w:rsidR="00DC08D5" w:rsidRPr="00DC08D5" w:rsidRDefault="00DC08D5" w:rsidP="00DC08D5">
      <w:pPr>
        <w:rPr>
          <w:lang w:eastAsia="ru-RU"/>
        </w:rPr>
      </w:pPr>
    </w:p>
    <w:p w14:paraId="72CF4A8E" w14:textId="02C721FF" w:rsidR="00D536A7" w:rsidRDefault="00DE6DC0" w:rsidP="00A45120">
      <w:pPr>
        <w:pStyle w:val="31"/>
      </w:pPr>
      <w:bookmarkStart w:id="69" w:name="_Toc167708166"/>
      <w:bookmarkStart w:id="70" w:name="_Toc168115103"/>
      <w:r>
        <w:t>П</w:t>
      </w:r>
      <w:r w:rsidR="008209BC">
        <w:t>олимеризаци</w:t>
      </w:r>
      <w:r w:rsidR="00A15277">
        <w:t>я</w:t>
      </w:r>
      <w:bookmarkEnd w:id="69"/>
      <w:bookmarkEnd w:id="70"/>
    </w:p>
    <w:p w14:paraId="6C8CE81C" w14:textId="48F4E21E" w:rsidR="00F11CBC" w:rsidRDefault="00E67AEA" w:rsidP="001830AD">
      <w:pPr>
        <w:pStyle w:val="a3"/>
      </w:pPr>
      <w:r>
        <w:t>Р</w:t>
      </w:r>
      <w:r w:rsidR="008955E8">
        <w:t>адикал</w:t>
      </w:r>
      <w:r>
        <w:t xml:space="preserve"> метиламина</w:t>
      </w:r>
      <w:r w:rsidR="008955E8">
        <w:t xml:space="preserve"> инициирует </w:t>
      </w:r>
      <w:proofErr w:type="spellStart"/>
      <w:r w:rsidR="008955E8">
        <w:t>свободнорадикальную</w:t>
      </w:r>
      <w:proofErr w:type="spellEnd"/>
      <w:r w:rsidR="008955E8">
        <w:t xml:space="preserve"> </w:t>
      </w:r>
      <w:r w:rsidR="00570453">
        <w:t>полимеризаци</w:t>
      </w:r>
      <w:r w:rsidR="008955E8"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</w:t>
      </w:r>
      <w:proofErr w:type="spellStart"/>
      <w:r w:rsidR="00F11CBC">
        <w:t>фотополимеризации</w:t>
      </w:r>
      <w:proofErr w:type="spellEnd"/>
      <w:r w:rsidR="00F11CBC">
        <w:t xml:space="preserve">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Content>
          <w:r w:rsidR="008E57B9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Z1bGx5IHJldi4gZWQuIiwiRXZhbHVhdGlvbkNvbXBsZXhpdHkiOjAsIkV2YWx1YXRpb25Tb3VyY2VUZXh0Rm9ybWF0IjowLCJHcm91cHMiOltdLCJIYXNMYWJlbDEiOmZhbHNlLCJIYXNMYWJlbDIiOmZhbHNlLCJJc2JuIjoiOTc4MDA4MDQ0Mjg4NC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bG9jLmdvdi9jYXRkaXIvZW5oYW5jZW1lbnRzL2Z5MDYyNS8yMDA1MDU1MjEzLXQuaHRtbCIsIlVyaVN0cmluZyI6Imh0dHA6Ly93d3cubG9jLmdvdi9jYXRkaXIvZW5oYW5jZW1lbnRzL2Z5MDYyNS8yMDA1MDU1MjEzLXQuaHRtbC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}</w:instrText>
          </w:r>
          <w:r w:rsidR="008E57B9">
            <w:fldChar w:fldCharType="separate"/>
          </w:r>
          <w:r w:rsidR="00186D61">
            <w:t>[39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</w:t>
      </w:r>
      <w:proofErr w:type="spellStart"/>
      <w:r w:rsidR="00F11CBC">
        <w:t>ини</w:t>
      </w:r>
      <w:r w:rsidR="00701E4C">
        <w:t>ц</w:t>
      </w:r>
      <w:r w:rsidR="0078466C">
        <w:t>ирование</w:t>
      </w:r>
      <w:proofErr w:type="spellEnd"/>
      <w:r w:rsidR="0078466C">
        <w:t xml:space="preserve"> полимеризации</w:t>
      </w:r>
      <w:r w:rsidR="00F11CBC">
        <w:t xml:space="preserve">, </w:t>
      </w:r>
      <w:r w:rsidR="00920ECB">
        <w:t>рост цепи</w:t>
      </w:r>
      <w:r w:rsidR="00733E49">
        <w:t>,</w:t>
      </w:r>
      <w:r w:rsidR="00F11CBC">
        <w:t xml:space="preserve"> </w:t>
      </w:r>
      <w:r w:rsidR="00733E49">
        <w:t xml:space="preserve">перенос </w:t>
      </w:r>
      <w:r w:rsidR="00F11CBC">
        <w:t xml:space="preserve">и </w:t>
      </w:r>
      <w:r w:rsidR="00733E49">
        <w:t>обрыв</w:t>
      </w:r>
      <w:r w:rsidR="0078466C">
        <w:t xml:space="preserve"> цепи</w:t>
      </w:r>
      <w:r w:rsidR="008508B7">
        <w:t>.</w:t>
      </w:r>
      <w:r w:rsidR="00733E49">
        <w:t xml:space="preserve"> Рассмотрим каждую стадию отдельно применительно к </w:t>
      </w:r>
      <w:proofErr w:type="spellStart"/>
      <w:r w:rsidR="00733E49">
        <w:lastRenderedPageBreak/>
        <w:t>фотополимеризации</w:t>
      </w:r>
      <w:proofErr w:type="spellEnd"/>
      <w:r w:rsidR="00733E49">
        <w:t xml:space="preserve"> мономеров ОКМ-2, </w:t>
      </w:r>
      <w:r w:rsidR="00701E4C">
        <w:t>ПЭТА</w:t>
      </w:r>
      <w:r w:rsidR="00733E49">
        <w:t>, ДМЭГ</w:t>
      </w:r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127E19E0" w:rsidR="006E5223" w:rsidRDefault="006E5223" w:rsidP="00A45120">
      <w:pPr>
        <w:pStyle w:val="42"/>
      </w:pPr>
      <w:bookmarkStart w:id="71" w:name="_Toc167708167"/>
      <w:bookmarkStart w:id="72" w:name="_Toc168115104"/>
      <w:r>
        <w:t>Инициирование</w:t>
      </w:r>
      <w:r w:rsidR="008209BC">
        <w:t xml:space="preserve"> цепи</w:t>
      </w:r>
      <w:bookmarkEnd w:id="71"/>
      <w:bookmarkEnd w:id="72"/>
    </w:p>
    <w:p w14:paraId="05BACC75" w14:textId="38E83BC2" w:rsidR="006E5223" w:rsidRDefault="006E5223" w:rsidP="001830AD">
      <w:pPr>
        <w:pStyle w:val="a3"/>
      </w:pPr>
      <w:r>
        <w:t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</w:t>
      </w:r>
      <w:r>
        <w:fldChar w:fldCharType="begin"/>
      </w:r>
      <w:r>
        <w:instrText xml:space="preserve"> REF _Ref165669038 \h </w:instrText>
      </w:r>
      <w:r>
        <w:fldChar w:fldCharType="separate"/>
      </w:r>
      <w:r w:rsidR="004B1597">
        <w:t xml:space="preserve">Схема </w:t>
      </w:r>
      <w:r w:rsidR="004B1597">
        <w:rPr>
          <w:noProof/>
        </w:rPr>
        <w:t>17</w:t>
      </w:r>
      <w:r>
        <w:fldChar w:fldCharType="end"/>
      </w:r>
      <w:r>
        <w:t>)</w:t>
      </w:r>
      <w:r w:rsidR="006D7776">
        <w:t xml:space="preserve">. </w:t>
      </w:r>
      <w:r w:rsidR="00693197">
        <w:t>П</w:t>
      </w:r>
      <w:r w:rsidR="005355DE">
        <w:t>ринимая упрощени</w:t>
      </w:r>
      <w:r w:rsidR="00693197">
        <w:t>е</w:t>
      </w:r>
      <w:r w:rsidR="005355DE">
        <w:t xml:space="preserve"> о независимости константы скорости от длины</w:t>
      </w:r>
      <w:r w:rsidR="006D7776">
        <w:t xml:space="preserve"> цепи, можно считать, что она идет с такой же скоростью, </w:t>
      </w:r>
      <w:r w:rsidR="00070F4C">
        <w:t>что</w:t>
      </w:r>
      <w:r w:rsidR="006D7776">
        <w:t xml:space="preserve"> и реакция роста цепи.</w:t>
      </w:r>
    </w:p>
    <w:p w14:paraId="6AB18214" w14:textId="693549DA" w:rsidR="006E5223" w:rsidRDefault="00A64D5E" w:rsidP="00693197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5FC2F3A0" wp14:editId="216A5E4F">
            <wp:extent cx="3264877" cy="513759"/>
            <wp:effectExtent l="0" t="0" r="0" b="63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364499" cy="5294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5B207A24" w:rsidR="006E5223" w:rsidRDefault="006E5223" w:rsidP="00693197">
      <w:pPr>
        <w:pStyle w:val="af2"/>
        <w:jc w:val="center"/>
      </w:pPr>
      <w:bookmarkStart w:id="73" w:name="_Ref165669038"/>
      <w:r>
        <w:t xml:space="preserve">Схема </w:t>
      </w:r>
      <w:fldSimple w:instr=" SEQ Схема \* ARABIC ">
        <w:r w:rsidR="004B1597">
          <w:rPr>
            <w:noProof/>
          </w:rPr>
          <w:t>17</w:t>
        </w:r>
      </w:fldSimple>
      <w:bookmarkEnd w:id="73"/>
      <w:r w:rsidR="0070324E">
        <w:t xml:space="preserve"> – </w:t>
      </w:r>
      <w:r>
        <w:t xml:space="preserve">Реакция </w:t>
      </w:r>
      <w:r w:rsidR="00FF2C14">
        <w:t>инициирования</w:t>
      </w:r>
      <w:r>
        <w:t xml:space="preserve"> полимерной цепи</w:t>
      </w:r>
    </w:p>
    <w:p w14:paraId="47CD7784" w14:textId="77777777" w:rsidR="00DC08D5" w:rsidRPr="00DC08D5" w:rsidRDefault="00DC08D5" w:rsidP="00DC08D5">
      <w:pPr>
        <w:rPr>
          <w:lang w:eastAsia="ru-RU"/>
        </w:rPr>
      </w:pPr>
    </w:p>
    <w:p w14:paraId="43B261C0" w14:textId="79BE04D7" w:rsidR="00996D2F" w:rsidRDefault="003813E5" w:rsidP="00A45120">
      <w:pPr>
        <w:pStyle w:val="42"/>
      </w:pPr>
      <w:bookmarkStart w:id="74" w:name="_Toc167708168"/>
      <w:bookmarkStart w:id="75" w:name="_Toc168115105"/>
      <w:r>
        <w:t>Рост цепи</w:t>
      </w:r>
      <w:bookmarkEnd w:id="74"/>
      <w:bookmarkEnd w:id="75"/>
    </w:p>
    <w:p w14:paraId="31CA5EB3" w14:textId="72E6F986" w:rsidR="00635E99" w:rsidRDefault="00A64D5E" w:rsidP="00667D7C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>в результате реакций с другими мономерами или сшивания с другими полимерными цепями</w:t>
      </w:r>
      <w:r>
        <w:t xml:space="preserve">. </w:t>
      </w:r>
      <w:r w:rsidR="00D26A5A">
        <w:t xml:space="preserve">В результате реакций переноса цепи, могут образовываться радикалы мономера, которые также являются центрами полимеризации. </w:t>
      </w:r>
      <w:r>
        <w:t>Принимая во внимание, что константа роста не сильно зависит от длины полимерной цепи</w:t>
      </w:r>
      <w:r w:rsidR="00693197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Content>
          <w:r w:rsidR="00D776E6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0MF0ifV19LCJUYWciOiJDaXRhdmlQbGFjZWhvbGRlciNiNWVjNzIyOS02YzAwLTRmYTQtYWE3ZS1hODg1NGRlZDQ3OTYiLCJUZXh0IjoiWzQwXSIsIldBSVZlcnNpb24iOiI2LjE1LjIuMCJ9}</w:instrText>
          </w:r>
          <w:r w:rsidR="00D776E6">
            <w:fldChar w:fldCharType="separate"/>
          </w:r>
          <w:r w:rsidR="00186D61">
            <w:t>[40]</w:t>
          </w:r>
          <w:r w:rsidR="00D776E6">
            <w:fldChar w:fldCharType="end"/>
          </w:r>
        </w:sdtContent>
      </w:sdt>
      <w:r w:rsidR="00D776E6">
        <w:t>, схема процесса роста цепи</w:t>
      </w:r>
      <w:r w:rsidR="00693197">
        <w:t xml:space="preserve"> будет</w:t>
      </w:r>
      <w:r w:rsidR="00D776E6">
        <w:t xml:space="preserve"> выгляд</w:t>
      </w:r>
      <w:r w:rsidR="00693197">
        <w:t>еть</w:t>
      </w:r>
      <w:r w:rsidR="00D776E6">
        <w:t xml:space="preserve"> следующим образом (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4B1597">
        <w:t xml:space="preserve">Схема </w:t>
      </w:r>
      <w:r w:rsidR="004B1597">
        <w:rPr>
          <w:noProof/>
        </w:rPr>
        <w:t>18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F253F6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360A1C66" wp14:editId="52FF1FE3">
            <wp:extent cx="3739662" cy="1095604"/>
            <wp:effectExtent l="0" t="0" r="0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769378" cy="1104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0F023185" w:rsidR="00D776E6" w:rsidRDefault="00D776E6" w:rsidP="00635E99">
      <w:pPr>
        <w:pStyle w:val="af2"/>
        <w:jc w:val="center"/>
      </w:pPr>
      <w:bookmarkStart w:id="76" w:name="_Ref165683315"/>
      <w:r>
        <w:t xml:space="preserve">Схема </w:t>
      </w:r>
      <w:fldSimple w:instr=" SEQ Схема \* ARABIC ">
        <w:r w:rsidR="004B1597">
          <w:rPr>
            <w:noProof/>
          </w:rPr>
          <w:t>18</w:t>
        </w:r>
      </w:fldSimple>
      <w:bookmarkEnd w:id="76"/>
      <w:r w:rsidR="0070324E">
        <w:rPr>
          <w:noProof/>
        </w:rPr>
        <w:t xml:space="preserve"> – </w:t>
      </w:r>
      <w:r>
        <w:t>Реакции роста цепи</w:t>
      </w:r>
    </w:p>
    <w:p w14:paraId="6021ED27" w14:textId="77777777" w:rsidR="00DC08D5" w:rsidRPr="00DC08D5" w:rsidRDefault="00DC08D5" w:rsidP="00DC08D5">
      <w:pPr>
        <w:rPr>
          <w:lang w:eastAsia="ru-RU"/>
        </w:rPr>
      </w:pPr>
    </w:p>
    <w:p w14:paraId="4A36C8A5" w14:textId="7AE0B213" w:rsidR="008B1786" w:rsidRDefault="00D776E6" w:rsidP="00095FF8">
      <w:pPr>
        <w:pStyle w:val="a3"/>
      </w:pPr>
      <w:r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M3M2RhNDhjMS1lZjlmLTRjYTctYjVjNC02ZDA4M2ExMzlkYmUiLCJUZXh0IjoiWzQxXSIsIldBSVZlcnNpb24iOiI2LjE1LjIuMCJ9}</w:instrText>
          </w:r>
          <w:r w:rsidR="00F93D74" w:rsidRPr="001E6D54">
            <w:fldChar w:fldCharType="separate"/>
          </w:r>
          <w:r w:rsidR="00186D61">
            <w:t>[41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w:r w:rsidR="00635E99" w:rsidRPr="001E6D54">
        <w:t>для ММ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Content>
          <w:r w:rsidR="009A096B" w:rsidRPr="001E6D54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CaWJUZVhLZXkiOiJLaWNlLjE5NTQi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YtMDFUMDM6NDY6NTQiLCJQcm9qZWN0Ijp7IiRyZWYiOiI4In19LCJVc2VOdW1iZXJpbmdUeXBlT2ZQYXJlbnREb2N1bWVudCI6ZmFsc2V9XSwiRm9ybWF0dGVkVGV4dCI6eyIkaWQiOiIxMyIsIkNvdW50IjoxLCJUZXh0VW5pdHMiOlt7IiRpZCI6IjE0IiwiRm9udFN0eWxlIjp7IiRpZCI6IjE1IiwiTmV1dHJhbCI6dHJ1ZX0sIlJlYWRpbmdPcmRlciI6MSwiVGV4dCI6Ils0Ml0ifV19LCJUYWciOiJDaXRhdmlQbGFjZWhvbGRlciNhZjliNjc3Ni00YzZlLTQxZGItOGZjNC0xOWY2Mzc2NDZmMTQiLCJUZXh0IjoiWzQyXSIsIldBSVZlcnNpb24iOiI2LjE1LjIuMCJ9}</w:instrText>
          </w:r>
          <w:r w:rsidR="009A096B" w:rsidRPr="001E6D54">
            <w:fldChar w:fldCharType="separate"/>
          </w:r>
          <w:r w:rsidR="00186D61">
            <w:t>[42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w:r w:rsidR="00635E99" w:rsidRPr="001E6D54">
        <w:t>для винилацетата</w:t>
      </w:r>
      <w:r w:rsidR="00635E9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Content>
          <w:r w:rsidR="009A096B" w:rsidRPr="001E6D54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CaWJUZVhLZXkiOiJLaWNlLjE5NTQi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YtMDFUMDM6NDY6NTQiLCJQcm9qZWN0Ijp7IiRyZWYiOiI4In19LCJVc2VOdW1iZXJpbmdUeXBlT2ZQYXJlbnREb2N1bWVudCI6ZmFsc2V9XSwiRm9ybWF0dGVkVGV4dCI6eyIkaWQiOiIxMyIsIkNvdW50IjoxLCJUZXh0VW5pdHMiOlt7IiRpZCI6IjE0IiwiRm9udFN0eWxlIjp7IiRpZCI6IjE1IiwiTmV1dHJhbCI6dHJ1ZX0sIlJlYWRpbmdPcmRlciI6MSwiVGV4dCI6Ils0Ml0ifV19LCJUYWciOiJDaXRhdmlQbGFjZWhvbGRlciMwNWQ5N2Y1YS1iOTk1LTRlNTYtOWE3NC1mYjdjOTdlMTg0ZGIiLCJUZXh0IjoiWzQyXSIsIldBSVZlcnNpb24iOiI2LjE1LjIuMCJ9}</w:instrText>
          </w:r>
          <w:r w:rsidR="009A096B" w:rsidRPr="001E6D54">
            <w:fldChar w:fldCharType="separate"/>
          </w:r>
          <w:r w:rsidR="00186D61">
            <w:t>[42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  <w:r w:rsidR="008B1786">
        <w:t xml:space="preserve">Принимая допущение, что скорость полимеризации определяется только строением мономера, можно объединить эти реакции в </w:t>
      </w:r>
      <w:r w:rsidR="00635E99">
        <w:t>одну</w:t>
      </w:r>
      <w:r w:rsidR="00070F4C">
        <w:t xml:space="preserve"> (</w:t>
      </w:r>
      <w:r w:rsidR="00070F4C">
        <w:fldChar w:fldCharType="begin"/>
      </w:r>
      <w:r w:rsidR="00070F4C">
        <w:instrText xml:space="preserve"> REF _Ref167271145 \h </w:instrText>
      </w:r>
      <w:r w:rsidR="00070F4C">
        <w:fldChar w:fldCharType="separate"/>
      </w:r>
      <w:r w:rsidR="004B1597">
        <w:t xml:space="preserve">Схема </w:t>
      </w:r>
      <w:r w:rsidR="004B1597">
        <w:rPr>
          <w:noProof/>
        </w:rPr>
        <w:t>19</w:t>
      </w:r>
      <w:r w:rsidR="00070F4C">
        <w:fldChar w:fldCharType="end"/>
      </w:r>
      <w:r w:rsidR="00070F4C">
        <w:t>)</w:t>
      </w:r>
      <w:r w:rsidR="008B1786">
        <w:t>:</w:t>
      </w:r>
    </w:p>
    <w:p w14:paraId="4092F329" w14:textId="77777777" w:rsidR="00070F4C" w:rsidRDefault="00070F4C" w:rsidP="00635E99">
      <w:pPr>
        <w:pStyle w:val="a2"/>
        <w:keepNext/>
        <w:jc w:val="center"/>
      </w:pPr>
      <w:r>
        <w:rPr>
          <w:noProof/>
        </w:rPr>
        <w:drawing>
          <wp:inline distT="0" distB="0" distL="0" distR="0" wp14:anchorId="3D207557" wp14:editId="17DB7AFB">
            <wp:extent cx="3634154" cy="593521"/>
            <wp:effectExtent l="0" t="0" r="4445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867330" cy="6316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206B" w14:textId="22D95081" w:rsidR="00070F4C" w:rsidRDefault="00070F4C" w:rsidP="00635E99">
      <w:pPr>
        <w:pStyle w:val="af2"/>
        <w:jc w:val="center"/>
      </w:pPr>
      <w:bookmarkStart w:id="77" w:name="_Ref167271145"/>
      <w:r>
        <w:t xml:space="preserve">Схема </w:t>
      </w:r>
      <w:fldSimple w:instr=" SEQ Схема \* ARABIC ">
        <w:r w:rsidR="004B1597">
          <w:rPr>
            <w:noProof/>
          </w:rPr>
          <w:t>19</w:t>
        </w:r>
      </w:fldSimple>
      <w:bookmarkEnd w:id="77"/>
      <w:r w:rsidR="0070324E">
        <w:t xml:space="preserve"> – </w:t>
      </w:r>
      <w:r>
        <w:t>Сокращенная реакция роста цепи</w:t>
      </w:r>
    </w:p>
    <w:p w14:paraId="01679B4B" w14:textId="77777777" w:rsidR="00F65861" w:rsidRPr="00F65861" w:rsidRDefault="00F65861" w:rsidP="00F65861">
      <w:pPr>
        <w:rPr>
          <w:lang w:eastAsia="ru-RU"/>
        </w:rPr>
      </w:pPr>
    </w:p>
    <w:p w14:paraId="2AE97427" w14:textId="33E02ED9" w:rsidR="003813E5" w:rsidRDefault="00640613" w:rsidP="00A45120">
      <w:pPr>
        <w:pStyle w:val="42"/>
      </w:pPr>
      <w:bookmarkStart w:id="78" w:name="_Toc167708169"/>
      <w:bookmarkStart w:id="79" w:name="_Toc168115106"/>
      <w:r>
        <w:t>Передача</w:t>
      </w:r>
      <w:r w:rsidR="009B2BB1">
        <w:t xml:space="preserve"> цепи</w:t>
      </w:r>
      <w:bookmarkEnd w:id="78"/>
      <w:bookmarkEnd w:id="79"/>
    </w:p>
    <w:p w14:paraId="3A720BC1" w14:textId="141A74E1" w:rsidR="007F42C4" w:rsidRPr="007F42C4" w:rsidRDefault="007F42C4" w:rsidP="001830AD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</w:t>
      </w:r>
      <w:r w:rsidR="003C5138">
        <w:t>Для изучаемых систем п</w:t>
      </w:r>
      <w:r>
        <w:t xml:space="preserve">ередача цепи может проходить по </w:t>
      </w:r>
      <w:r w:rsidR="00635E99">
        <w:t>двум</w:t>
      </w:r>
      <w:r>
        <w:t xml:space="preserve"> направлениям: на растворитель и на мономер (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4B1597">
        <w:t xml:space="preserve">Схема </w:t>
      </w:r>
      <w:r w:rsidR="004B1597">
        <w:rPr>
          <w:noProof/>
        </w:rPr>
        <w:t>20</w:t>
      </w:r>
      <w:r>
        <w:fldChar w:fldCharType="end"/>
      </w:r>
      <w:r>
        <w:t>):</w:t>
      </w:r>
    </w:p>
    <w:p w14:paraId="6C9D30CA" w14:textId="77777777" w:rsidR="00FC3ECE" w:rsidRDefault="00FC3ECE" w:rsidP="007C63DA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6EEAC22C" wp14:editId="65DE4746">
            <wp:extent cx="4067908" cy="897686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4201544" cy="9271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12907E24" w:rsidR="007C162A" w:rsidRDefault="00FC3ECE" w:rsidP="007C63DA">
      <w:pPr>
        <w:pStyle w:val="af2"/>
        <w:jc w:val="center"/>
      </w:pPr>
      <w:bookmarkStart w:id="80" w:name="_Ref165730018"/>
      <w:r>
        <w:t xml:space="preserve">Схема </w:t>
      </w:r>
      <w:fldSimple w:instr=" SEQ Схема \* ARABIC ">
        <w:r w:rsidR="004B1597">
          <w:rPr>
            <w:noProof/>
          </w:rPr>
          <w:t>20</w:t>
        </w:r>
      </w:fldSimple>
      <w:bookmarkEnd w:id="80"/>
      <w:r w:rsidR="007C63DA">
        <w:t xml:space="preserve"> –</w:t>
      </w:r>
      <w:r>
        <w:t xml:space="preserve"> Реакция переноса цепи</w:t>
      </w:r>
    </w:p>
    <w:p w14:paraId="4614DCB7" w14:textId="77777777" w:rsidR="0078466C" w:rsidRPr="0078466C" w:rsidRDefault="0078466C" w:rsidP="0078466C">
      <w:pPr>
        <w:rPr>
          <w:lang w:eastAsia="ru-RU"/>
        </w:rPr>
      </w:pPr>
    </w:p>
    <w:p w14:paraId="1E8E5DD5" w14:textId="6B31002A" w:rsidR="009C67AD" w:rsidRPr="0029372A" w:rsidRDefault="007C162A" w:rsidP="001830AD">
      <w:pPr>
        <w:pStyle w:val="a3"/>
      </w:pPr>
      <w:r w:rsidRPr="007C162A">
        <w:t xml:space="preserve">Передача цепи через мономер возможна, если </w:t>
      </w:r>
      <w:r w:rsidR="007C63DA">
        <w:t xml:space="preserve">его </w:t>
      </w:r>
      <w:r w:rsidRPr="007C162A">
        <w:t xml:space="preserve">молекулы содержат подвижные атомы водорода, галогена или другие атомы, способные к </w:t>
      </w:r>
      <w:r w:rsidRPr="007C162A">
        <w:lastRenderedPageBreak/>
        <w:t xml:space="preserve">взаимодействию с растущими макрорадикалами. </w:t>
      </w:r>
      <w:r>
        <w:t xml:space="preserve">Изучаемые мономеры ОКМ-2, </w:t>
      </w:r>
      <w:r w:rsidR="00701E4C">
        <w:t>ПЭТА</w:t>
      </w:r>
      <w:r>
        <w:t xml:space="preserve">, ДМЭГ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порядка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Content>
          <w:r w:rsidRPr="009C67AD">
            <w:rPr>
              <w:bCs/>
              <w:iCs/>
            </w:rPr>
            <w:fldChar w:fldCharType="begin"/>
          </w:r>
          <w:r w:rsidR="005C1961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MzY2ZjNGM2MS0zMDNiLTQwNjYtYmQ2Yi1kMGE1MmU5ODQ1NGUiLCJUZXh0IjoiWzQxXSIsIldBSVZlcnNpb24iOiI2LjE1LjIuMCJ9}</w:instrText>
          </w:r>
          <w:r w:rsidRPr="009C67AD">
            <w:rPr>
              <w:bCs/>
              <w:iCs/>
            </w:rPr>
            <w:fldChar w:fldCharType="separate"/>
          </w:r>
          <w:r w:rsidR="00186D61">
            <w:rPr>
              <w:bCs/>
              <w:iCs/>
            </w:rPr>
            <w:t>[41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>:</w:t>
      </w:r>
      <w:r w:rsidR="00EC195D" w:rsidRPr="00EC195D">
        <w:rPr>
          <w:bCs/>
          <w:iCs/>
        </w:rPr>
        <w:t xml:space="preserve"> </w:t>
      </w:r>
      <w:r w:rsidR="00EC195D" w:rsidRPr="009C67AD">
        <w:rPr>
          <w:bCs/>
          <w:iCs/>
        </w:rPr>
        <w:t>для ММА</w:t>
      </w:r>
      <w:r w:rsidR="00EC195D">
        <w:rPr>
          <w:bCs/>
          <w:iCs/>
        </w:rPr>
        <w:t xml:space="preserve"> при </w:t>
      </w:r>
      <w:r w:rsidR="00EC195D">
        <w:t>60</w:t>
      </w:r>
      <w:r w:rsidR="00EC195D" w:rsidRPr="0029372A">
        <w:t xml:space="preserve"> </w:t>
      </w:r>
      <w:r w:rsidR="00EC195D" w:rsidRPr="0029372A">
        <w:rPr>
          <w:rFonts w:cstheme="minorHAnsi"/>
        </w:rPr>
        <w:t>°С</w:t>
      </w:r>
      <w:r w:rsidRPr="009C67AD">
        <w:rPr>
          <w:bCs/>
          <w:iCs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5C1961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NkYjAxMTFmZC04NWJjLTRhODUtYWQ4ZC0yMWFkODU5NjFjOGYiLCJUZXh0IjoiWzQxXSIsIldBSVZlcnNpb24iOiI2LjE1LjIuMCJ9}</w:instrText>
          </w:r>
          <w:r w:rsidR="009C67AD" w:rsidRPr="009C67AD">
            <w:rPr>
              <w:bCs/>
              <w:iCs/>
            </w:rPr>
            <w:fldChar w:fldCharType="separate"/>
          </w:r>
          <w:r w:rsidR="00186D61">
            <w:rPr>
              <w:bCs/>
              <w:iCs/>
            </w:rPr>
            <w:t>[41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w:r w:rsidR="00EC195D" w:rsidRPr="009C67AD">
        <w:rPr>
          <w:bCs/>
          <w:iCs/>
        </w:rPr>
        <w:t>для винилацетата</w:t>
      </w:r>
      <w:r w:rsidR="00EC195D">
        <w:rPr>
          <w:bCs/>
          <w:iCs/>
        </w:rPr>
        <w:t xml:space="preserve"> при </w:t>
      </w:r>
      <w:r w:rsidR="00EC195D">
        <w:t>60</w:t>
      </w:r>
      <w:r w:rsidR="00EC195D" w:rsidRPr="0029372A">
        <w:t xml:space="preserve"> </w:t>
      </w:r>
      <w:r w:rsidR="00EC195D" w:rsidRPr="0029372A">
        <w:rPr>
          <w:rFonts w:cstheme="minorHAnsi"/>
        </w:rPr>
        <w:t>°С</w:t>
      </w:r>
      <w:r w:rsidR="00EC195D">
        <w:rPr>
          <w:rFonts w:cstheme="minorHAnsi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5C1961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NmODQ3ZGYyZS1mMWRmLTRmMDgtYTI5ZS02ZTc3MDlkYTE4MzQiLCJUZXh0IjoiWzQxXSIsIldBSVZlcnNpb24iOiI2LjE1LjIuMCJ9}</w:instrText>
          </w:r>
          <w:r w:rsidR="009C67AD" w:rsidRPr="009C67AD">
            <w:rPr>
              <w:bCs/>
              <w:iCs/>
            </w:rPr>
            <w:fldChar w:fldCharType="separate"/>
          </w:r>
          <w:r w:rsidR="00186D61">
            <w:rPr>
              <w:bCs/>
              <w:iCs/>
            </w:rPr>
            <w:t>[41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Content>
          <w:r w:rsidR="00AE6560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NiMDA0NzBlYy1hMmU3LTQyZTAtOWJhZC05ZDExZWE0OGYwN2IiLCJUZXh0IjoiWzQxXSIsIldBSVZlcnNpb24iOiI2LjE1LjIuMCJ9}</w:instrText>
          </w:r>
          <w:r w:rsidR="00AE6560">
            <w:fldChar w:fldCharType="separate"/>
          </w:r>
          <w:r w:rsidR="00186D61">
            <w:t>[41]</w:t>
          </w:r>
          <w:r w:rsidR="00AE6560">
            <w:fldChar w:fldCharType="end"/>
          </w:r>
        </w:sdtContent>
      </w:sdt>
      <w:r w:rsidR="0029372A">
        <w:t xml:space="preserve">. </w:t>
      </w:r>
      <w:r w:rsidR="00EC195D">
        <w:t>Значение к</w:t>
      </w:r>
      <w:r w:rsidR="009C67AD" w:rsidRPr="009C67AD">
        <w:rPr>
          <w:bCs/>
        </w:rPr>
        <w:t>онстанты скорости передачи</w:t>
      </w:r>
      <w:r w:rsidR="00417E1D">
        <w:rPr>
          <w:bCs/>
        </w:rPr>
        <w:t xml:space="preserve"> цепи на мономер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</w:t>
      </w:r>
      <w:r w:rsidR="00EC195D">
        <w:rPr>
          <w:bCs/>
        </w:rPr>
        <w:t>и</w:t>
      </w:r>
      <w:r w:rsidR="009C67AD" w:rsidRPr="009C67AD">
        <w:rPr>
          <w:bCs/>
        </w:rPr>
        <w:t xml:space="preserve">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76037C68" w:rsidR="00A800BF" w:rsidRPr="007C162A" w:rsidRDefault="00085FD0" w:rsidP="001830AD">
      <w:pPr>
        <w:pStyle w:val="a3"/>
      </w:pPr>
      <w:r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M5Y2U5MmQ0Yi1hZTdmLTQ1OWUtYmUzZS0zNjhkZGJhOTU0ZjgiLCJUZXh0IjoiWzQxXSIsIldBSVZlcnNpb24iOiI2LjE1LjIuMCJ9}</w:instrText>
          </w:r>
          <w:r>
            <w:fldChar w:fldCharType="separate"/>
          </w:r>
          <w:r w:rsidR="00186D61">
            <w:t>[41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</w:t>
      </w:r>
      <w:r w:rsidR="00EC195D" w:rsidRPr="009C67AD">
        <w:rPr>
          <w:bCs/>
          <w:iCs/>
        </w:rPr>
        <w:t>для винилацетата</w:t>
      </w:r>
      <w:r w:rsidR="00EC195D">
        <w:rPr>
          <w:bCs/>
          <w:iCs/>
        </w:rPr>
        <w:t xml:space="preserve"> при </w:t>
      </w:r>
      <w:r w:rsidR="00EC195D">
        <w:t>60</w:t>
      </w:r>
      <w:r w:rsidR="00EC195D" w:rsidRPr="0029372A">
        <w:t xml:space="preserve"> </w:t>
      </w:r>
      <w:r w:rsidR="00EC195D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Content>
          <w:r w:rsidR="00FB4228" w:rsidRPr="009C67AD">
            <w:rPr>
              <w:bCs/>
              <w:iCs/>
            </w:rPr>
            <w:fldChar w:fldCharType="begin"/>
          </w:r>
          <w:r w:rsidR="005C1961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MwMTA2NjI1Yi01NmQxLTQzZmItYWQ2Yi01OWMzYzM0MzY0YzAiLCJUZXh0IjoiWzQxXSIsIldBSVZlcnNpb24iOiI2LjE1LjIuMCJ9}</w:instrText>
          </w:r>
          <w:r w:rsidR="00FB4228" w:rsidRPr="009C67AD">
            <w:rPr>
              <w:bCs/>
              <w:iCs/>
            </w:rPr>
            <w:fldChar w:fldCharType="separate"/>
          </w:r>
          <w:r w:rsidR="00186D61">
            <w:rPr>
              <w:bCs/>
              <w:iCs/>
            </w:rPr>
            <w:t>[41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ММА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Content>
          <w:r w:rsidR="00FB4228">
            <w:rPr>
              <w:rFonts w:cstheme="minorHAnsi"/>
            </w:rPr>
            <w:fldChar w:fldCharType="begin"/>
          </w:r>
          <w:r w:rsidR="005C1961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M3ZDQ3MGY3NS1lNmVhLTQ3MDYtYTk2Yi0wODI0YTFhZWI4NzEiLCJUZXh0IjoiWzQxXSIsIldBSVZlcnNpb24iOiI2LjE1LjIuMCJ9}</w:instrText>
          </w:r>
          <w:r w:rsidR="00FB4228">
            <w:rPr>
              <w:rFonts w:cstheme="minorHAnsi"/>
            </w:rPr>
            <w:fldChar w:fldCharType="separate"/>
          </w:r>
          <w:r w:rsidR="00186D61">
            <w:rPr>
              <w:rFonts w:cstheme="minorHAnsi"/>
            </w:rPr>
            <w:t>[41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253F6" w:rsidRPr="00F253F6">
        <w:rPr>
          <w:rFonts w:cstheme="minorHAnsi"/>
        </w:rPr>
        <w:t>.</w:t>
      </w:r>
    </w:p>
    <w:p w14:paraId="1C25BF8B" w14:textId="2172DCAE" w:rsidR="00A800BF" w:rsidRDefault="008B1786" w:rsidP="001830AD">
      <w:pPr>
        <w:pStyle w:val="a3"/>
      </w:pPr>
      <w:r>
        <w:t xml:space="preserve">Учитывая, что </w:t>
      </w:r>
      <w:r w:rsidR="00EC195D">
        <w:t xml:space="preserve">концентрации </w:t>
      </w:r>
      <w:r>
        <w:t xml:space="preserve">бутанола и мономера в системе намного </w:t>
      </w:r>
      <w:r w:rsidR="00EC195D">
        <w:t>выше</w:t>
      </w:r>
      <w:r>
        <w:t xml:space="preserve">, чем </w:t>
      </w:r>
      <w:r w:rsidR="00EC195D">
        <w:t xml:space="preserve">концентрация </w:t>
      </w:r>
      <w:r>
        <w:t>радикалов роста полимерной цепи, данные реакции играют значительную роль при полимеризации.</w:t>
      </w:r>
    </w:p>
    <w:p w14:paraId="59782307" w14:textId="7D116FB0" w:rsidR="001215F9" w:rsidRDefault="00D624F4" w:rsidP="00A45120">
      <w:pPr>
        <w:pStyle w:val="42"/>
      </w:pPr>
      <w:bookmarkStart w:id="81" w:name="_Toc167708170"/>
      <w:bookmarkStart w:id="82" w:name="_Toc168115107"/>
      <w:bookmarkStart w:id="83" w:name="_Toc136296702"/>
      <w:r>
        <w:t>Ингибирование полимеризации</w:t>
      </w:r>
      <w:bookmarkEnd w:id="81"/>
      <w:bookmarkEnd w:id="82"/>
      <w:r w:rsidRPr="006D4713">
        <w:t xml:space="preserve"> </w:t>
      </w:r>
    </w:p>
    <w:p w14:paraId="1BF4B7DF" w14:textId="42CA9E6B" w:rsidR="006B5E8D" w:rsidRDefault="00605182" w:rsidP="00D21335">
      <w:pPr>
        <w:pStyle w:val="a3"/>
      </w:pPr>
      <w:r>
        <w:t>Концентрация радикалов роста может снижаться не только в результате</w:t>
      </w:r>
      <w:r w:rsidR="006B5E8D">
        <w:t xml:space="preserve"> реакции переноса цепи</w:t>
      </w:r>
      <w:r>
        <w:t>, но и из-за</w:t>
      </w:r>
      <w:r w:rsidR="00F644EC">
        <w:t xml:space="preserve"> ингибитор</w:t>
      </w:r>
      <w:r>
        <w:t>ов</w:t>
      </w:r>
      <w:r w:rsidR="00F644EC">
        <w:t>, содержащиеся в системе</w:t>
      </w:r>
      <w:r w:rsidR="00CF17DD">
        <w:t>, например растворенн</w:t>
      </w:r>
      <w:r>
        <w:t>ого</w:t>
      </w:r>
      <w:r w:rsidR="00CF17DD">
        <w:t xml:space="preserve"> кислород</w:t>
      </w:r>
      <w:r>
        <w:t>а</w:t>
      </w:r>
      <w:r w:rsidR="00F644EC">
        <w:t xml:space="preserve">. </w:t>
      </w:r>
      <w:r w:rsidR="00951D9D">
        <w:t xml:space="preserve">В данной работе не рассматривалось </w:t>
      </w:r>
      <w:r w:rsidR="00B149E8">
        <w:t>добавление</w:t>
      </w:r>
      <w:r w:rsidR="00951D9D">
        <w:t xml:space="preserve"> стабилизатора или какого</w:t>
      </w:r>
      <w:r w:rsidR="006D4D58">
        <w:t>-</w:t>
      </w:r>
      <w:r>
        <w:t>либо</w:t>
      </w:r>
      <w:r w:rsidR="00951D9D">
        <w:t xml:space="preserve"> другого ингибитора</w:t>
      </w:r>
      <w:r w:rsidR="00B149E8">
        <w:t xml:space="preserve">. </w:t>
      </w:r>
      <w:r>
        <w:t>М</w:t>
      </w:r>
      <w:r w:rsidR="006B5E8D">
        <w:t xml:space="preserve">еханизм </w:t>
      </w:r>
      <w:r>
        <w:t>ингибирования</w:t>
      </w:r>
      <w:r w:rsidR="00F644EC">
        <w:t xml:space="preserve"> </w:t>
      </w:r>
      <w:r w:rsidR="006B5E8D">
        <w:t>представлен ниже (</w:t>
      </w:r>
      <w:r w:rsidR="006B5E8D">
        <w:fldChar w:fldCharType="begin"/>
      </w:r>
      <w:r w:rsidR="006B5E8D">
        <w:instrText xml:space="preserve"> REF _Ref165752145 \h </w:instrText>
      </w:r>
      <w:r w:rsidR="006B5E8D">
        <w:fldChar w:fldCharType="separate"/>
      </w:r>
      <w:r w:rsidR="004B1597">
        <w:t xml:space="preserve">Схема </w:t>
      </w:r>
      <w:r w:rsidR="004B1597">
        <w:rPr>
          <w:noProof/>
        </w:rPr>
        <w:t>21</w:t>
      </w:r>
      <w:r w:rsidR="006B5E8D">
        <w:fldChar w:fldCharType="end"/>
      </w:r>
      <w:r w:rsidR="006B5E8D">
        <w:t>):</w:t>
      </w:r>
    </w:p>
    <w:p w14:paraId="163EA721" w14:textId="77777777" w:rsidR="006B5E8D" w:rsidRDefault="006B5E8D" w:rsidP="008064F8">
      <w:pPr>
        <w:pStyle w:val="a3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5F9EA11E" wp14:editId="4836D12A">
            <wp:extent cx="4126523" cy="494329"/>
            <wp:effectExtent l="0" t="0" r="0" b="127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/>
                    <a:srcRect b="7160"/>
                    <a:stretch/>
                  </pic:blipFill>
                  <pic:spPr bwMode="auto">
                    <a:xfrm>
                      <a:off x="0" y="0"/>
                      <a:ext cx="4248023" cy="5088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5219AD" w14:textId="45FD2FF0" w:rsidR="006B5E8D" w:rsidRDefault="006B5E8D" w:rsidP="008064F8">
      <w:pPr>
        <w:pStyle w:val="af2"/>
        <w:jc w:val="center"/>
      </w:pPr>
      <w:bookmarkStart w:id="84" w:name="_Ref165752145"/>
      <w:r>
        <w:t xml:space="preserve">Схема </w:t>
      </w:r>
      <w:fldSimple w:instr=" SEQ Схема \* ARABIC ">
        <w:r w:rsidR="004B1597">
          <w:rPr>
            <w:noProof/>
          </w:rPr>
          <w:t>21</w:t>
        </w:r>
      </w:fldSimple>
      <w:bookmarkEnd w:id="84"/>
      <w:r w:rsidR="008064F8">
        <w:t xml:space="preserve"> –</w:t>
      </w:r>
      <w:r>
        <w:t xml:space="preserve"> Реакция ингибирования</w:t>
      </w:r>
    </w:p>
    <w:p w14:paraId="0424C2E1" w14:textId="77777777" w:rsidR="0078466C" w:rsidRPr="0078466C" w:rsidRDefault="0078466C" w:rsidP="0078466C">
      <w:pPr>
        <w:rPr>
          <w:lang w:eastAsia="ru-RU"/>
        </w:rPr>
      </w:pPr>
    </w:p>
    <w:p w14:paraId="5A734E13" w14:textId="77777777" w:rsidR="00DB7A55" w:rsidRDefault="00DB7A55" w:rsidP="00A45120">
      <w:pPr>
        <w:pStyle w:val="1"/>
        <w:numPr>
          <w:ilvl w:val="0"/>
          <w:numId w:val="29"/>
        </w:numPr>
      </w:pPr>
      <w:r>
        <w:t>Ингибирование кислородом</w:t>
      </w:r>
    </w:p>
    <w:p w14:paraId="04DDA533" w14:textId="028B40A4" w:rsidR="00B149E8" w:rsidRPr="00DB7A55" w:rsidRDefault="00605182" w:rsidP="00C04EB9">
      <w:pPr>
        <w:pStyle w:val="a3"/>
      </w:pPr>
      <w:r>
        <w:t>В условиях</w:t>
      </w:r>
      <w:r w:rsidR="00DB7A55">
        <w:t xml:space="preserve"> полимеризации на воздухе в композиции </w:t>
      </w:r>
      <w:r>
        <w:t>содержится</w:t>
      </w:r>
      <w:r w:rsidR="00DB7A55">
        <w:t xml:space="preserve"> растворенный кислород</w:t>
      </w:r>
      <w:r>
        <w:t>.</w:t>
      </w:r>
      <w:r w:rsidR="00DB7A55">
        <w:t xml:space="preserve"> </w:t>
      </w:r>
      <w:r>
        <w:t>О</w:t>
      </w:r>
      <w:r w:rsidR="004107F4">
        <w:t>н</w:t>
      </w:r>
      <w:r w:rsidR="00DB7A55">
        <w:t xml:space="preserve">, являясь </w:t>
      </w:r>
      <w:proofErr w:type="spellStart"/>
      <w:r w:rsidR="00DB7A55">
        <w:t>бирадикалом</w:t>
      </w:r>
      <w:proofErr w:type="spellEnd"/>
      <w:r w:rsidR="00DB7A55">
        <w:t xml:space="preserve">, выступает в качестве сильного ингибитора. Эта реакция приводит к значительному, в сравнении с полимеризацией в инертной среде, </w:t>
      </w:r>
      <w:r w:rsidR="006906C8">
        <w:t>увеличению</w:t>
      </w:r>
      <w:r w:rsidR="00DB7A55">
        <w:t xml:space="preserve"> индукционного периода. </w:t>
      </w:r>
      <w:r>
        <w:t>С</w:t>
      </w:r>
      <w:r w:rsidR="00B149E8">
        <w:t>лед</w:t>
      </w:r>
      <w:r>
        <w:t>овательно</w:t>
      </w:r>
      <w:r w:rsidR="00B149E8">
        <w:t>, что это одна из ключевых реакций ингибирования</w:t>
      </w:r>
      <w:r>
        <w:t>,</w:t>
      </w:r>
      <w:r w:rsidR="00B149E8">
        <w:t xml:space="preserve"> и от нее </w:t>
      </w:r>
      <w:r w:rsidR="00C04EB9">
        <w:t>долж</w:t>
      </w:r>
      <w:r>
        <w:t>е</w:t>
      </w:r>
      <w:r w:rsidR="00C04EB9">
        <w:t>н</w:t>
      </w:r>
      <w:r w:rsidR="00B149E8">
        <w:t xml:space="preserve"> зависеть </w:t>
      </w:r>
      <w:r>
        <w:t>период и</w:t>
      </w:r>
      <w:r w:rsidR="00B149E8">
        <w:t>ндукци</w:t>
      </w:r>
      <w:r>
        <w:t>и</w:t>
      </w:r>
      <w:r w:rsidR="00B149E8">
        <w:t>.</w:t>
      </w:r>
    </w:p>
    <w:p w14:paraId="0D27848F" w14:textId="0F98BF0F" w:rsidR="00D624F4" w:rsidRPr="00BE00AC" w:rsidRDefault="001215F9" w:rsidP="00A45120">
      <w:pPr>
        <w:pStyle w:val="1"/>
        <w:numPr>
          <w:ilvl w:val="0"/>
          <w:numId w:val="29"/>
        </w:numPr>
      </w:pPr>
      <w:r>
        <w:t xml:space="preserve">Ингибирование </w:t>
      </w:r>
      <w:r w:rsidR="00D624F4">
        <w:t>хинонами</w:t>
      </w:r>
      <w:bookmarkEnd w:id="83"/>
    </w:p>
    <w:p w14:paraId="07A59B7C" w14:textId="32823587" w:rsidR="00072C8E" w:rsidRPr="00404BF1" w:rsidRDefault="00C505C4" w:rsidP="00404BF1">
      <w:pPr>
        <w:pStyle w:val="a3"/>
        <w:rPr>
          <w:b/>
          <w:bCs/>
        </w:rPr>
      </w:pPr>
      <w:r>
        <w:t>Р</w:t>
      </w:r>
      <w:r w:rsidR="00D624F4">
        <w:t>еакци</w:t>
      </w:r>
      <w:r>
        <w:t>я полимеризации может</w:t>
      </w:r>
      <w:r w:rsidR="00B149E8">
        <w:t xml:space="preserve"> </w:t>
      </w:r>
      <w:r w:rsidR="00D624F4">
        <w:t>ингибирова</w:t>
      </w:r>
      <w:r>
        <w:t>ться</w:t>
      </w:r>
      <w:r w:rsidR="00D624F4">
        <w:t xml:space="preserve"> хинонами. </w:t>
      </w:r>
      <w:r>
        <w:t>П</w:t>
      </w:r>
      <w:r w:rsidR="00D624F4" w:rsidRPr="002C1A9E">
        <w:t>ри облучении растворов хинонов и Н-донорных соединений в мономере</w:t>
      </w:r>
      <w:r w:rsidR="00D624F4">
        <w:t xml:space="preserve"> </w:t>
      </w:r>
      <w:r w:rsidR="00D624F4" w:rsidRPr="002C1A9E">
        <w:t xml:space="preserve">возникают </w:t>
      </w:r>
      <w:r>
        <w:t xml:space="preserve">не только </w:t>
      </w:r>
      <w:r w:rsidR="00D624F4" w:rsidRPr="002C1A9E">
        <w:t xml:space="preserve">алкильные радикалы, которые </w:t>
      </w:r>
      <w:r w:rsidR="00D624F4">
        <w:t xml:space="preserve">способны инициировать радикальную </w:t>
      </w:r>
      <w:r w:rsidR="00D624F4" w:rsidRPr="002C1A9E">
        <w:t>полимеризацию</w:t>
      </w:r>
      <w:r>
        <w:t>,</w:t>
      </w:r>
      <w:r w:rsidR="00D624F4" w:rsidRPr="002C1A9E">
        <w:t xml:space="preserve"> </w:t>
      </w:r>
      <w:r>
        <w:t xml:space="preserve">но </w:t>
      </w:r>
      <w:r w:rsidR="00D624F4" w:rsidRPr="002C1A9E">
        <w:t xml:space="preserve">и </w:t>
      </w:r>
      <w:proofErr w:type="spellStart"/>
      <w:r w:rsidR="00D624F4" w:rsidRPr="002C1A9E">
        <w:t>оксифеноксильные</w:t>
      </w:r>
      <w:proofErr w:type="spellEnd"/>
      <w:r w:rsidR="00D624F4" w:rsidRPr="002C1A9E">
        <w:t xml:space="preserve"> радикалы</w:t>
      </w:r>
      <w:r w:rsidR="00D624F4">
        <w:t>, которые могут</w:t>
      </w:r>
      <w:r w:rsidR="00D624F4" w:rsidRPr="002C1A9E">
        <w:t xml:space="preserve"> </w:t>
      </w:r>
      <w:r w:rsidR="00D624F4">
        <w:t>ее ингибировать</w:t>
      </w:r>
      <w:r w:rsidR="00D624F4" w:rsidRPr="002C1A9E">
        <w:t>.</w:t>
      </w:r>
      <w:r w:rsidR="00D624F4" w:rsidRPr="00512CF7">
        <w:t xml:space="preserve"> </w:t>
      </w:r>
      <w:r w:rsidR="00D624F4">
        <w:t xml:space="preserve">В </w:t>
      </w:r>
      <w:r>
        <w:t>работе</w:t>
      </w:r>
      <w:r w:rsidR="00D624F4">
        <w:t xml:space="preserve">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Content>
          <w:r w:rsidR="00D624F4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0M10ifV19LCJUYWciOiJDaXRhdmlQbGFjZWhvbGRlciM1MTFiYzVjNC01MmM4LTRkODYtODQ3ZC1lNGY4Nzg3YTI3NGUiLCJUZXh0IjoiWzQzXSIsIldBSVZlcnNpb24iOiI2LjE1LjIuMCJ9}</w:instrText>
          </w:r>
          <w:r w:rsidR="00D624F4">
            <w:fldChar w:fldCharType="separate"/>
          </w:r>
          <w:r w:rsidR="00186D61">
            <w:t>[43]</w:t>
          </w:r>
          <w:r w:rsidR="00D624F4">
            <w:fldChar w:fldCharType="end"/>
          </w:r>
        </w:sdtContent>
      </w:sdt>
      <w:r w:rsidR="00D624F4">
        <w:t xml:space="preserve"> рассмотрены процессы ингибирования радикальной реакции хинонами и проведены расчеты для уточнения резонансных структур</w:t>
      </w:r>
      <w:r>
        <w:t xml:space="preserve"> </w:t>
      </w:r>
      <w:r w:rsidR="00D624F4">
        <w:t>радикалов</w:t>
      </w:r>
      <w:r>
        <w:t>, получающихся в ходе реакции</w:t>
      </w:r>
      <w:r w:rsidR="00D624F4">
        <w:t xml:space="preserve">. </w:t>
      </w:r>
      <w:r w:rsidR="00D624F4" w:rsidRPr="001764D1">
        <w:t>Для квантово-химических расчетов</w:t>
      </w:r>
      <w:r w:rsidR="00D624F4">
        <w:t xml:space="preserve"> авторы </w:t>
      </w:r>
      <w:r w:rsidR="00D624F4" w:rsidRPr="001764D1">
        <w:t xml:space="preserve">использовали программу </w:t>
      </w:r>
      <w:proofErr w:type="spellStart"/>
      <w:r w:rsidR="00D624F4" w:rsidRPr="001764D1">
        <w:t>Gaussian</w:t>
      </w:r>
      <w:proofErr w:type="spellEnd"/>
      <w:r w:rsidR="00D624F4" w:rsidRPr="001764D1">
        <w:t xml:space="preserve"> 98.</w:t>
      </w:r>
      <w:r w:rsidR="00D624F4" w:rsidRPr="00863D0D">
        <w:t xml:space="preserve"> Расчеты</w:t>
      </w:r>
      <w:r w:rsidR="00D624F4" w:rsidRPr="002F7900">
        <w:t xml:space="preserve"> выполняли </w:t>
      </w:r>
      <w:r w:rsidR="00D624F4" w:rsidRPr="00725F81">
        <w:t>в соответствии с теорией</w:t>
      </w:r>
      <w:r w:rsidR="00D624F4">
        <w:t xml:space="preserve"> </w:t>
      </w:r>
      <w:r w:rsidR="00D624F4" w:rsidRPr="002F7900">
        <w:t>функционала плотности</w:t>
      </w:r>
      <w:r w:rsidR="00D624F4">
        <w:t>. Исследование было проведено</w:t>
      </w:r>
      <w:r w:rsidR="00D624F4" w:rsidRPr="006F35F2">
        <w:t xml:space="preserve"> для бензохинона-1,2 и его </w:t>
      </w:r>
      <w:proofErr w:type="spellStart"/>
      <w:r w:rsidR="00D624F4" w:rsidRPr="006F35F2">
        <w:t>ди-</w:t>
      </w:r>
      <w:r w:rsidR="00D624F4">
        <w:t>т</w:t>
      </w:r>
      <w:r w:rsidR="00D624F4" w:rsidRPr="006F35F2">
        <w:t>pe</w:t>
      </w:r>
      <w:r w:rsidR="00D624F4">
        <w:t>т</w:t>
      </w:r>
      <w:r w:rsidR="00D624F4" w:rsidRPr="006F35F2">
        <w:t>-бутильных</w:t>
      </w:r>
      <w:proofErr w:type="spellEnd"/>
      <w:r w:rsidR="00D624F4" w:rsidRPr="006F35F2">
        <w:t xml:space="preserve"> производных</w:t>
      </w:r>
      <w:r w:rsidR="0070324E">
        <w:t xml:space="preserve"> – </w:t>
      </w:r>
      <w:r w:rsidR="00D624F4" w:rsidRPr="006F35F2">
        <w:t>3</w:t>
      </w:r>
      <w:r w:rsidR="009240B3">
        <w:t>,</w:t>
      </w:r>
      <w:r w:rsidR="00D624F4" w:rsidRPr="006F35F2">
        <w:t>5</w:t>
      </w:r>
      <w:r w:rsidR="009240B3">
        <w:t>-ди-трет-бутил-хинон</w:t>
      </w:r>
      <w:r w:rsidR="00404BF1">
        <w:t xml:space="preserve"> (35</w:t>
      </w:r>
      <w:r w:rsidR="00404BF1">
        <w:rPr>
          <w:lang w:val="en-US"/>
        </w:rPr>
        <w:t>Q</w:t>
      </w:r>
      <w:r w:rsidR="00404BF1">
        <w:t>)</w:t>
      </w:r>
      <w:r w:rsidR="00D624F4" w:rsidRPr="006F35F2">
        <w:t xml:space="preserve"> и </w:t>
      </w:r>
      <w:r w:rsidR="009240B3" w:rsidRPr="006F35F2">
        <w:t>3</w:t>
      </w:r>
      <w:r w:rsidR="009240B3">
        <w:t>,6-ди-трет-бутил-хинон</w:t>
      </w:r>
      <w:r w:rsidR="00404BF1" w:rsidRPr="00404BF1">
        <w:t xml:space="preserve"> (36</w:t>
      </w:r>
      <w:r w:rsidR="00404BF1">
        <w:rPr>
          <w:lang w:val="en-US"/>
        </w:rPr>
        <w:t>Q</w:t>
      </w:r>
      <w:r w:rsidR="00404BF1" w:rsidRPr="00404BF1">
        <w:t>)</w:t>
      </w:r>
      <w:r w:rsidR="0017302D">
        <w:t xml:space="preserve">. </w:t>
      </w:r>
      <w:r w:rsidR="00D624F4">
        <w:t xml:space="preserve">В результате кинетического анализа схемы были найдены константы ингибирования реакции полимеризации хинонам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404BF1">
        <w:t>.</w:t>
      </w:r>
    </w:p>
    <w:p w14:paraId="7937839F" w14:textId="55FCD241" w:rsidR="00D624F4" w:rsidRPr="006A74F0" w:rsidRDefault="00D624F4" w:rsidP="00A60AEA">
      <w:pPr>
        <w:pStyle w:val="a3"/>
      </w:pPr>
      <w:r w:rsidRPr="00725F81">
        <w:lastRenderedPageBreak/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 w:rsidR="0070324E">
        <w:t xml:space="preserve"> –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4B1597">
        <w:t xml:space="preserve">Таблица </w:t>
      </w:r>
      <w:r w:rsidR="004B1597">
        <w:rPr>
          <w:noProof/>
        </w:rPr>
        <w:t>2</w:t>
      </w:r>
      <w:r>
        <w:fldChar w:fldCharType="end"/>
      </w:r>
      <w:r>
        <w:t xml:space="preserve">). </w:t>
      </w:r>
    </w:p>
    <w:p w14:paraId="6ACD022B" w14:textId="33BC8E52" w:rsidR="00D624F4" w:rsidRPr="00433407" w:rsidRDefault="00D624F4" w:rsidP="001771C7">
      <w:pPr>
        <w:pStyle w:val="af2"/>
        <w:rPr>
          <w:noProof/>
          <w:color w:val="000000" w:themeColor="text1"/>
        </w:rPr>
      </w:pPr>
      <w:bookmarkStart w:id="85" w:name="_Ref135047443"/>
      <w:r>
        <w:t xml:space="preserve">Таблица </w:t>
      </w:r>
      <w:fldSimple w:instr=" SEQ Таблица \* ARABIC ">
        <w:r w:rsidR="004B1597">
          <w:rPr>
            <w:noProof/>
          </w:rPr>
          <w:t>2</w:t>
        </w:r>
      </w:fldSimple>
      <w:bookmarkEnd w:id="85"/>
      <w:r w:rsidR="0070324E">
        <w:rPr>
          <w:noProof/>
        </w:rPr>
        <w:t xml:space="preserve"> –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m:rPr>
            <m:sty m:val="p"/>
          </m:rP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Н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tbl>
      <w:tblPr>
        <w:tblW w:w="8921" w:type="dxa"/>
        <w:tblLook w:val="04A0" w:firstRow="1" w:lastRow="0" w:firstColumn="1" w:lastColumn="0" w:noHBand="0" w:noVBand="1"/>
      </w:tblPr>
      <w:tblGrid>
        <w:gridCol w:w="2825"/>
        <w:gridCol w:w="3261"/>
        <w:gridCol w:w="2835"/>
      </w:tblGrid>
      <w:tr w:rsidR="00072C8E" w:rsidRPr="00072C8E" w14:paraId="50623761" w14:textId="77777777" w:rsidTr="00F65861">
        <w:trPr>
          <w:trHeight w:val="600"/>
        </w:trPr>
        <w:tc>
          <w:tcPr>
            <w:tcW w:w="2825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F65861" w:rsidRDefault="00072C8E" w:rsidP="00072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Хинон</w:t>
            </w:r>
          </w:p>
        </w:tc>
        <w:tc>
          <w:tcPr>
            <w:tcW w:w="6096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3E6B0F74" w:rsidR="00072C8E" w:rsidRPr="00F65861" w:rsidRDefault="00072C8E" w:rsidP="00072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Значения Е (кДж</w:t>
            </w:r>
            <w:r w:rsidR="00667D7C" w:rsidRPr="0091769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/</w:t>
            </w: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моль) при направлении атаки</w:t>
            </w:r>
          </w:p>
        </w:tc>
      </w:tr>
      <w:tr w:rsidR="00072C8E" w:rsidRPr="00072C8E" w14:paraId="61B5228F" w14:textId="77777777" w:rsidTr="00F65861">
        <w:trPr>
          <w:trHeight w:val="516"/>
        </w:trPr>
        <w:tc>
          <w:tcPr>
            <w:tcW w:w="2825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261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BAF6AFC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</w:t>
            </w:r>
          </w:p>
        </w:tc>
        <w:tc>
          <w:tcPr>
            <w:tcW w:w="28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A81187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</w:t>
            </w:r>
          </w:p>
        </w:tc>
      </w:tr>
      <w:tr w:rsidR="00072C8E" w:rsidRPr="00072C8E" w14:paraId="5D743DD6" w14:textId="77777777" w:rsidTr="00F65861">
        <w:trPr>
          <w:trHeight w:val="360"/>
        </w:trPr>
        <w:tc>
          <w:tcPr>
            <w:tcW w:w="2825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F65861">
        <w:trPr>
          <w:trHeight w:val="372"/>
        </w:trPr>
        <w:tc>
          <w:tcPr>
            <w:tcW w:w="2825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F65861">
        <w:trPr>
          <w:trHeight w:val="372"/>
        </w:trPr>
        <w:tc>
          <w:tcPr>
            <w:tcW w:w="282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ензохинон-1,2</w:t>
            </w:r>
          </w:p>
        </w:tc>
        <w:tc>
          <w:tcPr>
            <w:tcW w:w="326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1830AD">
      <w:pPr>
        <w:pStyle w:val="a2"/>
      </w:pPr>
    </w:p>
    <w:p w14:paraId="04B2CF2A" w14:textId="1BD83FB4" w:rsidR="00D624F4" w:rsidRDefault="00A60AEA" w:rsidP="00A60AEA">
      <w:pPr>
        <w:pStyle w:val="a3"/>
      </w:pPr>
      <w:r>
        <w:t>В</w:t>
      </w:r>
      <w:r w:rsidR="00D624F4" w:rsidRPr="00255FBF">
        <w:t xml:space="preserve">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связан с влиянием объемных </w:t>
      </w:r>
      <w:r w:rsidR="00D624F4">
        <w:t>трет</w:t>
      </w:r>
      <w:r w:rsidR="00D624F4" w:rsidRPr="00255FBF">
        <w:t>-</w:t>
      </w:r>
      <w:proofErr w:type="spellStart"/>
      <w:r w:rsidR="00D624F4" w:rsidRPr="00255FBF">
        <w:t>бутильных</w:t>
      </w:r>
      <w:proofErr w:type="spellEnd"/>
      <w:r w:rsidR="00D624F4" w:rsidRPr="00255FBF">
        <w:t xml:space="preserve"> групп, </w:t>
      </w:r>
      <w:r w:rsidR="00D624F4">
        <w:t>которые препятствуют</w:t>
      </w:r>
      <w:r w:rsidR="00D624F4" w:rsidRPr="00255FBF">
        <w:t xml:space="preserve"> атак</w:t>
      </w:r>
      <w:r w:rsidR="00D624F4">
        <w:t>е</w:t>
      </w:r>
      <w:r w:rsidR="00D624F4" w:rsidRPr="009C105D">
        <w:t xml:space="preserve"> </w:t>
      </w:r>
      <w:r w:rsidR="00D624F4" w:rsidRPr="00255FBF">
        <w:t>растущ</w:t>
      </w:r>
      <w:r w:rsidR="00D624F4">
        <w:t>его</w:t>
      </w:r>
      <w:r w:rsidR="00D624F4" w:rsidRPr="00255FBF">
        <w:t xml:space="preserve"> макрорадикал</w:t>
      </w:r>
      <w:r w:rsidR="00D624F4">
        <w:t>а на</w:t>
      </w:r>
      <w:r w:rsidR="00D624F4" w:rsidRPr="00255FBF">
        <w:t xml:space="preserve"> атом углерода хинона.</w:t>
      </w:r>
      <w:r w:rsidR="00D624F4">
        <w:t xml:space="preserve"> </w:t>
      </w:r>
      <w:r w:rsidR="00D624F4" w:rsidRPr="00255FBF">
        <w:t xml:space="preserve">Квантово-химические расчеты подтверждают, что </w:t>
      </w:r>
      <w:r w:rsidR="00D624F4">
        <w:t>электронная</w:t>
      </w:r>
      <w:r w:rsidR="00D624F4" w:rsidRPr="00255FBF">
        <w:t xml:space="preserve"> плотность в этом радикале </w:t>
      </w:r>
      <w:r w:rsidR="004F7FA5">
        <w:t>почти</w:t>
      </w:r>
      <w:r w:rsidR="00D624F4" w:rsidRPr="00255FBF">
        <w:t xml:space="preserve"> равномерно распределена между тремя атомами углерода и атомом кислорода. Соответствующие крайние </w:t>
      </w:r>
      <w:r w:rsidR="00D624F4" w:rsidRPr="0017302D">
        <w:t>резонансные структуры представлены на схеме ниже (</w:t>
      </w:r>
      <w:r w:rsidR="0017302D">
        <w:fldChar w:fldCharType="begin"/>
      </w:r>
      <w:r w:rsidR="0017302D">
        <w:instrText xml:space="preserve"> REF _Ref167702925 \h </w:instrText>
      </w:r>
      <w:r w:rsidR="0017302D">
        <w:fldChar w:fldCharType="separate"/>
      </w:r>
      <w:r w:rsidR="004B1597" w:rsidRPr="0017302D">
        <w:t xml:space="preserve">Схема </w:t>
      </w:r>
      <w:r w:rsidR="004B1597">
        <w:rPr>
          <w:noProof/>
        </w:rPr>
        <w:t>22</w:t>
      </w:r>
      <w:r w:rsidR="0017302D">
        <w:fldChar w:fldCharType="end"/>
      </w:r>
      <w:r w:rsidR="00D624F4" w:rsidRPr="0017302D">
        <w:t>):</w:t>
      </w:r>
    </w:p>
    <w:p w14:paraId="750C1EDD" w14:textId="77777777" w:rsidR="004F7FA5" w:rsidRPr="0017302D" w:rsidRDefault="004F7FA5" w:rsidP="00A60AEA">
      <w:pPr>
        <w:pStyle w:val="a3"/>
      </w:pPr>
    </w:p>
    <w:p w14:paraId="5AC22512" w14:textId="63693067" w:rsidR="00D624F4" w:rsidRPr="0017302D" w:rsidRDefault="00716AF7" w:rsidP="00C61E54">
      <w:pPr>
        <w:pStyle w:val="a2"/>
        <w:jc w:val="center"/>
      </w:pPr>
      <w:r w:rsidRPr="0017302D">
        <w:object w:dxaOrig="9722" w:dyaOrig="3046" w14:anchorId="144DF11C">
          <v:shape id="_x0000_i1034" type="#_x0000_t75" style="width:471.45pt;height:146.55pt" o:ole="">
            <v:imagedata r:id="rId45" o:title=""/>
          </v:shape>
          <o:OLEObject Type="Embed" ProgID="ChemDraw.Document.6.0" ShapeID="_x0000_i1034" DrawAspect="Content" ObjectID="_1778871321" r:id="rId46"/>
        </w:object>
      </w:r>
    </w:p>
    <w:p w14:paraId="3133A700" w14:textId="306B763D" w:rsidR="00DB7A55" w:rsidRDefault="00D624F4" w:rsidP="00C61E54">
      <w:pPr>
        <w:pStyle w:val="af2"/>
        <w:jc w:val="center"/>
      </w:pPr>
      <w:bookmarkStart w:id="86" w:name="_Ref167702925"/>
      <w:r w:rsidRPr="0017302D">
        <w:t xml:space="preserve">Схема </w:t>
      </w:r>
      <w:fldSimple w:instr=" SEQ Схема \* ARABIC ">
        <w:r w:rsidR="004B1597">
          <w:rPr>
            <w:noProof/>
          </w:rPr>
          <w:t>22</w:t>
        </w:r>
      </w:fldSimple>
      <w:bookmarkEnd w:id="86"/>
      <w:r w:rsidR="0070324E">
        <w:rPr>
          <w:noProof/>
        </w:rPr>
        <w:t xml:space="preserve"> – </w:t>
      </w:r>
      <w:r w:rsidRPr="0017302D">
        <w:t xml:space="preserve">Резонансные структуры замещенных </w:t>
      </w:r>
      <w:proofErr w:type="spellStart"/>
      <w:r w:rsidRPr="0017302D">
        <w:t>оксифенксильных</w:t>
      </w:r>
      <w:proofErr w:type="spellEnd"/>
      <w:r w:rsidRPr="0017302D">
        <w:t xml:space="preserve"> радикалов</w:t>
      </w:r>
    </w:p>
    <w:p w14:paraId="0D6CAC15" w14:textId="0CCA11A5" w:rsidR="00B149E8" w:rsidRPr="004A2D79" w:rsidRDefault="00B149E8" w:rsidP="001830AD">
      <w:pPr>
        <w:pStyle w:val="a3"/>
      </w:pPr>
      <w:r>
        <w:t>Не смотря на малое содержание хинона в системе, константа скорости этой реакции сравнима с константой скорости роста, поэтому важно учитывать в том числе и эту реакцию</w:t>
      </w:r>
      <w:r w:rsidR="004A2D79" w:rsidRPr="004A2D79">
        <w:t>.</w:t>
      </w:r>
    </w:p>
    <w:p w14:paraId="3DE35519" w14:textId="5919C080" w:rsidR="00CC065B" w:rsidRDefault="00CC065B" w:rsidP="00A45120">
      <w:pPr>
        <w:pStyle w:val="42"/>
      </w:pPr>
      <w:bookmarkStart w:id="87" w:name="_Toc167708171"/>
      <w:bookmarkStart w:id="88" w:name="_Toc168115108"/>
      <w:r>
        <w:t>Обрыв цепи</w:t>
      </w:r>
      <w:bookmarkEnd w:id="87"/>
      <w:bookmarkEnd w:id="88"/>
    </w:p>
    <w:p w14:paraId="75E8C60A" w14:textId="697A8790" w:rsidR="00A3340D" w:rsidRDefault="00A3340D" w:rsidP="001830AD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15157D">
        <w:t>теряют свою активность</w:t>
      </w:r>
      <w:r w:rsidR="006B298D" w:rsidRPr="008078BE">
        <w:t xml:space="preserve">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порядка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5C1961">
            <w:rPr>
              <w:bCs/>
              <w:iCs/>
              <w:lang w:val="en-US"/>
            </w:rPr>
            <w:instrText>ADDIN</w:instrText>
          </w:r>
          <w:r w:rsidR="005C1961" w:rsidRPr="00F56D78">
            <w:rPr>
              <w:bCs/>
              <w:iCs/>
            </w:rPr>
            <w:instrText xml:space="preserve"> </w:instrText>
          </w:r>
          <w:r w:rsidR="005C1961">
            <w:rPr>
              <w:bCs/>
              <w:iCs/>
              <w:lang w:val="en-US"/>
            </w:rPr>
            <w:instrText>CitaviPlaceholder</w:instrText>
          </w:r>
          <w:r w:rsidR="005C1961" w:rsidRPr="00F56D78">
            <w:rPr>
              <w:bCs/>
              <w:iCs/>
            </w:rPr>
            <w:instrText>{</w:instrText>
          </w:r>
          <w:r w:rsidR="005C1961">
            <w:rPr>
              <w:bCs/>
              <w:iCs/>
              <w:lang w:val="en-US"/>
            </w:rPr>
            <w:instrText>eyIkaWQiOiIxIiwiJHR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GUiOiJ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LkNpdGF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aS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DaXRhdGlvbnMuV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yZFBsYWNlaG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sZGVyLCB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LkNpdGF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aSIsIkVudHJpZXMiOlt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IiRpZ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IiLCIkd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l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ZpLkNpdG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a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uc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X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kUGxh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o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xkZXJFbnRyeSwg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DaXRhdmkiLCJJZ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MzN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QwNTAwLWZlMDAtNG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My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iNzkxLTg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N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RjYmVhZGM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ZCIsIlJhbmdlTGVuZ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oIjo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LCJSZWZlcmVu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JZ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mFiYzBhYzQ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TZlM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MtNDI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Zi</w:instrText>
          </w:r>
          <w:r w:rsidR="005C1961" w:rsidRPr="00F56D78">
            <w:rPr>
              <w:bCs/>
              <w:iCs/>
            </w:rPr>
            <w:instrText>05</w:instrText>
          </w:r>
          <w:r w:rsidR="005C1961">
            <w:rPr>
              <w:bCs/>
              <w:iCs/>
              <w:lang w:val="en-US"/>
            </w:rPr>
            <w:instrText>ZGJjLTQ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ZmY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YmRlOWI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iIsIlBhZ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SY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n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eyIkaWQiOiIzIiwiJHR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GUiOiJ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LlBhZ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SY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nZSwg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IsIkVuZFBhZ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UiOnsiJGlkIjoiNCIsIiR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XBlIjo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QYWdlTnVtYmVyLCB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IiwiSXNGdWxseU</w:instrText>
          </w:r>
          <w:r w:rsidR="005C1961" w:rsidRPr="00F56D78">
            <w:rPr>
              <w:bCs/>
              <w:iCs/>
            </w:rPr>
            <w:instrText>51</w:instrText>
          </w:r>
          <w:r w:rsidR="005C1961">
            <w:rPr>
              <w:bCs/>
              <w:iCs/>
              <w:lang w:val="en-US"/>
            </w:rPr>
            <w:instrText>bWVyaWMiOmZhbHNlLCJOd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iZXJpbmdUeXBlIjowLCJOd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cmFs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lzdGVtIjowfSwiTnVtYmVya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nV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TnVtZXJhbFN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lb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hcnRQYWdlIjp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IiRpZ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UiLCIkd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l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UGFnZU</w:instrText>
          </w:r>
          <w:r w:rsidR="005C1961" w:rsidRPr="00F56D78">
            <w:rPr>
              <w:bCs/>
              <w:iCs/>
            </w:rPr>
            <w:instrText>51</w:instrText>
          </w:r>
          <w:r w:rsidR="005C1961">
            <w:rPr>
              <w:bCs/>
              <w:iCs/>
              <w:lang w:val="en-US"/>
            </w:rPr>
            <w:instrText>bWJlciwg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IsIklzRnVsbHlOd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cmljIjpmYWxzZSwiTnVtYmVya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nV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TnVtZXJhbFN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lb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H</w:instrText>
          </w:r>
          <w:r w:rsidR="005C1961" w:rsidRPr="00F56D78">
            <w:rPr>
              <w:bCs/>
              <w:iCs/>
            </w:rPr>
            <w:instrText>19</w:instrText>
          </w:r>
          <w:r w:rsidR="005C1961">
            <w:rPr>
              <w:bCs/>
              <w:iCs/>
              <w:lang w:val="en-US"/>
            </w:rPr>
            <w:instrText>LCJSZWZlcmVu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UiOnsiJGlkIjoiNiIsIiR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XBlIjo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DaXRhdmkuUmVmZXJlbmNlLCB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LkNpdGF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aSIsIkFi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yYW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Q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tcGxleG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QWJzdHJhY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T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y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UZXh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Rm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ybW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IjowLCJBdXRo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zIjpbeyIkaWQiOiI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IiwiJHR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GUiOiJ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LkNpdGF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aS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QZXJzb</w:instrText>
          </w:r>
          <w:r w:rsidR="005C1961" w:rsidRPr="00F56D78">
            <w:rPr>
              <w:bCs/>
              <w:iCs/>
            </w:rPr>
            <w:instrText>24</w:instrText>
          </w:r>
          <w:r w:rsidR="005C1961">
            <w:rPr>
              <w:bCs/>
              <w:iCs/>
              <w:lang w:val="en-US"/>
            </w:rPr>
            <w:instrText>sIF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ZpIiwiRmly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OY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IjoiSGFucy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HZ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yZyIsIkxh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OY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IjoiRWxpYXMiLCJQcm</w:instrText>
          </w:r>
          <w:r w:rsidR="005C1961" w:rsidRPr="00F56D78">
            <w:rPr>
              <w:bCs/>
              <w:iCs/>
            </w:rPr>
            <w:instrText>90</w:instrText>
          </w:r>
          <w:r w:rsidR="005C1961">
            <w:rPr>
              <w:bCs/>
              <w:iCs/>
              <w:lang w:val="en-US"/>
            </w:rPr>
            <w:instrText>ZW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ZWQiOmZhbHNlLCJTZXgiOjAsIkNyZW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ZWRCe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l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IT</w:instrText>
          </w:r>
          <w:r w:rsidR="005C1961" w:rsidRPr="00F56D78">
            <w:rPr>
              <w:bCs/>
              <w:iCs/>
            </w:rPr>
            <w:instrText>01</w:instrText>
          </w:r>
          <w:r w:rsidR="005C1961">
            <w:rPr>
              <w:bCs/>
              <w:iCs/>
              <w:lang w:val="en-US"/>
            </w:rPr>
            <w:instrText>FIiwiQ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lYXRlZE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uIjoiMjAyN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wNS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wNVQwMDoxOTo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OCIsIk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vZGlmaWVkQnkiOiJfSE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NRSIsIklkIjoiNTdiOTUxYWUtZGE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YS</w:instrText>
          </w:r>
          <w:r w:rsidR="005C1961" w:rsidRPr="00F56D78">
            <w:rPr>
              <w:bCs/>
              <w:iCs/>
            </w:rPr>
            <w:instrText>00</w:instrText>
          </w:r>
          <w:r w:rsidR="005C1961">
            <w:rPr>
              <w:bCs/>
              <w:iCs/>
              <w:lang w:val="en-US"/>
            </w:rPr>
            <w:instrText>NDMwLWE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OWEtMGVlMDMxNTU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MzljIiwiT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kaWZpZWRPb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IwMjQtMDUtMDVUMDA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Tk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NTgiLCJQcm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qZW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Ijp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IiRpZ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giLCIkd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l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ZpLlBy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plY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QsIF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ZpIn</w:instrText>
          </w:r>
          <w:r w:rsidR="005C1961" w:rsidRPr="00F56D78">
            <w:rPr>
              <w:bCs/>
              <w:iCs/>
            </w:rPr>
            <w:instrText>19</w:instrText>
          </w:r>
          <w:r w:rsidR="005C1961">
            <w:rPr>
              <w:bCs/>
              <w:iCs/>
              <w:lang w:val="en-US"/>
            </w:rPr>
            <w:instrText>XSwiQmliVGVYS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IjoiRWxpYXMuMTk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OTIwMDMiLCJDaXRhdGlvbktleVVwZG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ZVR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GUiOjAsIkNvbGxhYm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yYXRvcnMiOltdLCJD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ZlclBhdGgiOnsiJGlkIjoiOSIsIiR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XBlIjo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DaXRhdmkuTGlua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kUmVz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y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UsIF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ZpIiwiTGlua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kUmVz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y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UeXBlIjoxLCJVcmlTdHJpbmciOiJFbGlhcyAxOTk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LTIwMDMgLSBNYWtyb</w:instrText>
          </w:r>
          <w:r w:rsidR="005C1961" w:rsidRPr="00F56D78">
            <w:rPr>
              <w:bCs/>
              <w:iCs/>
            </w:rPr>
            <w:instrText>21</w:instrText>
          </w:r>
          <w:r w:rsidR="005C1961">
            <w:rPr>
              <w:bCs/>
              <w:iCs/>
              <w:lang w:val="en-US"/>
            </w:rPr>
            <w:instrText>vbGVrw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xsZS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qcGciLCJMa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rZWRSZXNvdXJjZV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R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c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OCwiUHJvcGVydGllc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eyIkaWQiOiIxMCIsIiR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XBlIjo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DaXRhdmkuTGlua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kUmVz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y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Qcm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wZXJ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aWVzLCB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LkNpdGF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aSJ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LCJTe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jRm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sZGVyV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SXNM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NhbENs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kUHJvamVjdEZpbGVMa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rIjpmYWxzZSwiSXNDbG</w:instrText>
          </w:r>
          <w:r w:rsidR="005C1961" w:rsidRPr="00F56D78">
            <w:rPr>
              <w:bCs/>
              <w:iCs/>
            </w:rPr>
            <w:instrText>91</w:instrText>
          </w:r>
          <w:r w:rsidR="005C1961">
            <w:rPr>
              <w:bCs/>
              <w:iCs/>
              <w:lang w:val="en-US"/>
            </w:rPr>
            <w:instrText>ZFJl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vcmUiOmZhbHNlLCJJ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Ns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kQ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we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ZmFsc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UsIk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dGFjaG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bnRG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xkZXJXYXNJbkZhbGxiYWNrT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k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ZmFsc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LCJFZG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zIjpbXSwiRWRpdGlvb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YuLC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xs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TDpG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kaWcgw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xiZXJhcmJlaXRldGUgd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kIGVydy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gQXVmbC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iLCJFdmFsdW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a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uQ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tcGxleG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RXZhbHVhdGlvblNvdXJjZVRleHRG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tYXQiOjAsIkdy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wc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W</w:instrText>
          </w:r>
          <w:r w:rsidR="005C1961" w:rsidRPr="00F56D78">
            <w:rPr>
              <w:bCs/>
              <w:iCs/>
            </w:rPr>
            <w:instrText>10</w:instrText>
          </w:r>
          <w:r w:rsidR="005C1961">
            <w:rPr>
              <w:bCs/>
              <w:iCs/>
              <w:lang w:val="en-US"/>
            </w:rPr>
            <w:instrText>sIkhh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xhYmVsM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ZmFsc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UsIkhh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xhYmVsM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ZmFsc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UsIklzYm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iOiI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NzgtMzUyNzI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ODcyMyIsIktleXdvcmRzIjpbXSwiTG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jYXRpb</w:instrText>
          </w:r>
          <w:r w:rsidR="005C1961" w:rsidRPr="00F56D78">
            <w:rPr>
              <w:bCs/>
              <w:iCs/>
            </w:rPr>
            <w:instrText>25</w:instrText>
          </w:r>
          <w:r w:rsidR="005C1961">
            <w:rPr>
              <w:bCs/>
              <w:iCs/>
              <w:lang w:val="en-US"/>
            </w:rPr>
            <w:instrText>zIjpbeyIkaWQiOiIxMSIsIiR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XBlIjo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DaXRhdmkuTG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jYXRpb</w:instrText>
          </w:r>
          <w:r w:rsidR="005C1961" w:rsidRPr="00F56D78">
            <w:rPr>
              <w:bCs/>
              <w:iCs/>
            </w:rPr>
            <w:instrText>24</w:instrText>
          </w:r>
          <w:r w:rsidR="005C1961">
            <w:rPr>
              <w:bCs/>
              <w:iCs/>
              <w:lang w:val="en-US"/>
            </w:rPr>
            <w:instrText>sIF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ZpIiwiQWRkcmVzc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eyIkaWQiOiIxMiIsIiR0eXBlIjoiU3dpc3NBY2FkZW1pYy5DaXRhdmkuTGlua2VkUmVzb3VyY2UsIFN3aXNzQWNhZGVtaWMuQ2l0YXZpIiwiTGlua2VkUmVzb3VyY2VUeXBlIjo1LCJPcmlnaW5hbFN0cmluZyI6Imh0dHA6Ly93d3cud29ybGRjYXQub3JnL29jbGMvNzM5NTI2NDUiLCJVcmlTdHJpbmciOiJodHRwOi8vd3d3LndvcmxkY2F0Lm9yZy9vY2xjLzczOTUyNjQ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YTNjOTBjIiwiT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kaWZpZWRPb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IwMjQtMDUtMDVUMDA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Tk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NTgiLCJQcm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qZW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Ijp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IiRyZWYiOiI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In</w:instrText>
          </w:r>
          <w:r w:rsidR="005C1961" w:rsidRPr="00F56D78">
            <w:rPr>
              <w:bCs/>
              <w:iCs/>
            </w:rPr>
            <w:instrText>19</w:instrText>
          </w:r>
          <w:r w:rsidR="005C1961">
            <w:rPr>
              <w:bCs/>
              <w:iCs/>
              <w:lang w:val="en-US"/>
            </w:rPr>
            <w:instrText>XSwiUXVvdG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a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uc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W</w:instrText>
          </w:r>
          <w:r w:rsidR="005C1961" w:rsidRPr="00F56D78">
            <w:rPr>
              <w:bCs/>
              <w:iCs/>
            </w:rPr>
            <w:instrText>10</w:instrText>
          </w:r>
          <w:r w:rsidR="005C1961">
            <w:rPr>
              <w:bCs/>
              <w:iCs/>
              <w:lang w:val="en-US"/>
            </w:rPr>
            <w:instrText>sIlJhdGluZ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UmVmZXJlbmNlV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kJv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siLCJTaG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ydFRpdGxlIjoiRWxpYXMgMTk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OS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MDAzIOKAkyBNYWtyb</w:instrText>
          </w:r>
          <w:r w:rsidR="005C1961" w:rsidRPr="00F56D78">
            <w:rPr>
              <w:bCs/>
              <w:iCs/>
            </w:rPr>
            <w:instrText>21</w:instrText>
          </w:r>
          <w:r w:rsidR="005C1961">
            <w:rPr>
              <w:bCs/>
              <w:iCs/>
              <w:lang w:val="en-US"/>
            </w:rPr>
            <w:instrText>vbGVrw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xsZSIsIlNo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VG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bGVVcGRhdGVUeXBlIjowLCJT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y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PZkJpYmxp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dyYXBoaWNJbmZvcm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hdGlvb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ldvcmxk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Iiw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hdGljSWRzIjpbIjgwYmZmMD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LTM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MtNGIwOC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iNDA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LTI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YjBlMjMxOTkzYyJdLCJUYWJsZU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mQ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udGVudHMiOiJCZC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gMS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g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hlbWlz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hlIF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cnVrdHVyIHVuZCBTeW</w:instrText>
          </w:r>
          <w:r w:rsidR="005C1961" w:rsidRPr="00F56D78">
            <w:rPr>
              <w:bCs/>
              <w:iCs/>
            </w:rPr>
            <w:instrText>50</w:instrText>
          </w:r>
          <w:r w:rsidR="005C1961">
            <w:rPr>
              <w:bCs/>
              <w:iCs/>
              <w:lang w:val="en-US"/>
            </w:rPr>
            <w:instrText>aGVzZ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clxuQmQuIDIuIFBoeXNpa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saXNjaGUg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ydWt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dXJlbiB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bmQgRWlnZ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z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hhZnRlblxyXG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ZC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gMy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gS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kdX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cmllbGxlIFBvbHltZXJlIHVuZCBTeW</w:instrText>
          </w:r>
          <w:r w:rsidR="005C1961" w:rsidRPr="00F56D78">
            <w:rPr>
              <w:bCs/>
              <w:iCs/>
            </w:rPr>
            <w:instrText>50</w:instrText>
          </w:r>
          <w:r w:rsidR="005C1961">
            <w:rPr>
              <w:bCs/>
              <w:iCs/>
              <w:lang w:val="en-US"/>
            </w:rPr>
            <w:instrText>aGVzZ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clxuQmQuIDQuIEFu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uZHVuZ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uIHZvbiBQ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x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bWVyZW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uIiwiVGFibGVPZkNvbnRlbnRzQ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tcGxleG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VGFibGVPZkNvbnRlbnRzU</w:instrText>
          </w:r>
          <w:r w:rsidR="005C1961" w:rsidRPr="00F56D78">
            <w:rPr>
              <w:bCs/>
              <w:iCs/>
            </w:rPr>
            <w:instrText>291</w:instrText>
          </w:r>
          <w:r w:rsidR="005C1961">
            <w:rPr>
              <w:bCs/>
              <w:iCs/>
              <w:lang w:val="en-US"/>
            </w:rPr>
            <w:instrText>cmNlVGV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dEZvcm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hd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VGFza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MiOltdLCJUaXRs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k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ha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vb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sZWvDvGxlIiwiVHJhbnNsYXRvcnMiOltdLCJZZWFyIjoiMTk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OS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MDAzIiwiWWVhclJlc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sdmVkIjoiMTk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OS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MDAzIiwiQ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lYXRlZEJ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IjoiX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hPTUUiLCJDcmVhdGVkT</w:instrText>
          </w:r>
          <w:r w:rsidR="005C1961" w:rsidRPr="00F56D78">
            <w:rPr>
              <w:bCs/>
              <w:iCs/>
            </w:rPr>
            <w:instrText>24</w:instrText>
          </w:r>
          <w:r w:rsidR="005C1961">
            <w:rPr>
              <w:bCs/>
              <w:iCs/>
              <w:lang w:val="en-US"/>
            </w:rPr>
            <w:instrText>iOiIyMDI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LTA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TA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VDAwOjE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OjU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IiwiT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kaWZpZWRCe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l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IT</w:instrText>
          </w:r>
          <w:r w:rsidR="005C1961" w:rsidRPr="00F56D78">
            <w:rPr>
              <w:bCs/>
              <w:iCs/>
            </w:rPr>
            <w:instrText>01</w:instrText>
          </w:r>
          <w:r w:rsidR="005C1961">
            <w:rPr>
              <w:bCs/>
              <w:iCs/>
              <w:lang w:val="en-US"/>
            </w:rPr>
            <w:instrText>FIiwiSWQiOiJhYmMwYWM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NS</w:instrText>
          </w:r>
          <w:r w:rsidR="005C1961" w:rsidRPr="00F56D78">
            <w:rPr>
              <w:bCs/>
              <w:iCs/>
            </w:rPr>
            <w:instrText>02</w:instrText>
          </w:r>
          <w:r w:rsidR="005C1961">
            <w:rPr>
              <w:bCs/>
              <w:iCs/>
              <w:lang w:val="en-US"/>
            </w:rPr>
            <w:instrText>ZTNjLTQyOWYtOWRiYy</w:instrText>
          </w:r>
          <w:r w:rsidR="005C1961" w:rsidRPr="00F56D78">
            <w:rPr>
              <w:bCs/>
              <w:iCs/>
            </w:rPr>
            <w:instrText>00</w:instrText>
          </w:r>
          <w:r w:rsidR="005C1961">
            <w:rPr>
              <w:bCs/>
              <w:iCs/>
              <w:lang w:val="en-US"/>
            </w:rPr>
            <w:instrText>NWZmOGJkZTliNGIiLCJN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RpZmllZE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uIjoiMjAyN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wNi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wMVQwMzo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Njo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NCIsIlBy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plY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QiOnsiJHJlZ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gifX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sIlVzZU</w:instrText>
          </w:r>
          <w:r w:rsidR="005C1961" w:rsidRPr="00F56D78">
            <w:rPr>
              <w:bCs/>
              <w:iCs/>
            </w:rPr>
            <w:instrText>51</w:instrText>
          </w:r>
          <w:r w:rsidR="005C1961">
            <w:rPr>
              <w:bCs/>
              <w:iCs/>
              <w:lang w:val="en-US"/>
            </w:rPr>
            <w:instrText>bWJlcmluZ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R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GVPZlBhcmVudERvY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tZW</w:instrText>
          </w:r>
          <w:r w:rsidR="005C1961" w:rsidRPr="00F56D78">
            <w:rPr>
              <w:bCs/>
              <w:iCs/>
            </w:rPr>
            <w:instrText>50</w:instrText>
          </w:r>
          <w:r w:rsidR="005C1961">
            <w:rPr>
              <w:bCs/>
              <w:iCs/>
              <w:lang w:val="en-US"/>
            </w:rPr>
            <w:instrText>IjpmYWxzZX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dLCJG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tYXR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ZWRUZXh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Ijp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IiRpZ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E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IiwiQ</w:instrText>
          </w:r>
          <w:r w:rsidR="005C1961" w:rsidRPr="00F56D78">
            <w:rPr>
              <w:bCs/>
              <w:iCs/>
            </w:rPr>
            <w:instrText>291</w:instrText>
          </w:r>
          <w:r w:rsidR="005C1961">
            <w:rPr>
              <w:bCs/>
              <w:iCs/>
              <w:lang w:val="en-US"/>
            </w:rPr>
            <w:instrText>bnQiOjEsIlRleHRVbm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c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W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siJGlkIjoiMTYiLCJGb</w:instrText>
          </w:r>
          <w:r w:rsidR="005C1961" w:rsidRPr="00F56D78">
            <w:rPr>
              <w:bCs/>
              <w:iCs/>
            </w:rPr>
            <w:instrText>250</w:instrText>
          </w:r>
          <w:r w:rsidR="005C1961">
            <w:rPr>
              <w:bCs/>
              <w:iCs/>
              <w:lang w:val="en-US"/>
            </w:rPr>
            <w:instrText>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bGUiOnsiJGlkIjoiMTciLCJOZXV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cmFsIjp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cnVlfSwiUmVhZGluZ</w:instrText>
          </w:r>
          <w:r w:rsidR="005C1961" w:rsidRPr="00F56D78">
            <w:rPr>
              <w:bCs/>
              <w:iCs/>
            </w:rPr>
            <w:instrText>09</w:instrText>
          </w:r>
          <w:r w:rsidR="005C1961">
            <w:rPr>
              <w:bCs/>
              <w:iCs/>
              <w:lang w:val="en-US"/>
            </w:rPr>
            <w:instrText>yZGVyIjoxLCJUZXh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IjoiWzQ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XSJ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XX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sIlRhZ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kNpdGF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aVBsYWNlaG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sZGVyI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E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YWFiMTU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LTE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NmMtNGI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MC</w:instrText>
          </w:r>
          <w:r w:rsidR="005C1961" w:rsidRPr="00F56D78">
            <w:rPr>
              <w:bCs/>
              <w:iCs/>
            </w:rPr>
            <w:instrText>05</w:instrText>
          </w:r>
          <w:r w:rsidR="005C1961">
            <w:rPr>
              <w:bCs/>
              <w:iCs/>
              <w:lang w:val="en-US"/>
            </w:rPr>
            <w:instrText>NGUyLWNhOTkxNzkwMWU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NiIsIlRleHQiOiJbNDRdIiwiV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VmVyc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vb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YuMTUuMi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wIn</w:instrText>
          </w:r>
          <w:r w:rsidR="005C1961" w:rsidRPr="00F56D78">
            <w:rPr>
              <w:bCs/>
              <w:iCs/>
            </w:rPr>
            <w:instrText>0=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186D61">
            <w:rPr>
              <w:bCs/>
              <w:iCs/>
            </w:rPr>
            <w:t>[44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Content>
          <w:r w:rsidR="006035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OTc4MDQ3MTQ2MTU3OS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MTAzOTE1NTQ0OSIsIlVyaVN0cmluZyI6Imh0dHA6Ly93d3cud29ybGRjYXQub3JnL29jbGMvMTAzOTE1NTQ0O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}</w:instrText>
          </w:r>
          <w:r w:rsidR="00603512">
            <w:fldChar w:fldCharType="separate"/>
          </w:r>
          <w:r w:rsidR="00186D61">
            <w:t>[45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</w:t>
      </w:r>
      <w:proofErr w:type="spellStart"/>
      <w:r w:rsidR="00EB6059">
        <w:t>диспропорционирования</w:t>
      </w:r>
      <w:proofErr w:type="spellEnd"/>
      <w:r w:rsidR="00EB6059">
        <w:t xml:space="preserve"> </w:t>
      </w:r>
      <w:r w:rsidR="004416A8">
        <w:t>(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4B1597">
        <w:t xml:space="preserve">Схема </w:t>
      </w:r>
      <w:r w:rsidR="004B1597">
        <w:rPr>
          <w:noProof/>
        </w:rPr>
        <w:t>23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C61E54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31230619" wp14:editId="783339EB">
            <wp:extent cx="5990886" cy="137922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036022" cy="138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1E6D9445" w:rsidR="005559F4" w:rsidRDefault="00D46182" w:rsidP="00C61E54">
      <w:pPr>
        <w:pStyle w:val="af2"/>
        <w:jc w:val="center"/>
      </w:pPr>
      <w:bookmarkStart w:id="89" w:name="_Ref165726300"/>
      <w:r>
        <w:t xml:space="preserve">Схема </w:t>
      </w:r>
      <w:fldSimple w:instr=" SEQ Схема \* ARABIC ">
        <w:r w:rsidR="004B1597">
          <w:rPr>
            <w:noProof/>
          </w:rPr>
          <w:t>23</w:t>
        </w:r>
      </w:fldSimple>
      <w:bookmarkEnd w:id="89"/>
      <w:r w:rsidR="0070324E">
        <w:t xml:space="preserve"> – </w:t>
      </w:r>
      <w:r>
        <w:t>Реакции обрыва цепи</w:t>
      </w:r>
    </w:p>
    <w:p w14:paraId="742A1C86" w14:textId="77777777" w:rsidR="0078466C" w:rsidRPr="0078466C" w:rsidRDefault="0078466C" w:rsidP="00A60AEA">
      <w:pPr>
        <w:pStyle w:val="a2"/>
      </w:pPr>
    </w:p>
    <w:p w14:paraId="5CE03C92" w14:textId="47156AAD" w:rsidR="00832871" w:rsidRDefault="004416A8" w:rsidP="00A60AEA">
      <w:pPr>
        <w:pStyle w:val="a3"/>
        <w:rPr>
          <w:rFonts w:cstheme="minorHAnsi"/>
        </w:rPr>
      </w:pPr>
      <w:r w:rsidRPr="004416A8">
        <w:lastRenderedPageBreak/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 xml:space="preserve">механизмам рекомбинации и </w:t>
      </w:r>
      <w:proofErr w:type="spellStart"/>
      <w:r w:rsidR="004F230A">
        <w:t>диспропорционирования</w:t>
      </w:r>
      <w:proofErr w:type="spellEnd"/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NmMWIzYmQ3Zi1mYjQ5LTQ5OWMtYTMxNy01ODkxZDYxY2E0NzUiLCJUZXh0IjoiWzQxXSIsIldBSVZlcnNpb24iOiI2LjE1LjIuMCJ9}</w:instrText>
          </w:r>
          <w:r>
            <w:fldChar w:fldCharType="separate"/>
          </w:r>
          <w:r w:rsidR="00186D61">
            <w:t>[41]</w:t>
          </w:r>
          <w:r>
            <w:fldChar w:fldCharType="end"/>
          </w:r>
        </w:sdtContent>
      </w:sdt>
      <w:r w:rsidRPr="004416A8">
        <w:t xml:space="preserve"> даже </w:t>
      </w:r>
      <w:r w:rsidR="004F7FA5">
        <w:t xml:space="preserve">если применять </w:t>
      </w:r>
      <w:r w:rsidR="00B67857">
        <w:t>низковязки</w:t>
      </w:r>
      <w:r w:rsidR="004F7FA5">
        <w:t>е</w:t>
      </w:r>
      <w:r w:rsidR="00B67857" w:rsidRPr="004416A8">
        <w:t xml:space="preserve"> </w:t>
      </w:r>
      <w:r w:rsidRPr="004416A8">
        <w:t>растворител</w:t>
      </w:r>
      <w:r w:rsidR="004F7FA5">
        <w:t>и</w:t>
      </w:r>
      <w:r w:rsidRPr="004416A8">
        <w:t xml:space="preserve">. </w:t>
      </w:r>
      <w:r w:rsidR="004F7FA5">
        <w:t xml:space="preserve">В </w:t>
      </w:r>
      <w:r w:rsidRPr="004416A8">
        <w:t xml:space="preserve">сблизившихся </w:t>
      </w:r>
      <w:r w:rsidR="00C52FCE">
        <w:t xml:space="preserve">в результате диффузии </w:t>
      </w:r>
      <w:r w:rsidRPr="004416A8">
        <w:t>двух макрорадикалах активные концы могут быть разделены молекулами растворителя, мономера и</w:t>
      </w:r>
      <w:r w:rsidR="00C52FCE">
        <w:t>ли</w:t>
      </w:r>
      <w:r w:rsidRPr="004416A8">
        <w:t xml:space="preserve"> инертными сегментами цепи. </w:t>
      </w:r>
      <w:r w:rsidR="00C52FCE">
        <w:t>Для осуществления реакции</w:t>
      </w:r>
      <w:r w:rsidRPr="004416A8">
        <w:t>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NmMWMwMjc2Yy03MTY4LTQxNjMtOWVjYi04NGI2ZjIwYmIxZTAiLCJUZXh0IjoiWzQxXSIsIldBSVZlcnNpb24iOiI2LjE1LjIuMCJ9}</w:instrText>
          </w:r>
          <w:r>
            <w:fldChar w:fldCharType="separate"/>
          </w:r>
          <w:r w:rsidR="00186D61">
            <w:t>[41]</w:t>
          </w:r>
          <w:r>
            <w:fldChar w:fldCharType="end"/>
          </w:r>
        </w:sdtContent>
      </w:sdt>
      <w:r w:rsidR="00F802DA">
        <w:t xml:space="preserve">. </w:t>
      </w:r>
      <w:r w:rsidR="00C4681E">
        <w:t>Значения</w:t>
      </w:r>
      <w:r w:rsidR="00F802DA">
        <w:t xml:space="preserve"> констант</w:t>
      </w:r>
      <w:r w:rsidR="00CE4132">
        <w:t xml:space="preserve"> квадратичного</w:t>
      </w:r>
      <w:r w:rsidR="00F802DA">
        <w:t xml:space="preserve"> обрыва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w:r w:rsidR="004D4356" w:rsidRPr="00707EA0">
        <w:t>для ПМА при 30</w:t>
      </w:r>
      <w:r w:rsidR="004D4356" w:rsidRPr="00707EA0">
        <w:rPr>
          <w:rFonts w:cstheme="minorHAnsi"/>
        </w:rPr>
        <w:t>°С</w:t>
      </w:r>
      <w:r w:rsidR="004D4356">
        <w:rPr>
          <w:rFonts w:cstheme="minorHAns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5C1961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MwMjY1YzFhMS0yNTY4LTQ5NjMtYWQ0NS03ZDc4ZmQzZDM3OGIiLCJUZXh0IjoiWzQxXSIsIldBSVZlcnNpb24iOiI2LjE1LjIuMCJ9}</w:instrText>
          </w:r>
          <w:r w:rsidR="002F7CCE" w:rsidRPr="00707EA0">
            <w:rPr>
              <w:rFonts w:cstheme="minorHAnsi"/>
            </w:rPr>
            <w:fldChar w:fldCharType="separate"/>
          </w:r>
          <w:r w:rsidR="00186D61">
            <w:rPr>
              <w:rFonts w:cstheme="minorHAnsi"/>
            </w:rPr>
            <w:t>[41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315B54" w:rsidRPr="00707EA0">
        <w:rPr>
          <w:rFonts w:cstheme="minorHAnsi"/>
        </w:rPr>
        <w:t>,</w:t>
      </w:r>
      <w:r w:rsidR="004D4356">
        <w:rPr>
          <w:rFonts w:cstheme="minorHAnsi"/>
        </w:rPr>
        <w:t xml:space="preserve"> </w:t>
      </w:r>
      <w:r w:rsidR="004D4356" w:rsidRPr="00707EA0">
        <w:t>для ПММА при 30</w:t>
      </w:r>
      <w:r w:rsidR="004D4356" w:rsidRPr="00707EA0">
        <w:rPr>
          <w:rFonts w:cstheme="minorHAnsi"/>
        </w:rPr>
        <w:t>°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5C1961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NhNjFkM2FmMi0wNDY1LTQzNDYtYTVhYS1jNDA2YTUyZTExNmIiLCJUZXh0IjoiWzQxXSIsIldBSVZlcnNpb24iOiI2LjE1LjIuMCJ9}</w:instrText>
          </w:r>
          <w:r w:rsidR="002F7CCE" w:rsidRPr="00707EA0">
            <w:rPr>
              <w:rFonts w:cstheme="minorHAnsi"/>
            </w:rPr>
            <w:fldChar w:fldCharType="separate"/>
          </w:r>
          <w:r w:rsidR="00186D61">
            <w:rPr>
              <w:rFonts w:cstheme="minorHAnsi"/>
            </w:rPr>
            <w:t>[41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2F7CCE" w:rsidRPr="00707EA0">
        <w:rPr>
          <w:rFonts w:cstheme="minorHAnsi"/>
        </w:rPr>
        <w:t xml:space="preserve">. </w:t>
      </w:r>
    </w:p>
    <w:p w14:paraId="2DAC06DD" w14:textId="5406C1E1" w:rsidR="0000738F" w:rsidRPr="00832871" w:rsidRDefault="00C52FCE" w:rsidP="001830AD">
      <w:pPr>
        <w:pStyle w:val="a3"/>
      </w:pPr>
      <w:r>
        <w:t>В</w:t>
      </w:r>
      <w:r w:rsidR="00CE4132">
        <w:t xml:space="preserve"> литературе представлены данные для общей реакции гибели активного радикала полимера. </w:t>
      </w:r>
      <w:r>
        <w:t>М</w:t>
      </w:r>
      <w:r w:rsidR="00CE4132">
        <w:t xml:space="preserve">ожно рассматривать </w:t>
      </w:r>
      <w:r>
        <w:t xml:space="preserve">реакции </w:t>
      </w:r>
      <w:proofErr w:type="spellStart"/>
      <w:r>
        <w:t>диспропорционирования</w:t>
      </w:r>
      <w:proofErr w:type="spellEnd"/>
      <w:r>
        <w:t xml:space="preserve"> и рекомбинацию </w:t>
      </w:r>
      <w:r w:rsidR="00CE4132">
        <w:t xml:space="preserve">как </w:t>
      </w:r>
      <w:r w:rsidR="004D4356">
        <w:t>одну</w:t>
      </w:r>
      <w:r w:rsidR="00CE4132">
        <w:t xml:space="preserve"> реакцию. </w:t>
      </w:r>
      <w:r w:rsidR="00832871" w:rsidRPr="00832871">
        <w:t>Следует отметить, что при полимеризации в жидкой фазе на начальных стадиях реакции линейные механизмы обрыва, связанные с альтернативными реакциями макрорадикалов, реализуются, как правило, при крайне низких скоростях инициирования</w:t>
      </w:r>
      <w:r w:rsidR="0017302D">
        <w:t xml:space="preserve"> </w:t>
      </w:r>
      <w:sdt>
        <w:sdtPr>
          <w:alias w:val="To edit, see citavi.com/edit"/>
          <w:tag w:val="CitaviPlaceholder#37fad110-6fde-4515-9abb-e7b4bd098954"/>
          <w:id w:val="722104819"/>
          <w:placeholder>
            <w:docPart w:val="DefaultPlaceholder_-1854013440"/>
          </w:placeholder>
        </w:sdtPr>
        <w:sdtContent>
          <w:r w:rsidR="00832871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mNDVjMDM5LTEwNmItNDA1ZS1hMjQ2LWQ1MTU3ZDUyYjljMCIsIlJhbmdlTGVuZ3RoIjo0LCJSZWZlcmVuY2VJZCI6ImVjMGMxYzM0LTYwODMtNDU2ZC1iOGIzLWU2NmU2NWI3MDZl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}</w:instrText>
          </w:r>
          <w:r w:rsidR="00832871">
            <w:fldChar w:fldCharType="separate"/>
          </w:r>
          <w:r w:rsidR="00186D61">
            <w:t>[46]</w:t>
          </w:r>
          <w:r w:rsidR="00832871">
            <w:fldChar w:fldCharType="end"/>
          </w:r>
        </w:sdtContent>
      </w:sdt>
      <w:r w:rsidR="00832871" w:rsidRPr="00832871">
        <w:t>.</w:t>
      </w:r>
      <w:r w:rsidR="00832871">
        <w:t xml:space="preserve"> </w:t>
      </w:r>
    </w:p>
    <w:p w14:paraId="5C64E4CF" w14:textId="276D846B" w:rsidR="00025D16" w:rsidRDefault="008209BC" w:rsidP="00A45120">
      <w:pPr>
        <w:pStyle w:val="42"/>
      </w:pPr>
      <w:bookmarkStart w:id="90" w:name="_Toc167708172"/>
      <w:bookmarkStart w:id="91" w:name="_Toc168115109"/>
      <w:r>
        <w:t xml:space="preserve">Итоговая </w:t>
      </w:r>
      <w:r w:rsidRPr="0036021A">
        <w:t>схема</w:t>
      </w:r>
      <w:r>
        <w:t xml:space="preserve"> полимеризации</w:t>
      </w:r>
      <w:bookmarkEnd w:id="90"/>
      <w:bookmarkEnd w:id="91"/>
    </w:p>
    <w:p w14:paraId="3E212A32" w14:textId="477241D6" w:rsidR="00F65861" w:rsidRDefault="0000738F" w:rsidP="00840BD1">
      <w:pPr>
        <w:pStyle w:val="a3"/>
      </w:pPr>
      <w:r>
        <w:t>Полная и сокращенная схема процессов,</w:t>
      </w:r>
      <w:r w:rsidR="00D87901">
        <w:t xml:space="preserve"> происходящих при радикально</w:t>
      </w:r>
      <w:r>
        <w:t>й</w:t>
      </w:r>
      <w:r w:rsidR="00D87901">
        <w:t xml:space="preserve"> полимеризации представлена ниже (</w:t>
      </w:r>
      <w:r w:rsidR="00D87901">
        <w:fldChar w:fldCharType="begin"/>
      </w:r>
      <w:r w:rsidR="00D87901">
        <w:instrText xml:space="preserve"> REF _Ref165759625 \h </w:instrText>
      </w:r>
      <w:r w:rsidR="00D87901">
        <w:fldChar w:fldCharType="separate"/>
      </w:r>
      <w:r w:rsidR="004B1597">
        <w:t xml:space="preserve">Схема </w:t>
      </w:r>
      <w:r w:rsidR="004B1597">
        <w:rPr>
          <w:noProof/>
        </w:rPr>
        <w:t>24</w:t>
      </w:r>
      <w:r w:rsidR="00D87901">
        <w:fldChar w:fldCharType="end"/>
      </w:r>
      <w:r>
        <w:t xml:space="preserve"> и </w:t>
      </w:r>
      <w:r>
        <w:fldChar w:fldCharType="begin"/>
      </w:r>
      <w:r>
        <w:instrText xml:space="preserve"> REF _Ref166810614 \h </w:instrText>
      </w:r>
      <w:r>
        <w:fldChar w:fldCharType="separate"/>
      </w:r>
      <w:r w:rsidR="004B1597">
        <w:t xml:space="preserve">Схема </w:t>
      </w:r>
      <w:r w:rsidR="004B1597">
        <w:rPr>
          <w:noProof/>
        </w:rPr>
        <w:t>25</w:t>
      </w:r>
      <w:r>
        <w:fldChar w:fldCharType="end"/>
      </w:r>
      <w:r w:rsidR="00D87901">
        <w:t>):</w:t>
      </w:r>
    </w:p>
    <w:p w14:paraId="163BE1CB" w14:textId="77777777" w:rsidR="00D87901" w:rsidRDefault="00D87901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60C9E60C" wp14:editId="062E88A4">
            <wp:extent cx="5946603" cy="209724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6603" cy="209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B5A73" w14:textId="541DADB1" w:rsidR="008209BC" w:rsidRDefault="00D87901" w:rsidP="008B3F87">
      <w:pPr>
        <w:pStyle w:val="af2"/>
        <w:jc w:val="center"/>
      </w:pPr>
      <w:bookmarkStart w:id="92" w:name="_Ref165759625"/>
      <w:r>
        <w:t xml:space="preserve">Схема </w:t>
      </w:r>
      <w:fldSimple w:instr=" SEQ Схема \* ARABIC ">
        <w:r w:rsidR="004B1597">
          <w:rPr>
            <w:noProof/>
          </w:rPr>
          <w:t>24</w:t>
        </w:r>
      </w:fldSimple>
      <w:bookmarkEnd w:id="92"/>
      <w:r w:rsidR="0070324E">
        <w:t xml:space="preserve"> – </w:t>
      </w:r>
      <w:r>
        <w:t>Общая схема полимеризации</w:t>
      </w:r>
    </w:p>
    <w:p w14:paraId="169A90B7" w14:textId="77777777" w:rsidR="0078466C" w:rsidRPr="0078466C" w:rsidRDefault="0078466C" w:rsidP="0078466C">
      <w:pPr>
        <w:rPr>
          <w:lang w:eastAsia="ru-RU"/>
        </w:rPr>
      </w:pPr>
    </w:p>
    <w:p w14:paraId="0304861F" w14:textId="77777777" w:rsidR="0000738F" w:rsidRDefault="0000738F" w:rsidP="0091769A">
      <w:pPr>
        <w:keepNext/>
        <w:jc w:val="center"/>
      </w:pPr>
      <w:r>
        <w:rPr>
          <w:noProof/>
        </w:rPr>
        <w:drawing>
          <wp:inline distT="0" distB="0" distL="0" distR="0" wp14:anchorId="01AF0D34" wp14:editId="71182634">
            <wp:extent cx="5663516" cy="1717956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63516" cy="17179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CEDA5" w14:textId="3A6A9300" w:rsidR="0000738F" w:rsidRDefault="0000738F" w:rsidP="008B3F87">
      <w:pPr>
        <w:pStyle w:val="af2"/>
        <w:jc w:val="center"/>
      </w:pPr>
      <w:bookmarkStart w:id="93" w:name="_Ref166810614"/>
      <w:r>
        <w:t xml:space="preserve">Схема </w:t>
      </w:r>
      <w:fldSimple w:instr=" SEQ Схема \* ARABIC ">
        <w:r w:rsidR="004B1597">
          <w:rPr>
            <w:noProof/>
          </w:rPr>
          <w:t>25</w:t>
        </w:r>
      </w:fldSimple>
      <w:bookmarkEnd w:id="93"/>
      <w:r w:rsidR="0070324E">
        <w:rPr>
          <w:noProof/>
        </w:rPr>
        <w:t xml:space="preserve"> – </w:t>
      </w:r>
      <w:r>
        <w:t>Сокращенная</w:t>
      </w:r>
      <w:r w:rsidRPr="00385DCE">
        <w:t xml:space="preserve"> схема полимеризации</w:t>
      </w:r>
    </w:p>
    <w:p w14:paraId="4F4E902E" w14:textId="77777777" w:rsidR="0078466C" w:rsidRPr="0078466C" w:rsidRDefault="0078466C" w:rsidP="0078466C">
      <w:pPr>
        <w:rPr>
          <w:lang w:eastAsia="ru-RU"/>
        </w:rPr>
      </w:pPr>
    </w:p>
    <w:p w14:paraId="52F5691E" w14:textId="2ECA2413" w:rsidR="00C52FCE" w:rsidRPr="00C52FCE" w:rsidRDefault="004E2653" w:rsidP="00D05E70">
      <w:pPr>
        <w:pStyle w:val="31"/>
      </w:pPr>
      <w:bookmarkStart w:id="94" w:name="_Toc167708173"/>
      <w:bookmarkStart w:id="95" w:name="_Toc168115110"/>
      <w:bookmarkStart w:id="96" w:name="_Hlk134744726"/>
      <w:r>
        <w:t>Описание модели</w:t>
      </w:r>
      <w:bookmarkEnd w:id="94"/>
      <w:bookmarkEnd w:id="95"/>
      <w:r>
        <w:t xml:space="preserve"> </w:t>
      </w:r>
    </w:p>
    <w:p w14:paraId="23673546" w14:textId="05DD0EAC" w:rsidR="00C52FCE" w:rsidRPr="0068282A" w:rsidRDefault="00D05E70" w:rsidP="00C52FCE">
      <w:pPr>
        <w:pStyle w:val="a3"/>
      </w:pPr>
      <w:r>
        <w:t xml:space="preserve">Уравнение </w:t>
      </w:r>
      <w:proofErr w:type="spellStart"/>
      <w:r>
        <w:t>Аврами</w:t>
      </w:r>
      <w:proofErr w:type="spellEnd"/>
      <w:r>
        <w:t xml:space="preserve"> может быть использовано для аппроксимации зависимости </w:t>
      </w:r>
      <w:r w:rsidR="00C52FCE">
        <w:t xml:space="preserve">конверсии полимера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H</m:t>
        </m:r>
        <m:r>
          <w:rPr>
            <w:rFonts w:ascii="Cambria Math" w:hAnsi="Cambria Math"/>
          </w:rPr>
          <m:t xml:space="preserve">) </m:t>
        </m:r>
      </m:oMath>
      <w:r w:rsidR="00C52FCE">
        <w:t xml:space="preserve">от </w:t>
      </w:r>
      <w:r>
        <w:t>экспозиции</w:t>
      </w:r>
      <w:r w:rsidR="00C52FCE">
        <w:t xml:space="preserve"> </w:t>
      </w:r>
      <m:oMath>
        <m:r>
          <w:rPr>
            <w:rFonts w:ascii="Cambria Math" w:hAnsi="Cambria Math"/>
          </w:rPr>
          <m:t>H</m:t>
        </m:r>
      </m:oMath>
      <w:r w:rsidR="00C52FCE">
        <w:t xml:space="preserve"> </w:t>
      </w:r>
      <w:r>
        <w:t xml:space="preserve">при воздействии светом с интенсивностью </w:t>
      </w:r>
      <m:oMath>
        <m:r>
          <w:rPr>
            <w:rFonts w:ascii="Cambria Math" w:hAnsi="Cambria Math"/>
          </w:rPr>
          <m:t>I</m:t>
        </m:r>
      </m:oMath>
      <w:r w:rsidR="00676BD2">
        <w:t xml:space="preserve"> (</w:t>
      </w:r>
      <w:r w:rsidR="00676BD2">
        <w:fldChar w:fldCharType="begin"/>
      </w:r>
      <w:r w:rsidR="00676BD2">
        <w:instrText xml:space="preserve"> REF _Ref165933580 \h </w:instrText>
      </w:r>
      <w:r w:rsidR="00676BD2">
        <w:fldChar w:fldCharType="separate"/>
      </w:r>
      <w:r w:rsidR="004B1597">
        <w:t xml:space="preserve">Рисунок </w:t>
      </w:r>
      <w:r w:rsidR="004B1597">
        <w:rPr>
          <w:noProof/>
        </w:rPr>
        <w:t>4</w:t>
      </w:r>
      <w:r w:rsidR="00676BD2">
        <w:fldChar w:fldCharType="end"/>
      </w:r>
      <w:r w:rsidR="00676BD2">
        <w:t>)</w:t>
      </w:r>
      <w:r w:rsidR="00C52FCE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C52FCE" w14:paraId="070B1B42" w14:textId="77777777" w:rsidTr="004369C1">
        <w:tc>
          <w:tcPr>
            <w:tcW w:w="474" w:type="pct"/>
          </w:tcPr>
          <w:p w14:paraId="497377D3" w14:textId="77777777" w:rsidR="00C52FCE" w:rsidRDefault="00C52FCE" w:rsidP="004369C1">
            <w:pPr>
              <w:pStyle w:val="a3"/>
            </w:pPr>
          </w:p>
        </w:tc>
        <w:tc>
          <w:tcPr>
            <w:tcW w:w="3974" w:type="pct"/>
          </w:tcPr>
          <w:p w14:paraId="6DC8B8BC" w14:textId="77777777" w:rsidR="00C52FCE" w:rsidRPr="00BE3A74" w:rsidRDefault="00C52FCE" w:rsidP="004369C1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a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[1-</m:t>
                </m:r>
                <m:r>
                  <w:rPr>
                    <w:rFonts w:ascii="Cambria Math" w:hAnsi="Cambria Math"/>
                  </w:rPr>
                  <m:t>ex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γ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)]</m:t>
                </m:r>
              </m:oMath>
            </m:oMathPara>
          </w:p>
          <w:p w14:paraId="4863F164" w14:textId="77777777" w:rsidR="00C52FCE" w:rsidRDefault="00C52FCE" w:rsidP="004369C1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ⅆ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</m:e>
                </m:nary>
              </m:oMath>
            </m:oMathPara>
          </w:p>
        </w:tc>
        <w:tc>
          <w:tcPr>
            <w:tcW w:w="552" w:type="pct"/>
            <w:vAlign w:val="center"/>
          </w:tcPr>
          <w:p w14:paraId="3D307527" w14:textId="62B402BE" w:rsidR="00C52FCE" w:rsidRDefault="00C52FCE" w:rsidP="004369C1">
            <w:pPr>
              <w:pStyle w:val="a3"/>
            </w:pPr>
            <w:bookmarkStart w:id="97" w:name="_Ref165932810"/>
            <w:bookmarkStart w:id="98" w:name="_Ref165932991"/>
            <w:r>
              <w:t>(</w:t>
            </w:r>
            <w:fldSimple w:instr=" SEQ Формула \*ARABIC ">
              <w:r w:rsidR="004B1597">
                <w:rPr>
                  <w:noProof/>
                </w:rPr>
                <w:t>4</w:t>
              </w:r>
            </w:fldSimple>
            <w:bookmarkStart w:id="99" w:name="_Ref165932985"/>
            <w:bookmarkEnd w:id="97"/>
            <w:r>
              <w:t>)</w:t>
            </w:r>
            <w:bookmarkEnd w:id="98"/>
            <w:bookmarkEnd w:id="99"/>
          </w:p>
        </w:tc>
      </w:tr>
    </w:tbl>
    <w:p w14:paraId="50216E65" w14:textId="20516D94" w:rsidR="00C52FCE" w:rsidRDefault="00C52FCE" w:rsidP="00D05E70">
      <w:pPr>
        <w:pStyle w:val="a2"/>
      </w:pPr>
      <w:r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–</w:t>
      </w:r>
      <w:r w:rsidRPr="00CE5B64">
        <w:t xml:space="preserve"> </w:t>
      </w:r>
      <w:r w:rsidR="00D05E70">
        <w:t xml:space="preserve">экспозиция, при которой скорость конверсии максимальна, параметры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D05E70">
        <w:rPr>
          <w:bCs/>
        </w:rPr>
        <w:t xml:space="preserve"> и</w:t>
      </w:r>
      <m:oMath>
        <m:r>
          <w:rPr>
            <w:rFonts w:ascii="Cambria Math" w:hAnsi="Cambria Math"/>
          </w:rPr>
          <m:t xml:space="preserve"> γ</m:t>
        </m:r>
      </m:oMath>
      <w:r w:rsidR="00D05E70">
        <w:t xml:space="preserve"> </w:t>
      </w:r>
      <w:r w:rsidR="00D05E70" w:rsidRPr="009007F9">
        <w:t>определяю</w:t>
      </w:r>
      <w:r w:rsidR="00D05E70">
        <w:t>т</w:t>
      </w:r>
      <w:r w:rsidR="00D05E70" w:rsidRPr="009007F9">
        <w:t xml:space="preserve"> контраст композиции</w:t>
      </w:r>
      <w:r w:rsidR="003B43E3">
        <w:t>.</w:t>
      </w:r>
    </w:p>
    <w:bookmarkStart w:id="100" w:name="_MON_1776644984"/>
    <w:bookmarkEnd w:id="100"/>
    <w:p w14:paraId="2D94F41B" w14:textId="77777777" w:rsidR="00C52FCE" w:rsidRDefault="00C52FCE" w:rsidP="00C52FCE">
      <w:pPr>
        <w:pStyle w:val="a2"/>
      </w:pPr>
      <w:r w:rsidRPr="00B43905">
        <w:object w:dxaOrig="5245" w:dyaOrig="3440" w14:anchorId="57E265C6">
          <v:shape id="_x0000_i1035" type="#_x0000_t75" style="width:307.7pt;height:202.3pt" o:ole="">
            <v:imagedata r:id="rId50" o:title=""/>
          </v:shape>
          <o:OLEObject Type="Embed" ProgID="Word.Picture.8" ShapeID="_x0000_i1035" DrawAspect="Content" ObjectID="_1778871322" r:id="rId51"/>
        </w:object>
      </w:r>
    </w:p>
    <w:p w14:paraId="46657A5D" w14:textId="545A18B1" w:rsidR="00C52FCE" w:rsidRDefault="00C52FCE" w:rsidP="00C52FCE">
      <w:pPr>
        <w:pStyle w:val="af2"/>
      </w:pPr>
      <w:bookmarkStart w:id="101" w:name="_Ref165933580"/>
      <w:r>
        <w:t xml:space="preserve">Рисунок </w:t>
      </w:r>
      <w:fldSimple w:instr=" SEQ Рисунок \* ARABIC ">
        <w:r w:rsidR="004B1597">
          <w:rPr>
            <w:noProof/>
          </w:rPr>
          <w:t>4</w:t>
        </w:r>
      </w:fldSimple>
      <w:bookmarkEnd w:id="101"/>
      <w:r>
        <w:t xml:space="preserve"> – </w:t>
      </w:r>
      <w:r w:rsidR="00D05E70">
        <w:t>Экспозиционные кривые для</w:t>
      </w:r>
      <w:r>
        <w:t xml:space="preserve"> некоторых мономеров</w:t>
      </w:r>
    </w:p>
    <w:p w14:paraId="2042E861" w14:textId="584914CC" w:rsidR="00D62C05" w:rsidRPr="00D62C05" w:rsidRDefault="003B43E3" w:rsidP="00700335">
      <w:pPr>
        <w:pStyle w:val="a3"/>
      </w:pPr>
      <w:r>
        <w:t>В общем случае и</w:t>
      </w:r>
      <w:r w:rsidR="00D05E70">
        <w:t xml:space="preserve">нициирование можно </w:t>
      </w:r>
      <w:r>
        <w:t>осуществлять</w:t>
      </w:r>
      <w:r w:rsidR="00D05E70">
        <w:t xml:space="preserve"> </w:t>
      </w:r>
      <w:r>
        <w:t xml:space="preserve">не только меняющимся во времени световыми потоками, но и воздействовать на среду </w:t>
      </w:r>
      <w:r w:rsidR="00D05E70">
        <w:t>локально</w:t>
      </w:r>
      <w:r>
        <w:t xml:space="preserve"> – </w:t>
      </w:r>
      <w:r w:rsidR="00D05E70">
        <w:t xml:space="preserve">неоднородным светом </w:t>
      </w:r>
      <m:oMath>
        <m:d>
          <m:dPr>
            <m:begChr m:val=""/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,x</m:t>
            </m:r>
          </m:e>
        </m:d>
      </m:oMath>
      <w:r>
        <w:rPr>
          <w:bCs/>
        </w:rPr>
        <w:t xml:space="preserve">. В этом случае </w:t>
      </w:r>
      <w:r w:rsidR="00652DE7">
        <w:rPr>
          <w:bCs/>
        </w:rPr>
        <w:t>из-за неоднородного расхода мономера на образование полимера в</w:t>
      </w:r>
      <w:r w:rsidR="00652DE7" w:rsidRPr="009007F9">
        <w:t xml:space="preserve"> </w:t>
      </w:r>
      <w:r w:rsidR="00652DE7">
        <w:t>рассматриваемой</w:t>
      </w:r>
      <w:r w:rsidR="00D05E70">
        <w:t xml:space="preserve"> систем</w:t>
      </w:r>
      <w:r>
        <w:t xml:space="preserve">е могут возникать диффузионные потоки, вызываемые нарушением концентрационного равновесия компонентов </w:t>
      </w:r>
      <w:r w:rsidR="00652DE7">
        <w:t xml:space="preserve">среды: </w:t>
      </w:r>
      <w:r w:rsidR="00652DE7" w:rsidRPr="00652DE7">
        <w:rPr>
          <w:i/>
        </w:rPr>
        <w:t>M</w:t>
      </w:r>
      <w:r w:rsidRPr="00652DE7">
        <w:rPr>
          <w:i/>
        </w:rPr>
        <w:t xml:space="preserve"> + N + P =</w:t>
      </w:r>
      <w:r w:rsidR="00652DE7">
        <w:rPr>
          <w:i/>
        </w:rPr>
        <w:t xml:space="preserve"> </w:t>
      </w:r>
      <w:r w:rsidRPr="00652DE7">
        <w:t>1</w:t>
      </w:r>
      <w:r w:rsidRPr="00652DE7">
        <w:rPr>
          <w:i/>
        </w:rPr>
        <w:t xml:space="preserve"> (M, P, N</w:t>
      </w:r>
      <w:r w:rsidRPr="000E6923">
        <w:t xml:space="preserve"> – </w:t>
      </w:r>
      <w:r>
        <w:t>массовые доли</w:t>
      </w:r>
      <w:r w:rsidRPr="000E6923">
        <w:t xml:space="preserve"> мономера, полимера и </w:t>
      </w:r>
      <w:r>
        <w:t>нейтральной компоненты).</w:t>
      </w:r>
      <w:r w:rsidR="00700335">
        <w:t xml:space="preserve"> </w:t>
      </w:r>
      <w:r w:rsidR="00652DE7">
        <w:t xml:space="preserve">В общем случае, </w:t>
      </w:r>
      <w:r w:rsidR="00652DE7">
        <w:rPr>
          <w:bCs/>
        </w:rPr>
        <w:t xml:space="preserve">может задаваться произвольным профилем </w:t>
      </w:r>
      <m:oMath>
        <m:d>
          <m:dPr>
            <m:begChr m:val=""/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,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∙</m:t>
        </m:r>
        <m:r>
          <w:rPr>
            <w:rFonts w:ascii="Cambria Math" w:hAnsi="Cambria Math"/>
            <w:lang w:val="en-US"/>
          </w:rPr>
          <m:t>f</m:t>
        </m:r>
        <m:d>
          <m:dPr>
            <m:begChr m:val=""/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,x</m:t>
            </m:r>
          </m:e>
        </m:d>
      </m:oMath>
      <w:r w:rsidR="00F90153" w:rsidRPr="00F90153">
        <w:rPr>
          <w:bCs/>
        </w:rPr>
        <w:t>.</w:t>
      </w:r>
      <w:r w:rsidR="00652DE7">
        <w:rPr>
          <w:bCs/>
        </w:rPr>
        <w:t xml:space="preserve"> </w:t>
      </w:r>
      <w:r w:rsidR="00700335">
        <w:t xml:space="preserve">Компьютерное моделирование осуществлялось в рамках модели </w:t>
      </w:r>
      <w:r w:rsidR="004E2653" w:rsidRPr="0055799F">
        <w:rPr>
          <w:lang w:val="en-US"/>
        </w:rPr>
        <w:fldChar w:fldCharType="begin"/>
      </w:r>
      <w:r w:rsidR="004E2653" w:rsidRPr="001546B8">
        <w:instrText xml:space="preserve"> </w:instrText>
      </w:r>
      <w:r w:rsidR="004E2653" w:rsidRPr="0055799F">
        <w:rPr>
          <w:lang w:val="en-US"/>
        </w:rPr>
        <w:instrText>REF</w:instrText>
      </w:r>
      <w:r w:rsidR="004E2653" w:rsidRPr="001546B8">
        <w:instrText xml:space="preserve"> _</w:instrText>
      </w:r>
      <w:r w:rsidR="004E2653" w:rsidRPr="0055799F">
        <w:rPr>
          <w:lang w:val="en-US"/>
        </w:rPr>
        <w:instrText>Ref</w:instrText>
      </w:r>
      <w:r w:rsidR="004E2653" w:rsidRPr="001546B8">
        <w:instrText>165932150 \</w:instrText>
      </w:r>
      <w:r w:rsidR="004E2653" w:rsidRPr="0055799F">
        <w:rPr>
          <w:lang w:val="en-US"/>
        </w:rPr>
        <w:instrText>h</w:instrText>
      </w:r>
      <w:r w:rsidR="004E2653" w:rsidRPr="001546B8">
        <w:instrText xml:space="preserve"> </w:instrText>
      </w:r>
      <w:r w:rsidR="004E2653" w:rsidRPr="0055799F">
        <w:rPr>
          <w:lang w:val="en-US"/>
        </w:rPr>
      </w:r>
      <w:r w:rsidR="004E2653" w:rsidRPr="0055799F">
        <w:rPr>
          <w:lang w:val="en-US"/>
        </w:rPr>
        <w:fldChar w:fldCharType="separate"/>
      </w:r>
      <w:r w:rsidR="004B1597">
        <w:t>(</w:t>
      </w:r>
      <w:r w:rsidR="004B1597">
        <w:rPr>
          <w:noProof/>
        </w:rPr>
        <w:t>5</w:t>
      </w:r>
      <w:r w:rsidR="004B1597">
        <w:t>)</w:t>
      </w:r>
      <w:r w:rsidR="004E2653" w:rsidRPr="0055799F">
        <w:rPr>
          <w:lang w:val="en-US"/>
        </w:rPr>
        <w:fldChar w:fldCharType="end"/>
      </w:r>
      <w:r w:rsidR="004E2653">
        <w:t xml:space="preserve"> </w:t>
      </w:r>
      <w:sdt>
        <w:sdtPr>
          <w:alias w:val="To edit, see citavi.com/edit"/>
          <w:tag w:val="CitaviPlaceholder#36e142fd-3c2e-4eb4-9693-753a2aa03da3"/>
          <w:id w:val="1686403950"/>
          <w:placeholder>
            <w:docPart w:val="869B029F8A6E491DBDA47D3A0160948E"/>
          </w:placeholder>
        </w:sdtPr>
        <w:sdtContent>
          <w:r w:rsidR="004E2653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wMWM5ZDc4LWNiZWUtNDQyNC1iYzg0LWRkZmNiOTE3YTNmNyIsIlJhbmdlTGVuZ3RoIjozLCJSZWZlcmVuY2VJZCI6ImU0ZTEwNzVjLTE2MzEtNDhhNC1iNmMzLTkzYmY4ZjFhZTUy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cvczEwOTY1LTAxNS0wNzAyLXgiLCJVcmlTdHJpbmciOiJodHRwczovL2RvaS5vcmcvMTAuMTAwNy9zMTA5NjUtMDE1LTA3MDIteC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}</w:instrText>
          </w:r>
          <w:r w:rsidR="004E2653">
            <w:fldChar w:fldCharType="separate"/>
          </w:r>
          <w:r w:rsidR="00186D61">
            <w:t>[47, 48]</w:t>
          </w:r>
          <w:r w:rsidR="004E2653">
            <w:fldChar w:fldCharType="end"/>
          </w:r>
        </w:sdtContent>
      </w:sdt>
      <w:r w:rsidR="004E2653">
        <w:t xml:space="preserve">, </w:t>
      </w:r>
      <w:r w:rsidR="00E610AF">
        <w:t>позволяющ</w:t>
      </w:r>
      <w:r w:rsidR="00700335">
        <w:t>ей</w:t>
      </w:r>
      <w:r w:rsidR="00E610AF">
        <w:t xml:space="preserve"> </w:t>
      </w:r>
      <w:r w:rsidR="008B3F87">
        <w:t>рассчитать</w:t>
      </w:r>
      <w:r w:rsidR="004E2653">
        <w:t xml:space="preserve"> концентрационн</w:t>
      </w:r>
      <w:r w:rsidR="00700335">
        <w:t>ые</w:t>
      </w:r>
      <w:r w:rsidR="004E2653">
        <w:t xml:space="preserve"> профил</w:t>
      </w:r>
      <w:r w:rsidR="00700335">
        <w:t>и</w:t>
      </w:r>
      <w:r w:rsidR="004E2653">
        <w:t xml:space="preserve"> </w:t>
      </w:r>
      <w:r w:rsidR="00700335">
        <w:t xml:space="preserve">компонентов среды, получаемые </w:t>
      </w:r>
      <w:r w:rsidR="004E2653">
        <w:t xml:space="preserve">в ходе неоднородной </w:t>
      </w:r>
      <w:proofErr w:type="spellStart"/>
      <w:r w:rsidR="004E2653">
        <w:t>фотополимеризации</w:t>
      </w:r>
      <w:proofErr w:type="spellEnd"/>
      <w:r w:rsidR="00700335">
        <w:t>.</w:t>
      </w:r>
      <w:r w:rsidR="00BD063D">
        <w:t xml:space="preserve"> </w:t>
      </w:r>
      <w:r w:rsidR="00D62C05">
        <w:t xml:space="preserve">Здесь учитывается, что </w:t>
      </w:r>
      <w:proofErr w:type="spellStart"/>
      <w:r w:rsidR="00D62C05">
        <w:t>полимеризоваться</w:t>
      </w:r>
      <w:proofErr w:type="spellEnd"/>
      <w:r w:rsidR="00D62C05">
        <w:t xml:space="preserve"> может не весь объем, а только та его часть,</w:t>
      </w:r>
      <w:r w:rsidR="00D62C05" w:rsidRPr="00D62C05">
        <w:t xml:space="preserve"> </w:t>
      </w:r>
      <w:r w:rsidR="00D62C05">
        <w:t>которая занята мономером, со скоростью расхода мономера</w:t>
      </w:r>
      <w:r w:rsidR="00D62C05" w:rsidRPr="00D62C05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D62C05">
        <w:t xml:space="preserve"> в соответствии с экспозиционной характеристикой </w:t>
      </w:r>
      <w:r w:rsidR="00D62C05">
        <w:fldChar w:fldCharType="begin"/>
      </w:r>
      <w:r w:rsidR="00D62C05">
        <w:instrText xml:space="preserve"> REF _Ref165932991 \h </w:instrText>
      </w:r>
      <w:r w:rsidR="00D62C05">
        <w:fldChar w:fldCharType="separate"/>
      </w:r>
      <w:r w:rsidR="004B1597">
        <w:t>(</w:t>
      </w:r>
      <w:r w:rsidR="004B1597">
        <w:rPr>
          <w:noProof/>
        </w:rPr>
        <w:t>4</w:t>
      </w:r>
      <w:r w:rsidR="004B1597">
        <w:t>)</w:t>
      </w:r>
      <w:r w:rsidR="00D62C05">
        <w:fldChar w:fldCharType="end"/>
      </w:r>
      <w:r w:rsidR="00D62C05">
        <w:t>.</w:t>
      </w:r>
    </w:p>
    <w:p w14:paraId="55AD59A3" w14:textId="77777777" w:rsidR="00D62C05" w:rsidRDefault="00D62C05" w:rsidP="00700335">
      <w:pPr>
        <w:pStyle w:val="a3"/>
      </w:pPr>
    </w:p>
    <w:p w14:paraId="5A5812C0" w14:textId="77777777" w:rsidR="00700335" w:rsidRDefault="00700335">
      <w:pPr>
        <w:rPr>
          <w:rFonts w:ascii="Times New Roman" w:eastAsia="Times New Roman" w:hAnsi="Times New Roman" w:cs="Times New Roman"/>
          <w:color w:val="000000" w:themeColor="text1"/>
          <w:sz w:val="28"/>
          <w:lang w:eastAsia="ru-RU"/>
        </w:rPr>
      </w:pPr>
      <w:r>
        <w:br w:type="page"/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"/>
        <w:gridCol w:w="7485"/>
        <w:gridCol w:w="936"/>
      </w:tblGrid>
      <w:tr w:rsidR="004E2653" w14:paraId="3B58956B" w14:textId="77777777" w:rsidTr="0035661D">
        <w:tc>
          <w:tcPr>
            <w:tcW w:w="500" w:type="pct"/>
          </w:tcPr>
          <w:p w14:paraId="3E5F4334" w14:textId="77777777" w:rsidR="004E2653" w:rsidRDefault="004E2653" w:rsidP="001830AD">
            <w:pPr>
              <w:pStyle w:val="a2"/>
            </w:pPr>
          </w:p>
        </w:tc>
        <w:tc>
          <w:tcPr>
            <w:tcW w:w="4000" w:type="pct"/>
          </w:tcPr>
          <w:p w14:paraId="67A1F37C" w14:textId="0E69E23A" w:rsidR="004E2653" w:rsidRPr="00CE5B64" w:rsidRDefault="003E5A11" w:rsidP="001830AD">
            <w:pPr>
              <w:pStyle w:val="a2"/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r>
                          <m:rPr>
                            <m:nor/>
                          </m:rPr>
                          <m:t> </m:t>
                        </m:r>
                      </m:e>
                    </m:eqArr>
                  </m:e>
                </m:d>
              </m:oMath>
            </m:oMathPara>
          </w:p>
          <w:p w14:paraId="4B06D4D5" w14:textId="6EE99F8A" w:rsidR="004E2653" w:rsidRPr="004C33A4" w:rsidRDefault="003E5A11" w:rsidP="001830A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M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</w:rPr>
                  <m:t>∇N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N∇M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w:rPr>
                    <w:rFonts w:ascii="Cambria Math" w:hAnsi="Cambria Math"/>
                  </w:rPr>
                  <m:t>N∇P</m:t>
                </m:r>
              </m:oMath>
            </m:oMathPara>
          </w:p>
          <w:p w14:paraId="601FC1B9" w14:textId="47A47A85" w:rsidR="004E2653" w:rsidRPr="004C33A4" w:rsidRDefault="003E5A11" w:rsidP="001830AD">
            <w:pPr>
              <w:pStyle w:val="a2"/>
              <w:rPr>
                <w:bCs/>
                <w:i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M∇N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ahoma" w:hAnsi="Tahoma" w:cs="Tahoma"/>
                        <w:i/>
                      </w:rPr>
                      <m:t>⁠</m:t>
                    </m:r>
                    <m:r>
                      <w:rPr>
                        <w:rFonts w:ascii="Cambria Math" w:hAnsi="Cambria Math"/>
                      </w:rPr>
                      <m:t>N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</w:rPr>
                  <m:t>∇M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w:rPr>
                    <w:rFonts w:ascii="Cambria Math" w:hAnsi="Cambria Math"/>
                  </w:rPr>
                  <m:t>M∇P</m:t>
                </m:r>
              </m:oMath>
            </m:oMathPara>
          </w:p>
          <w:p w14:paraId="6E669BCD" w14:textId="00EC10A1" w:rsidR="004E2653" w:rsidRPr="0097595D" w:rsidRDefault="003E5A11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γM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-l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1-N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</m:func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  <w:p w14:paraId="0C1D4E97" w14:textId="5045886F" w:rsidR="0097595D" w:rsidRPr="0097595D" w:rsidRDefault="003E5A11" w:rsidP="0097595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</m:oMath>
            </m:oMathPara>
          </w:p>
          <w:p w14:paraId="39406AEB" w14:textId="3C4394F0" w:rsidR="0097595D" w:rsidRPr="0097595D" w:rsidRDefault="0097595D" w:rsidP="0097595D">
            <w:pPr>
              <w:pStyle w:val="a2"/>
            </w:pPr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MP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exp</m:t>
                  </m:r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P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)</m:t>
              </m:r>
            </m:oMath>
          </w:p>
          <w:p w14:paraId="3D57C7F3" w14:textId="35F973B1" w:rsidR="0097595D" w:rsidRPr="0097595D" w:rsidRDefault="0097595D" w:rsidP="0097595D">
            <w:pPr>
              <w:pStyle w:val="a2"/>
            </w:pPr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PN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M</m:t>
                      </m:r>
                    </m:sub>
                  </m:sSub>
                  <m:r>
                    <w:rPr>
                      <w:rFonts w:ascii="Cambria Math" w:hAnsi="Cambria Math"/>
                    </w:rPr>
                    <m:t>exp</m:t>
                  </m:r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P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)</m:t>
              </m:r>
            </m:oMath>
          </w:p>
        </w:tc>
        <w:tc>
          <w:tcPr>
            <w:tcW w:w="500" w:type="pct"/>
            <w:vAlign w:val="center"/>
          </w:tcPr>
          <w:p w14:paraId="6B9E84C6" w14:textId="27B95556" w:rsidR="004E2653" w:rsidRDefault="004E2653" w:rsidP="001830AD">
            <w:pPr>
              <w:pStyle w:val="a2"/>
            </w:pPr>
            <w:bookmarkStart w:id="102" w:name="_Ref165932144"/>
            <w:bookmarkStart w:id="103" w:name="_Ref165932150"/>
            <w:r>
              <w:t>(</w:t>
            </w:r>
            <w:fldSimple w:instr=" SEQ Формула \*ARABIC ">
              <w:r w:rsidR="004B1597">
                <w:rPr>
                  <w:noProof/>
                </w:rPr>
                <w:t>5</w:t>
              </w:r>
            </w:fldSimple>
            <w:bookmarkEnd w:id="102"/>
            <w:r>
              <w:t>)</w:t>
            </w:r>
            <w:bookmarkEnd w:id="103"/>
          </w:p>
        </w:tc>
      </w:tr>
    </w:tbl>
    <w:p w14:paraId="5068FC84" w14:textId="77777777" w:rsidR="004E2653" w:rsidRDefault="004E2653" w:rsidP="001830AD">
      <w:pPr>
        <w:pStyle w:val="a2"/>
        <w:rPr>
          <w:rFonts w:eastAsia="SimSun"/>
        </w:rPr>
      </w:pPr>
      <w:r>
        <w:rPr>
          <w:rFonts w:eastAsia="SimSun"/>
        </w:rPr>
        <w:t>Где:</w:t>
      </w:r>
    </w:p>
    <w:p w14:paraId="77603EAD" w14:textId="6221AB96" w:rsidR="00767C33" w:rsidRPr="009007F9" w:rsidRDefault="003E5A11" w:rsidP="001830AD">
      <w:pPr>
        <w:pStyle w:val="a2"/>
      </w:pP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="0070324E">
        <w:t xml:space="preserve"> – </w:t>
      </w:r>
      <w:r w:rsidR="00767C33" w:rsidRPr="009007F9">
        <w:t>массовая доля полимера, с которой начитается значительное влияние гель-эффекта,</w:t>
      </w:r>
    </w:p>
    <w:p w14:paraId="29346814" w14:textId="3D9B4D3A" w:rsidR="004E2653" w:rsidRPr="009007F9" w:rsidRDefault="003E5A11" w:rsidP="001830AD">
      <w:pPr>
        <w:pStyle w:val="a2"/>
      </w:pP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4E2653" w:rsidRPr="009007F9">
        <w:rPr>
          <w:bCs/>
        </w:rPr>
        <w:t xml:space="preserve"> </w:t>
      </w:r>
      <w:r w:rsidR="004E2653" w:rsidRPr="009007F9">
        <w:t xml:space="preserve">– коэффициент </w:t>
      </w:r>
      <w:proofErr w:type="spellStart"/>
      <w:r w:rsidR="004E2653" w:rsidRPr="009007F9">
        <w:t>самодиффузии</w:t>
      </w:r>
      <w:proofErr w:type="spellEnd"/>
      <w:r w:rsidR="004E2653" w:rsidRPr="009007F9">
        <w:t xml:space="preserve"> мономера</w:t>
      </w:r>
      <w:r w:rsidR="003F681A">
        <w:t>,</w:t>
      </w:r>
      <w:r w:rsidR="004E2653" w:rsidRPr="009007F9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78466C" w:rsidRPr="009007F9">
        <w:t>,</w:t>
      </w:r>
    </w:p>
    <w:p w14:paraId="6AF8FE21" w14:textId="1AE137E1" w:rsidR="00F14134" w:rsidRDefault="003E5A11" w:rsidP="001830AD">
      <w:pPr>
        <w:pStyle w:val="a2"/>
      </w:pPr>
      <m:oMath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</m:oMath>
      <w:r w:rsidR="0070324E">
        <w:rPr>
          <w:iCs/>
        </w:rPr>
        <w:t xml:space="preserve"> – </w:t>
      </w:r>
      <w:r w:rsidR="004E2653" w:rsidRPr="009007F9">
        <w:t xml:space="preserve">коэффициент </w:t>
      </w:r>
      <w:proofErr w:type="spellStart"/>
      <w:r w:rsidR="004E2653" w:rsidRPr="009007F9">
        <w:t>взаимодиффузии</w:t>
      </w:r>
      <w:proofErr w:type="spellEnd"/>
      <w:r w:rsidR="004E2653" w:rsidRPr="009007F9">
        <w:t xml:space="preserve"> мономера и нейтральной компоненты</w:t>
      </w:r>
      <w:r w:rsidR="00F14134">
        <w:t>,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 w:rsidRPr="009007F9">
        <w:t xml:space="preserve"> </w:t>
      </w:r>
      <w:r w:rsidR="0097595D" w:rsidRPr="009007F9">
        <w:t>.</w:t>
      </w:r>
    </w:p>
    <w:p w14:paraId="0F7A382D" w14:textId="10E6491A" w:rsidR="00F65861" w:rsidRDefault="00F65861" w:rsidP="00F65861">
      <w:pPr>
        <w:pStyle w:val="a2"/>
      </w:pPr>
      <w:r>
        <w:t xml:space="preserve">Таблица </w:t>
      </w:r>
      <w:fldSimple w:instr=" SEQ Таблица \* ARABIC ">
        <w:r w:rsidR="004B1597">
          <w:rPr>
            <w:noProof/>
          </w:rPr>
          <w:t>3</w:t>
        </w:r>
      </w:fldSimple>
      <w:r w:rsidR="0070324E">
        <w:t xml:space="preserve"> – </w:t>
      </w:r>
      <w:r>
        <w:t xml:space="preserve">Типичные значения параметров </w:t>
      </w:r>
      <w:sdt>
        <w:sdtPr>
          <w:alias w:val="To edit, see citavi.com/edit"/>
          <w:tag w:val="CitaviPlaceholder#236766e4-004a-45b1-a0f0-92e59ba6675b"/>
          <w:id w:val="-488641505"/>
          <w:placeholder>
            <w:docPart w:val="D5EA0073652C47B49C339E431D316EB0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MjFjMzBhLTUxMzQtNGUzYy1hYzM4LWEzODA3ODkwZDNlZ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CaWJUZVhLZXkiOiJCYXRlbmtpbi4yMDE1IiwiQ2l0YXRpb25LZXlVcGRhdGVUeXBlIjowLCJDb2xsYWJvcmF0b3JzIjpbXSwiRG9pIjoiMTAuMTAwNy9zMTA5NjUtMDE1LTA3MDIteCIsIkVkaXRvcnMiOltdLCJFdmFsdWF0aW9uQ29tcGxleGl0eSI6MCwiRXZhbHVhdGlvblNvdXJjZVRleHRGb3JtYXQiOjAsIkdyb3VwcyI6W10sIkhhc0xhYmVsMSI6dHJ1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wNy9zMTA5NjUtMDE1LTA3MDIteCIsIlVyaVN0cmluZyI6Imh0dHBzOi8vZG9pLm9yZy8xMC4xMDA3L3MxMDk2NS0wMTUtMDcwMi14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lQyMTozMTo1NCIsIk1vZGlmaWVkQnkiOiJfSE9NRSIsIklkIjoiMjBiMjE1YmItNTBjZC00MGZjLWJjNDEtMjU1NTAzYTc2Njk1IiwiTW9kaWZpZWRPbiI6IjIwMjQtMDUtMDZUMjE6MzE6NTQiLCJQcm9qZWN0Ijp7IiRyZWYiOiI4In19XSwiTm90ZXMiOiJQSUk6ICA3MDIi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i0wMVQwMzo0Njo1NCIsIlByb2plY3QiOnsiJHJlZiI6IjgifX0sIlVzZU51bWJlcmluZ1R5cGVPZlBhcmVudERvY3VtZW50IjpmYWxzZX1dLCJGb3JtYXR0ZWRUZXh0Ijp7IiRpZCI6IjE0IiwiQ291bnQiOjEsIlRleHRVbml0cyI6W3siJGlkIjoiMTUiLCJGb250U3R5bGUiOnsiJGlkIjoiMTYiLCJOZXV0cmFsIjp0cnVlfSwiUmVhZGluZ09yZGVyIjoxLCJUZXh0IjoiWzQ4XSJ9XX0sIlRhZyI6IkNpdGF2aVBsYWNlaG9sZGVyIzIzNjc2NmU0LTAwNGEtNDViMS1hMGYwLTkyZTU5YmE2Njc1YiIsIlRleHQiOiJbNDhdIiwiV0FJVmVyc2lvbiI6IjYuMTUuMi4wIn0=}</w:instrText>
          </w:r>
          <w:r>
            <w:fldChar w:fldCharType="separate"/>
          </w:r>
          <w:r w:rsidR="00186D61">
            <w:t>[48]</w:t>
          </w:r>
          <w:r>
            <w:fldChar w:fldCharType="end"/>
          </w:r>
        </w:sdtContent>
      </w:sdt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0"/>
        <w:gridCol w:w="4696"/>
      </w:tblGrid>
      <w:tr w:rsidR="00F14134" w14:paraId="581C02B7" w14:textId="77777777" w:rsidTr="00F65861">
        <w:tc>
          <w:tcPr>
            <w:tcW w:w="4660" w:type="dxa"/>
          </w:tcPr>
          <w:p w14:paraId="0F138C50" w14:textId="65CC01A9" w:rsidR="00F14134" w:rsidRPr="0055799F" w:rsidRDefault="003E5A11" w:rsidP="00F14134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4696" w:type="dxa"/>
          </w:tcPr>
          <w:p w14:paraId="7BFA9B12" w14:textId="77777777" w:rsidR="00F14134" w:rsidRPr="005869C0" w:rsidRDefault="003E5A11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2</m:t>
                </m:r>
              </m:oMath>
            </m:oMathPara>
          </w:p>
        </w:tc>
      </w:tr>
      <w:tr w:rsidR="00F14134" w14:paraId="728FC6F2" w14:textId="77777777" w:rsidTr="00F65861">
        <w:tc>
          <w:tcPr>
            <w:tcW w:w="4660" w:type="dxa"/>
          </w:tcPr>
          <w:p w14:paraId="45A10604" w14:textId="5E68A0A3" w:rsidR="00F14134" w:rsidRPr="0055799F" w:rsidRDefault="003E5A11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4696" w:type="dxa"/>
          </w:tcPr>
          <w:p w14:paraId="4D7091A2" w14:textId="38A0978D" w:rsidR="00F14134" w:rsidRPr="00E4126D" w:rsidRDefault="003E5A11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</w:tr>
      <w:tr w:rsidR="00F14134" w14:paraId="17BD55D0" w14:textId="77777777" w:rsidTr="00F65861">
        <w:tc>
          <w:tcPr>
            <w:tcW w:w="4660" w:type="dxa"/>
          </w:tcPr>
          <w:p w14:paraId="10D01C9D" w14:textId="0433E3DA" w:rsidR="00F14134" w:rsidRPr="0055799F" w:rsidRDefault="00F14134" w:rsidP="00F14134">
            <w:pPr>
              <w:pStyle w:val="a2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γ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4</m:t>
                </m:r>
              </m:oMath>
            </m:oMathPara>
          </w:p>
        </w:tc>
        <w:tc>
          <w:tcPr>
            <w:tcW w:w="4696" w:type="dxa"/>
          </w:tcPr>
          <w:p w14:paraId="1AE67FB0" w14:textId="77777777" w:rsidR="00F14134" w:rsidRPr="00E4126D" w:rsidRDefault="003E5A11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F14134" w14:paraId="56A760A1" w14:textId="77777777" w:rsidTr="00F65861">
        <w:tc>
          <w:tcPr>
            <w:tcW w:w="4660" w:type="dxa"/>
          </w:tcPr>
          <w:p w14:paraId="5591BBFE" w14:textId="55B8DFA3" w:rsidR="00F14134" w:rsidRPr="005869C0" w:rsidRDefault="003E5A11" w:rsidP="00F14134">
            <w:pPr>
              <w:pStyle w:val="a2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0.1</m:t>
                </m:r>
              </m:oMath>
            </m:oMathPara>
          </w:p>
        </w:tc>
        <w:tc>
          <w:tcPr>
            <w:tcW w:w="4696" w:type="dxa"/>
          </w:tcPr>
          <w:p w14:paraId="52E5D84A" w14:textId="77777777" w:rsidR="00F14134" w:rsidRPr="00E4126D" w:rsidRDefault="003E5A11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8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F14134" w14:paraId="698BF963" w14:textId="77777777" w:rsidTr="00F65861">
        <w:tc>
          <w:tcPr>
            <w:tcW w:w="4660" w:type="dxa"/>
          </w:tcPr>
          <w:p w14:paraId="6E32E0D8" w14:textId="3BD24D86" w:rsidR="00F14134" w:rsidRPr="00D14EAD" w:rsidRDefault="003E5A11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 xml:space="preserve">=8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4696" w:type="dxa"/>
          </w:tcPr>
          <w:p w14:paraId="30E8AEF0" w14:textId="77777777" w:rsidR="00F14134" w:rsidRPr="00E4126D" w:rsidRDefault="003E5A11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2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</w:tbl>
    <w:p w14:paraId="58F1E9AE" w14:textId="77777777" w:rsidR="00B56262" w:rsidRDefault="00B56262" w:rsidP="00B56262">
      <w:pPr>
        <w:pStyle w:val="a3"/>
      </w:pPr>
      <w:bookmarkStart w:id="104" w:name="_Toc167708174"/>
    </w:p>
    <w:p w14:paraId="0AE96B3E" w14:textId="0924843E" w:rsidR="004E2653" w:rsidRDefault="004E2653" w:rsidP="00A45120">
      <w:pPr>
        <w:pStyle w:val="31"/>
      </w:pPr>
      <w:bookmarkStart w:id="105" w:name="_Toc168115111"/>
      <w:r>
        <w:lastRenderedPageBreak/>
        <w:t>Диффузионные процессы</w:t>
      </w:r>
      <w:bookmarkEnd w:id="104"/>
      <w:bookmarkEnd w:id="105"/>
    </w:p>
    <w:p w14:paraId="061DBC03" w14:textId="7EC0CB1C" w:rsidR="00A60B29" w:rsidRDefault="004E2653" w:rsidP="00A60B29">
      <w:pPr>
        <w:pStyle w:val="a3"/>
      </w:pPr>
      <w:r>
        <w:t>Диффузия –</w:t>
      </w:r>
      <w:r w:rsidR="001400C8">
        <w:t xml:space="preserve"> </w:t>
      </w:r>
      <w:r w:rsidRPr="0082246B">
        <w:t>процесс установления наиболее вероятного пространственного распределения частиц при их хаотическом движении в газах, жидкостях и твёрдых телах</w:t>
      </w:r>
      <w:r w:rsidR="00D81F1C">
        <w:t xml:space="preserve">. Он может приводить к переносу частиц вещества </w:t>
      </w:r>
      <w:r w:rsidR="00D81F1C" w:rsidRPr="00F30F6F">
        <w:t>из области с высокой концентрацией в область с низкой концентрацией</w:t>
      </w:r>
      <w:r w:rsidR="00D81F1C">
        <w:t>.</w:t>
      </w:r>
      <w:r w:rsidR="00A60B29">
        <w:t xml:space="preserve"> Перераспределение вещества в пространстве описывается законом сохранения массы (уравнения непрерывности) для несжимаемой</w:t>
      </w:r>
      <w:r w:rsidR="00A60B29" w:rsidRPr="00405E44">
        <w:t xml:space="preserve"> </w:t>
      </w:r>
      <w:r w:rsidR="00A60B29">
        <w:t xml:space="preserve">жидкости </w:t>
      </w:r>
      <w:sdt>
        <w:sdtPr>
          <w:alias w:val="To edit, see citavi.com/edit"/>
          <w:tag w:val="CitaviPlaceholder#702650db-9594-4d0f-a2c6-18e1ffcd07b5"/>
          <w:id w:val="1742054431"/>
          <w:placeholder>
            <w:docPart w:val="3B58C5CFD4B14108B7B16F71DE957D35"/>
          </w:placeholder>
        </w:sdtPr>
        <w:sdtContent>
          <w:r w:rsidR="00A60B29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0OV0ifV19LCJUYWciOiJDaXRhdmlQbGFjZWhvbGRlciM3MDI2NTBkYi05NTk0LTRkMGYtYTJjNi0xOGUxZmZjZDA3YjUiLCJUZXh0IjoiWzQ5XSIsIldBSVZlcnNpb24iOiI2LjE1LjIuMCJ9}</w:instrText>
          </w:r>
          <w:r w:rsidR="00A60B29">
            <w:fldChar w:fldCharType="separate"/>
          </w:r>
          <w:r w:rsidR="00186D61">
            <w:t>[49]</w:t>
          </w:r>
          <w:r w:rsidR="00A60B29">
            <w:fldChar w:fldCharType="end"/>
          </w:r>
        </w:sdtContent>
      </w:sdt>
      <w:r w:rsidR="00A60B29">
        <w:t>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8"/>
        <w:gridCol w:w="7444"/>
        <w:gridCol w:w="1252"/>
      </w:tblGrid>
      <w:tr w:rsidR="00A60B29" w14:paraId="70074571" w14:textId="77777777" w:rsidTr="004369C1">
        <w:tc>
          <w:tcPr>
            <w:tcW w:w="429" w:type="pct"/>
          </w:tcPr>
          <w:p w14:paraId="0863FF0D" w14:textId="77777777" w:rsidR="00A60B29" w:rsidRDefault="00A60B29" w:rsidP="004369C1">
            <w:pPr>
              <w:pStyle w:val="a3"/>
            </w:pPr>
          </w:p>
        </w:tc>
        <w:tc>
          <w:tcPr>
            <w:tcW w:w="3947" w:type="pct"/>
          </w:tcPr>
          <w:p w14:paraId="7F3C44C6" w14:textId="1A308F0B" w:rsidR="00A60B29" w:rsidRPr="00102821" w:rsidRDefault="003E5A11" w:rsidP="004369C1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24" w:type="pct"/>
            <w:vAlign w:val="center"/>
          </w:tcPr>
          <w:p w14:paraId="462762D4" w14:textId="5F3BB6A0" w:rsidR="00A60B29" w:rsidRDefault="00A60B29" w:rsidP="004369C1">
            <w:pPr>
              <w:pStyle w:val="a3"/>
            </w:pPr>
            <w:bookmarkStart w:id="106" w:name="_Ref165983587"/>
            <w:r>
              <w:t>(</w:t>
            </w:r>
            <w:fldSimple w:instr=" SEQ Формула \*ARABIC ">
              <w:r w:rsidR="004B1597">
                <w:rPr>
                  <w:noProof/>
                </w:rPr>
                <w:t>6</w:t>
              </w:r>
            </w:fldSimple>
            <w:r>
              <w:t>)</w:t>
            </w:r>
            <w:bookmarkEnd w:id="106"/>
          </w:p>
        </w:tc>
      </w:tr>
    </w:tbl>
    <w:p w14:paraId="2B26F38E" w14:textId="77777777" w:rsidR="00A60B29" w:rsidRDefault="00A60B29" w:rsidP="00D81F1C">
      <w:pPr>
        <w:pStyle w:val="a3"/>
      </w:pPr>
    </w:p>
    <w:p w14:paraId="7B8FC286" w14:textId="006926E6" w:rsidR="004E2653" w:rsidRDefault="00A60B29" w:rsidP="00A60B29">
      <w:pPr>
        <w:pStyle w:val="a3"/>
      </w:pPr>
      <w:r>
        <w:t xml:space="preserve">Где </w:t>
      </w:r>
      <m:oMath>
        <m:r>
          <w:rPr>
            <w:rFonts w:ascii="Cambria Math" w:hAnsi="Cambria Math"/>
          </w:rPr>
          <m:t>j=-D∇C</m:t>
        </m:r>
      </m:oMath>
      <w:r>
        <w:t xml:space="preserve">  – п</w:t>
      </w:r>
      <w:proofErr w:type="spellStart"/>
      <w:r w:rsidR="004E2653">
        <w:t>лотность</w:t>
      </w:r>
      <w:proofErr w:type="spellEnd"/>
      <w:r w:rsidR="004E2653">
        <w:t xml:space="preserve"> потока вещества </w:t>
      </w:r>
      <w:r w:rsidRPr="00A60B29">
        <w:rPr>
          <w:i/>
        </w:rPr>
        <w:t>С</w:t>
      </w:r>
      <w:r>
        <w:t>,</w:t>
      </w:r>
      <m:oMath>
        <m:r>
          <w:rPr>
            <w:rFonts w:ascii="Cambria Math" w:hAnsi="Cambria Math"/>
            <w:lang w:val="en-US"/>
          </w:rPr>
          <m:t>D</m:t>
        </m:r>
      </m:oMath>
      <w:r w:rsidR="0070324E">
        <w:t xml:space="preserve"> – </w:t>
      </w:r>
      <w:r w:rsidR="004E2653">
        <w:t>коэффициент диффузии</w:t>
      </w:r>
      <w:r w:rsidR="00F14134">
        <w:t>,</w:t>
      </w:r>
      <w:r w:rsidR="004E2653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>
        <w:t xml:space="preserve">. </w:t>
      </w:r>
    </w:p>
    <w:p w14:paraId="6DCBA9AB" w14:textId="77777777" w:rsidR="004E2653" w:rsidRDefault="004E2653" w:rsidP="00D81F1C">
      <w:pPr>
        <w:pStyle w:val="1"/>
        <w:numPr>
          <w:ilvl w:val="0"/>
          <w:numId w:val="40"/>
        </w:numPr>
      </w:pPr>
      <w:proofErr w:type="spellStart"/>
      <w:r>
        <w:t>Взаимодиффузия</w:t>
      </w:r>
      <w:proofErr w:type="spellEnd"/>
    </w:p>
    <w:p w14:paraId="393903FA" w14:textId="4460D8A2" w:rsidR="004E2653" w:rsidRDefault="004E2653" w:rsidP="001830AD">
      <w:pPr>
        <w:pStyle w:val="a3"/>
      </w:pPr>
      <w:r>
        <w:t xml:space="preserve">При наличии градиента концентрации (или химического потенциала) в смеси и при отсутствии внешних сил происходит перемешивание </w:t>
      </w:r>
      <w:r w:rsidR="0069246C">
        <w:t xml:space="preserve">компонентов </w:t>
      </w:r>
      <w:r>
        <w:t>вследстви</w:t>
      </w:r>
      <w:r w:rsidRPr="002B35F8">
        <w:t>е</w:t>
      </w:r>
      <w:r w:rsidRPr="00BD7075">
        <w:rPr>
          <w:b/>
          <w:bCs/>
        </w:rPr>
        <w:t xml:space="preserve"> взаимной диффузии</w:t>
      </w:r>
      <w:r>
        <w:t>. Это</w:t>
      </w:r>
      <w:r w:rsidR="0069246C">
        <w:t xml:space="preserve"> </w:t>
      </w:r>
      <w:r w:rsidR="0069246C" w:rsidRPr="00BD7075">
        <w:t>неравновесный</w:t>
      </w:r>
      <w:r>
        <w:t xml:space="preserve"> процесс, так как </w:t>
      </w:r>
      <w:r w:rsidRPr="00BD7075">
        <w:t>увеличивает энтропию системы</w:t>
      </w:r>
      <w:r>
        <w:t>. Тогда</w:t>
      </w:r>
      <w:r w:rsidR="000C6BDD">
        <w:t xml:space="preserve"> первый</w:t>
      </w:r>
      <w:r>
        <w:t xml:space="preserve"> закон </w:t>
      </w:r>
      <w:proofErr w:type="spellStart"/>
      <w:r>
        <w:t>Фика</w:t>
      </w:r>
      <w:proofErr w:type="spellEnd"/>
      <w:r>
        <w:t xml:space="preserve"> для потока</w:t>
      </w:r>
      <w:r w:rsidR="00D55D7D">
        <w:t xml:space="preserve">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>
        <w:t xml:space="preserve"> будет выражаться в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70E33805" w14:textId="77777777" w:rsidTr="0035661D">
        <w:tc>
          <w:tcPr>
            <w:tcW w:w="474" w:type="pct"/>
          </w:tcPr>
          <w:p w14:paraId="5B5A553A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3846FE2" w14:textId="77777777" w:rsidR="004E2653" w:rsidRDefault="003E5A11" w:rsidP="001830AD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7AC4F475" w14:textId="47DDE1DC" w:rsidR="004E2653" w:rsidRDefault="004E2653" w:rsidP="001830AD">
            <w:pPr>
              <w:pStyle w:val="a3"/>
            </w:pPr>
            <w:bookmarkStart w:id="107" w:name="_Ref167724999"/>
            <w:r>
              <w:t>(</w:t>
            </w:r>
            <w:fldSimple w:instr=" SEQ Формула \*ARABIC ">
              <w:r w:rsidR="004B1597">
                <w:rPr>
                  <w:noProof/>
                </w:rPr>
                <w:t>7</w:t>
              </w:r>
            </w:fldSimple>
            <w:r>
              <w:t>)</w:t>
            </w:r>
            <w:bookmarkEnd w:id="107"/>
          </w:p>
        </w:tc>
      </w:tr>
    </w:tbl>
    <w:p w14:paraId="1FCD7D4C" w14:textId="65EB289D" w:rsidR="004E2653" w:rsidRPr="00D55D7D" w:rsidRDefault="00997DF8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4E2653">
        <w:t xml:space="preserve"> – </w:t>
      </w:r>
      <w:r w:rsidR="004E2653" w:rsidRPr="00250AF8">
        <w:rPr>
          <w:b/>
          <w:bCs/>
          <w:i/>
          <w:iCs/>
        </w:rPr>
        <w:t>коэффициент взаимной диффузии</w:t>
      </w:r>
      <w:r w:rsidR="004E2653">
        <w:t xml:space="preserve"> (</w:t>
      </w:r>
      <w:r w:rsidR="004E2653" w:rsidRPr="000E1A1C">
        <w:rPr>
          <w:i/>
          <w:iCs/>
        </w:rPr>
        <w:t>химической диффузии</w:t>
      </w:r>
      <w:r w:rsidR="004E2653">
        <w:t xml:space="preserve"> в англоязычной литературе) вещества </w:t>
      </w:r>
      <w:r w:rsidR="004E2653">
        <w:rPr>
          <w:lang w:val="en-US"/>
        </w:rPr>
        <w:t>A</w:t>
      </w:r>
      <w:r w:rsidR="004E2653">
        <w:t>, растворенном в</w:t>
      </w:r>
      <w:r w:rsidR="00D55D7D">
        <w:t xml:space="preserve"> веществе</w:t>
      </w:r>
      <w:r w:rsidR="004E2653">
        <w:t xml:space="preserve"> </w:t>
      </w:r>
      <w:r w:rsidR="004E2653">
        <w:rPr>
          <w:lang w:val="en-US"/>
        </w:rPr>
        <w:t>B</w:t>
      </w:r>
      <w:r>
        <w:t>.</w:t>
      </w:r>
    </w:p>
    <w:p w14:paraId="294C8568" w14:textId="659624A9" w:rsidR="004E2653" w:rsidRDefault="00D55D7D" w:rsidP="00997DF8">
      <w:pPr>
        <w:pStyle w:val="a3"/>
      </w:pPr>
      <w:r>
        <w:t>Коэффициент</w:t>
      </w:r>
      <w:r w:rsidR="004E265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4E2653">
        <w:t xml:space="preserve"> зависит как от подвижности обоих компонентов, так и от взаимодействия между ними. </w:t>
      </w:r>
      <w:r>
        <w:t>П</w:t>
      </w:r>
      <w:r w:rsidR="004E2653">
        <w:t xml:space="preserve">одвижность каждого компонента можно охарактеризовать </w:t>
      </w:r>
      <w:r w:rsidR="004E2653" w:rsidRPr="00250AF8">
        <w:rPr>
          <w:b/>
          <w:bCs/>
          <w:i/>
          <w:iCs/>
        </w:rPr>
        <w:t>собственным коэффициентом диффузии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008F3FE2" w14:textId="77777777" w:rsidTr="0035661D">
        <w:tc>
          <w:tcPr>
            <w:tcW w:w="474" w:type="pct"/>
          </w:tcPr>
          <w:p w14:paraId="77A6B47B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6D092A6C" w14:textId="1D150A12" w:rsidR="004E2653" w:rsidRDefault="003E5A11" w:rsidP="00D55D7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13AD75DC" w14:textId="6271D7B6" w:rsidR="004E2653" w:rsidRDefault="004E2653" w:rsidP="001830AD">
            <w:pPr>
              <w:pStyle w:val="a3"/>
            </w:pPr>
            <w:bookmarkStart w:id="108" w:name="_Ref166014911"/>
            <w:r>
              <w:t>(</w:t>
            </w:r>
            <w:fldSimple w:instr=" SEQ Формула \*ARABIC ">
              <w:r w:rsidR="004B1597">
                <w:rPr>
                  <w:noProof/>
                </w:rPr>
                <w:t>8</w:t>
              </w:r>
            </w:fldSimple>
            <w:r>
              <w:t>)</w:t>
            </w:r>
            <w:bookmarkEnd w:id="108"/>
          </w:p>
        </w:tc>
      </w:tr>
    </w:tbl>
    <w:p w14:paraId="1292751B" w14:textId="6FA9EA02" w:rsidR="004E2653" w:rsidRPr="00997DF8" w:rsidRDefault="00997DF8" w:rsidP="001830AD">
      <w:pPr>
        <w:pStyle w:val="a2"/>
        <w:rPr>
          <w:rFonts w:asciiTheme="minorHAnsi" w:eastAsia="SimSun" w:hAnsiTheme="minorHAnsi" w:cstheme="minorBidi"/>
          <w:szCs w:val="22"/>
        </w:rPr>
      </w:pPr>
      <w:r w:rsidRPr="00F01BEA">
        <w:rPr>
          <w:rFonts w:eastAsia="SimSun"/>
        </w:rPr>
        <w:t>Где</w:t>
      </w:r>
      <w:r w:rsidR="00D55D7D">
        <w:rPr>
          <w:rFonts w:eastAsia="SimSu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D55D7D">
        <w:t xml:space="preserve"> –</w:t>
      </w:r>
      <w:r w:rsidR="0070324E" w:rsidRPr="00F01BEA">
        <w:t xml:space="preserve"> </w:t>
      </w:r>
      <w:r w:rsidR="004E2653" w:rsidRPr="00F01BEA">
        <w:t>собственны</w:t>
      </w:r>
      <w:r w:rsidR="00D55D7D">
        <w:t>й</w:t>
      </w:r>
      <w:r w:rsidR="004E2653" w:rsidRPr="00F01BEA">
        <w:t xml:space="preserve"> коэффициент диффузии</w:t>
      </w:r>
      <w:r w:rsidR="00D55D7D">
        <w:t xml:space="preserve"> вещества</w:t>
      </w:r>
      <w:r w:rsidR="004E2653" w:rsidRPr="00F01BEA">
        <w:t xml:space="preserve"> A в смеси</w:t>
      </w:r>
      <w:r>
        <w:rPr>
          <w:szCs w:val="22"/>
        </w:rPr>
        <w:t>.</w:t>
      </w:r>
    </w:p>
    <w:p w14:paraId="17A34289" w14:textId="29BCCB94" w:rsidR="004E2653" w:rsidRDefault="004E2653" w:rsidP="001830AD">
      <w:pPr>
        <w:pStyle w:val="a3"/>
      </w:pPr>
      <w:r>
        <w:t>Поток компонента можно охарактеризовать также через парциальные коэффициенты диффузии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2238CD4C" w14:textId="77777777" w:rsidTr="0035661D">
        <w:tc>
          <w:tcPr>
            <w:tcW w:w="474" w:type="pct"/>
          </w:tcPr>
          <w:p w14:paraId="6D3C49D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CE8900F" w14:textId="77777777" w:rsidR="004E2653" w:rsidRPr="002E01F3" w:rsidRDefault="003E5A11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40EB6970" w14:textId="1A0F19D6" w:rsidR="004E2653" w:rsidRDefault="004E2653" w:rsidP="001830AD">
            <w:pPr>
              <w:pStyle w:val="a3"/>
            </w:pPr>
            <w:bookmarkStart w:id="109" w:name="_Ref166015715"/>
            <w:r>
              <w:t>(</w:t>
            </w:r>
            <w:fldSimple w:instr=" SEQ Формула \*ARABIC ">
              <w:r w:rsidR="004B1597">
                <w:rPr>
                  <w:noProof/>
                </w:rPr>
                <w:t>9</w:t>
              </w:r>
            </w:fldSimple>
            <w:r>
              <w:t>)</w:t>
            </w:r>
            <w:bookmarkEnd w:id="109"/>
          </w:p>
        </w:tc>
      </w:tr>
    </w:tbl>
    <w:p w14:paraId="7828ADC1" w14:textId="41E02993" w:rsidR="004E2653" w:rsidRPr="00715B37" w:rsidRDefault="00CA0F96" w:rsidP="00715B37">
      <w:pPr>
        <w:pStyle w:val="a2"/>
        <w:rPr>
          <w:rFonts w:eastAsia="SimSun"/>
        </w:rPr>
      </w:pPr>
      <w:r w:rsidRPr="00715B37">
        <w:rPr>
          <w:rFonts w:eastAsia="SimSun"/>
        </w:rPr>
        <w:t>Где</w:t>
      </w:r>
      <w:r w:rsidR="00B56262" w:rsidRPr="00715B37">
        <w:rPr>
          <w:rFonts w:eastAsia="SimSun"/>
        </w:rPr>
        <w:t>,</w:t>
      </w:r>
      <w:r w:rsidRPr="00715B37">
        <w:rPr>
          <w:rFonts w:eastAsia="SimSun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715B37"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715B37">
        <w:t>– парциальные коэффициенты диффузии A относительно В и А относительно В, соответственно</w:t>
      </w:r>
      <w:r w:rsidRPr="00715B37">
        <w:t>.</w:t>
      </w:r>
    </w:p>
    <w:p w14:paraId="4B9EBA73" w14:textId="5F918D23" w:rsidR="004E2653" w:rsidRDefault="004E2653" w:rsidP="00B56262">
      <w:pPr>
        <w:pStyle w:val="a3"/>
      </w:pPr>
      <w:r>
        <w:t>Таким образом собственные и парциальные коэффициенты диффузии связаны следующим соотнош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E75A0BA" w14:textId="77777777" w:rsidTr="0035661D">
        <w:tc>
          <w:tcPr>
            <w:tcW w:w="500" w:type="pct"/>
          </w:tcPr>
          <w:p w14:paraId="2363B900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3BD0C11" w14:textId="77777777" w:rsidR="004E2653" w:rsidRDefault="003E5A11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4684C490" w14:textId="7FEBAE82" w:rsidR="004E2653" w:rsidRDefault="004E2653" w:rsidP="001830AD">
            <w:pPr>
              <w:pStyle w:val="a3"/>
            </w:pPr>
            <w:bookmarkStart w:id="110" w:name="_Ref166015866"/>
            <w:r>
              <w:t>(</w:t>
            </w:r>
            <w:fldSimple w:instr=" SEQ Формула \*ARABIC ">
              <w:r w:rsidR="004B1597">
                <w:rPr>
                  <w:noProof/>
                </w:rPr>
                <w:t>10</w:t>
              </w:r>
            </w:fldSimple>
            <w:r>
              <w:t>)</w:t>
            </w:r>
            <w:bookmarkEnd w:id="110"/>
          </w:p>
        </w:tc>
      </w:tr>
    </w:tbl>
    <w:p w14:paraId="31A3E64C" w14:textId="41AD749A" w:rsidR="004E2653" w:rsidRDefault="004E2653" w:rsidP="0069246C">
      <w:pPr>
        <w:pStyle w:val="a3"/>
      </w:pPr>
      <w:r>
        <w:t xml:space="preserve">Соотношение коэффициентов диффузии отдельных компонентов и коэффициента </w:t>
      </w:r>
      <w:proofErr w:type="spellStart"/>
      <w:r>
        <w:t>взаимодиффузии</w:t>
      </w:r>
      <w:proofErr w:type="spellEnd"/>
      <w:r>
        <w:t xml:space="preserve"> описывается </w:t>
      </w:r>
      <w:r w:rsidR="00715B37">
        <w:t>первым</w:t>
      </w:r>
      <w:r>
        <w:t xml:space="preserve"> уравнением </w:t>
      </w:r>
      <w:proofErr w:type="spellStart"/>
      <w:r>
        <w:t>Даркена</w:t>
      </w:r>
      <w:proofErr w:type="spellEnd"/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4494CFD5" w14:textId="77777777" w:rsidTr="0035661D">
        <w:tc>
          <w:tcPr>
            <w:tcW w:w="474" w:type="pct"/>
          </w:tcPr>
          <w:p w14:paraId="77C6CCA5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20A5CA62" w14:textId="77777777" w:rsidR="004E2653" w:rsidRDefault="003E5A11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51CF92" w14:textId="1EB5164D" w:rsidR="004E2653" w:rsidRDefault="004E2653" w:rsidP="001830AD">
            <w:pPr>
              <w:pStyle w:val="a3"/>
            </w:pPr>
            <w:bookmarkStart w:id="111" w:name="_Ref166015897"/>
            <w:r>
              <w:t>(</w:t>
            </w:r>
            <w:fldSimple w:instr=" SEQ Формула \*ARABIC ">
              <w:r w:rsidR="004B1597">
                <w:rPr>
                  <w:noProof/>
                </w:rPr>
                <w:t>11</w:t>
              </w:r>
            </w:fldSimple>
            <w:r>
              <w:t>)</w:t>
            </w:r>
            <w:bookmarkEnd w:id="111"/>
          </w:p>
        </w:tc>
      </w:tr>
    </w:tbl>
    <w:p w14:paraId="1BF5F646" w14:textId="3B3F1CBB" w:rsidR="004E2653" w:rsidRPr="00715B37" w:rsidRDefault="00CA0F96" w:rsidP="00715B37">
      <w:pPr>
        <w:pStyle w:val="a2"/>
      </w:pPr>
      <w:r w:rsidRPr="00715B37">
        <w:rPr>
          <w:rFonts w:eastAsia="SimSun"/>
        </w:rPr>
        <w:t>Где</w:t>
      </w:r>
      <w:r w:rsidR="00B56262" w:rsidRPr="00715B37">
        <w:rPr>
          <w:rFonts w:eastAsia="SimSun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 w:rsidRPr="00715B37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4E2653" w:rsidRPr="00715B37">
        <w:t xml:space="preserve"> – мольные доли компонентов в смеси</w:t>
      </w:r>
      <w:r w:rsidRPr="00715B37">
        <w:t>.</w:t>
      </w:r>
    </w:p>
    <w:p w14:paraId="45F59161" w14:textId="77777777" w:rsidR="004E2653" w:rsidRPr="00915A42" w:rsidRDefault="004E2653" w:rsidP="00A45120">
      <w:pPr>
        <w:pStyle w:val="1"/>
      </w:pPr>
      <w:proofErr w:type="spellStart"/>
      <w:r>
        <w:t>Самодиффузия</w:t>
      </w:r>
      <w:proofErr w:type="spellEnd"/>
    </w:p>
    <w:p w14:paraId="78D707AF" w14:textId="1EA10C08" w:rsidR="004E2653" w:rsidRDefault="004E2653" w:rsidP="001830AD">
      <w:pPr>
        <w:pStyle w:val="a3"/>
      </w:pPr>
      <w:r>
        <w:t xml:space="preserve">Если в системе только </w:t>
      </w:r>
      <w:r w:rsidR="0069246C">
        <w:t>одно</w:t>
      </w:r>
      <w:r>
        <w:t xml:space="preserve">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27F0E">
        <w:t>равновесии, нет</w:t>
      </w:r>
      <w:r>
        <w:t xml:space="preserve"> градиента концентрации и </w:t>
      </w:r>
      <w:bookmarkStart w:id="112" w:name="_Hlk168167945"/>
      <w:r>
        <w:t>результирующий поток каждого вещества равен нулю, однако положение конкретной частицы будет меняться со временем. Такой процесс называется</w:t>
      </w:r>
      <w:r w:rsidR="0070324E">
        <w:t xml:space="preserve"> – </w:t>
      </w:r>
      <w:proofErr w:type="spellStart"/>
      <w:r w:rsidRPr="00BD7075">
        <w:rPr>
          <w:b/>
          <w:bCs/>
        </w:rPr>
        <w:t>самодиффузия</w:t>
      </w:r>
      <w:proofErr w:type="spellEnd"/>
      <w:r>
        <w:t>.</w:t>
      </w:r>
      <w:bookmarkEnd w:id="112"/>
      <w:r>
        <w:t xml:space="preserve"> Он характеризуется коэффициентами: </w:t>
      </w:r>
    </w:p>
    <w:p w14:paraId="6C4EAF6B" w14:textId="27D2ACA0" w:rsidR="004E2653" w:rsidRDefault="004E2653" w:rsidP="001830AD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 w:rsidR="00CA0F96">
        <w:t>,</w:t>
      </w:r>
    </w:p>
    <w:p w14:paraId="21AC9CFA" w14:textId="777FCE8F" w:rsidR="004E2653" w:rsidRDefault="004E2653" w:rsidP="001830AD">
      <w:pPr>
        <w:pStyle w:val="a2"/>
        <w:numPr>
          <w:ilvl w:val="0"/>
          <w:numId w:val="21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  <w:r w:rsidR="00CA0F96">
        <w:t>,</w:t>
      </w:r>
    </w:p>
    <w:p w14:paraId="760ED518" w14:textId="7D2431DE" w:rsidR="004E2653" w:rsidRDefault="004E2653" w:rsidP="001830AD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="00CA0F96">
        <w:t>.</w:t>
      </w:r>
    </w:p>
    <w:p w14:paraId="3211F55A" w14:textId="7DC9F411" w:rsidR="004E2653" w:rsidRPr="00F31E32" w:rsidRDefault="00D55D7D" w:rsidP="001830AD">
      <w:pPr>
        <w:pStyle w:val="a3"/>
      </w:pPr>
      <w:r>
        <w:lastRenderedPageBreak/>
        <w:t>Экспериментально к</w:t>
      </w:r>
      <w:r w:rsidR="004E2653">
        <w:t xml:space="preserve">оэффициенты </w:t>
      </w:r>
      <w:proofErr w:type="spellStart"/>
      <w:r w:rsidR="004E2653">
        <w:t>самодиффузии</w:t>
      </w:r>
      <w:proofErr w:type="spellEnd"/>
      <w:r>
        <w:t xml:space="preserve"> могут быть</w:t>
      </w:r>
      <w:r w:rsidR="004E2653">
        <w:t xml:space="preserve"> определ</w:t>
      </w:r>
      <w:r>
        <w:t>ены</w:t>
      </w:r>
      <w:r w:rsidR="004E2653">
        <w:t xml:space="preserve"> через коэффициенты диффузии «меченых» атомов (изотопов</w:t>
      </w:r>
      <w:r>
        <w:t>)</w:t>
      </w:r>
      <w:r w:rsidR="004E2653">
        <w:t xml:space="preserve">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. </w:t>
      </w:r>
      <w:r>
        <w:t xml:space="preserve">Другим </w:t>
      </w:r>
      <w:r w:rsidR="004E2653" w:rsidRPr="00F31E32">
        <w:t xml:space="preserve">методом </w:t>
      </w:r>
      <w:r>
        <w:t>определения</w:t>
      </w:r>
      <w:r w:rsidR="004E2653" w:rsidRPr="00F31E32">
        <w:t xml:space="preserve"> коэффициентов </w:t>
      </w:r>
      <w:proofErr w:type="spellStart"/>
      <w:r w:rsidR="004E2653" w:rsidRPr="00F31E32">
        <w:t>самодиффузии</w:t>
      </w:r>
      <w:proofErr w:type="spellEnd"/>
      <w:r w:rsidR="004E2653" w:rsidRPr="00F31E32">
        <w:t xml:space="preserve"> является</w:t>
      </w:r>
      <w:r>
        <w:t xml:space="preserve"> измерение</w:t>
      </w:r>
      <w:r w:rsidR="004E2653" w:rsidRPr="00F31E32">
        <w:t xml:space="preserve"> градиент</w:t>
      </w:r>
      <w:r>
        <w:t>а</w:t>
      </w:r>
      <w:r w:rsidR="004E2653" w:rsidRPr="00F31E32">
        <w:t xml:space="preserve"> импульсного поля ЯМР, где не требуются изотопные индикаторы. В так называемом эксперименте ЯМР со спиновым эхом этот метод использует фазу прецессии ядерного спина</w:t>
      </w:r>
      <w:r w:rsidR="00862D4C">
        <w:t xml:space="preserve"> и</w:t>
      </w:r>
      <w:r w:rsidR="004E2653" w:rsidRPr="00F31E32">
        <w:t xml:space="preserve"> позвол</w:t>
      </w:r>
      <w:r w:rsidR="00862D4C">
        <w:t>яет</w:t>
      </w:r>
      <w:r w:rsidR="004E2653" w:rsidRPr="00F31E32">
        <w:t xml:space="preserve"> различать химически и физически полностью идентичные частицы, например, в жидкой фазе, как, например, молекулы воды в жидкой воде.</w:t>
      </w:r>
    </w:p>
    <w:p w14:paraId="75FE4C71" w14:textId="54F847BB" w:rsidR="004E2653" w:rsidRDefault="004E2653" w:rsidP="001830AD">
      <w:pPr>
        <w:pStyle w:val="a3"/>
      </w:pPr>
      <w:r>
        <w:t xml:space="preserve">Существует связь между коэффициентом </w:t>
      </w:r>
      <w:proofErr w:type="spellStart"/>
      <w:r>
        <w:t>взаимодиффузии</w:t>
      </w:r>
      <w:proofErr w:type="spellEnd"/>
      <w:r>
        <w:t xml:space="preserve"> и </w:t>
      </w:r>
      <w:proofErr w:type="spellStart"/>
      <w:r>
        <w:t>самодиффузии</w:t>
      </w:r>
      <w:proofErr w:type="spellEnd"/>
      <w:r>
        <w:t xml:space="preserve">. Она описывается </w:t>
      </w:r>
      <w:r w:rsidR="0069246C">
        <w:t>вторым</w:t>
      </w:r>
      <w:r>
        <w:t xml:space="preserve"> уравнением </w:t>
      </w:r>
      <w:proofErr w:type="spellStart"/>
      <w:r>
        <w:t>Даркена</w:t>
      </w:r>
      <w:proofErr w:type="spellEnd"/>
      <w:r w:rsidRPr="00F35CEF">
        <w:t xml:space="preserve"> (</w:t>
      </w:r>
      <w:r>
        <w:t>для бинарной смеси)</w:t>
      </w:r>
      <w:r w:rsidR="00CA0F96">
        <w:t xml:space="preserve"> </w:t>
      </w:r>
      <w:r w:rsidR="00CA0F96">
        <w:fldChar w:fldCharType="begin"/>
      </w:r>
      <w:r w:rsidR="00CA0F96">
        <w:instrText xml:space="preserve"> REF _Ref167725156 \h </w:instrText>
      </w:r>
      <w:r w:rsidR="00CA0F96">
        <w:fldChar w:fldCharType="separate"/>
      </w:r>
      <w:r w:rsidR="004B1597">
        <w:t>(</w:t>
      </w:r>
      <w:r w:rsidR="004B1597">
        <w:rPr>
          <w:noProof/>
        </w:rPr>
        <w:t>12</w:t>
      </w:r>
      <w:r w:rsidR="004B1597">
        <w:t>)</w:t>
      </w:r>
      <w:r w:rsidR="00CA0F96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5F6235DD" w14:textId="77777777" w:rsidTr="0035661D">
        <w:tc>
          <w:tcPr>
            <w:tcW w:w="442" w:type="pct"/>
          </w:tcPr>
          <w:p w14:paraId="37C78795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CA934C5" w14:textId="77777777" w:rsidR="004E2653" w:rsidRDefault="003E5A11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25A5B03" w14:textId="24B1B666" w:rsidR="004E2653" w:rsidRDefault="004E2653" w:rsidP="001830AD">
            <w:pPr>
              <w:pStyle w:val="a3"/>
            </w:pPr>
            <w:bookmarkStart w:id="113" w:name="_Ref167725156"/>
            <w:r>
              <w:t>(</w:t>
            </w:r>
            <w:fldSimple w:instr=" SEQ Формула \*ARABIC ">
              <w:r w:rsidR="004B1597">
                <w:rPr>
                  <w:noProof/>
                </w:rPr>
                <w:t>12</w:t>
              </w:r>
            </w:fldSimple>
            <w:r>
              <w:t>)</w:t>
            </w:r>
            <w:bookmarkEnd w:id="113"/>
          </w:p>
        </w:tc>
      </w:tr>
    </w:tbl>
    <w:p w14:paraId="1EE108CD" w14:textId="77777777" w:rsidR="00CA0F96" w:rsidRPr="00690BF0" w:rsidRDefault="00CA0F96" w:rsidP="00690BF0">
      <w:pPr>
        <w:pStyle w:val="a2"/>
        <w:rPr>
          <w:rFonts w:eastAsia="SimSun"/>
        </w:rPr>
      </w:pPr>
      <w:r w:rsidRPr="00690BF0">
        <w:rPr>
          <w:rFonts w:eastAsia="SimSun"/>
        </w:rPr>
        <w:t>Где:</w:t>
      </w:r>
    </w:p>
    <w:p w14:paraId="55B94CD5" w14:textId="14CDFF5A" w:rsidR="004E2653" w:rsidRDefault="003E5A11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эффициент активности компонента </w:t>
      </w:r>
      <w:r w:rsidR="004E2653">
        <w:rPr>
          <w:lang w:val="en-US"/>
        </w:rPr>
        <w:t>A</w:t>
      </w:r>
      <w:r w:rsidR="004E2653">
        <w:t xml:space="preserve"> в смеси</w:t>
      </w:r>
      <w:r w:rsidR="00CA0F96">
        <w:t>,</w:t>
      </w:r>
    </w:p>
    <w:p w14:paraId="40C5674A" w14:textId="3DC9DBDD" w:rsidR="004E2653" w:rsidRDefault="003E5A11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нцентрация компонента </w:t>
      </w:r>
      <w:r w:rsidR="004E2653">
        <w:rPr>
          <w:lang w:val="en-US"/>
        </w:rPr>
        <w:t>A</w:t>
      </w:r>
      <w:r w:rsidR="004E2653">
        <w:t xml:space="preserve"> в смеси</w:t>
      </w:r>
      <w:r w:rsidR="00CA0F96">
        <w:t>.</w:t>
      </w:r>
    </w:p>
    <w:p w14:paraId="06EBDCC4" w14:textId="367D6166" w:rsidR="00CA0F96" w:rsidRDefault="004E2653" w:rsidP="00B56262">
      <w:pPr>
        <w:pStyle w:val="a3"/>
      </w:pPr>
      <w:r>
        <w:t xml:space="preserve">В ходе процесса </w:t>
      </w:r>
      <w:proofErr w:type="spellStart"/>
      <w:r>
        <w:t>фотополимеризации</w:t>
      </w:r>
      <w:proofErr w:type="spellEnd"/>
      <w:r>
        <w:t xml:space="preserve"> в массе смесь может локально нагреваться, к тому же реакцию можно проводить при различных температурах, поэтому необходимо оценить коэффициент диффузии при разных температурах</w:t>
      </w:r>
      <w:r w:rsidRPr="004B1597">
        <w:t xml:space="preserve">. </w:t>
      </w:r>
      <w:r w:rsidR="00B27F0E" w:rsidRPr="004B1597">
        <w:t>З</w:t>
      </w:r>
      <w:r w:rsidRPr="004B1597">
        <w:t>ависимость коэффициентов диффузии</w:t>
      </w:r>
      <w:r w:rsidR="00B27F0E" w:rsidRPr="004B1597">
        <w:t xml:space="preserve"> от </w:t>
      </w:r>
      <w:commentRangeStart w:id="114"/>
      <w:r w:rsidR="00B27F0E" w:rsidRPr="004B1597">
        <w:t>температуры</w:t>
      </w:r>
      <w:commentRangeEnd w:id="114"/>
      <w:r w:rsidR="00B27F0E" w:rsidRPr="004B1597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14"/>
      </w:r>
      <w:r w:rsidRPr="004B1597">
        <w:t xml:space="preserve"> в жидкостях</w:t>
      </w:r>
      <w:r w:rsidR="00CC0FF6" w:rsidRPr="004B1597">
        <w:t xml:space="preserve"> может быть аппроксимирована в соответствии с законом</w:t>
      </w:r>
      <w:r w:rsidRPr="004B1597">
        <w:t xml:space="preserve"> </w:t>
      </w:r>
      <w:r w:rsidR="00CC0FF6" w:rsidRPr="004B1597">
        <w:t xml:space="preserve">Аррениуса </w:t>
      </w:r>
      <w:r w:rsidR="00CA0F96" w:rsidRPr="004B1597">
        <w:fldChar w:fldCharType="begin"/>
      </w:r>
      <w:r w:rsidR="00CA0F96" w:rsidRPr="004B1597">
        <w:instrText xml:space="preserve"> REF _Ref154525359 \h </w:instrText>
      </w:r>
      <w:r w:rsidR="004B1597">
        <w:instrText xml:space="preserve"> \* MERGEFORMAT </w:instrText>
      </w:r>
      <w:r w:rsidR="00CA0F96" w:rsidRPr="004B1597">
        <w:fldChar w:fldCharType="separate"/>
      </w:r>
      <w:r w:rsidR="004B1597">
        <w:t>(</w:t>
      </w:r>
      <w:r w:rsidR="004B1597">
        <w:rPr>
          <w:noProof/>
        </w:rPr>
        <w:t>13</w:t>
      </w:r>
      <w:r w:rsidR="004B1597">
        <w:t>)</w:t>
      </w:r>
      <w:r w:rsidR="00CA0F96" w:rsidRPr="004B1597">
        <w:fldChar w:fldCharType="end"/>
      </w:r>
      <w:r w:rsidRPr="004B1597">
        <w:t>:</w:t>
      </w:r>
      <w:r>
        <w:t xml:space="preserve">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6"/>
        <w:gridCol w:w="7258"/>
        <w:gridCol w:w="1392"/>
      </w:tblGrid>
      <w:tr w:rsidR="004E2653" w14:paraId="669EDD85" w14:textId="77777777" w:rsidTr="0035661D">
        <w:tc>
          <w:tcPr>
            <w:tcW w:w="466" w:type="pct"/>
          </w:tcPr>
          <w:p w14:paraId="1A494245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07801A20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5876F4EC" w14:textId="20683140" w:rsidR="004E2653" w:rsidRDefault="004E2653" w:rsidP="001830AD">
            <w:pPr>
              <w:pStyle w:val="a3"/>
            </w:pPr>
            <w:bookmarkStart w:id="115" w:name="_Ref154525359"/>
            <w:r>
              <w:t>(</w:t>
            </w:r>
            <w:fldSimple w:instr=" SEQ Формула \*ARABIC ">
              <w:r w:rsidR="004B1597">
                <w:rPr>
                  <w:noProof/>
                </w:rPr>
                <w:t>13</w:t>
              </w:r>
            </w:fldSimple>
            <w:r>
              <w:t>)</w:t>
            </w:r>
            <w:bookmarkEnd w:id="115"/>
          </w:p>
        </w:tc>
      </w:tr>
    </w:tbl>
    <w:p w14:paraId="7F4B3690" w14:textId="6299EA95" w:rsidR="00CA0F96" w:rsidRPr="006B4EA8" w:rsidRDefault="00CA0F96" w:rsidP="006B4EA8">
      <w:pPr>
        <w:pStyle w:val="a2"/>
        <w:rPr>
          <w:rFonts w:eastAsia="SimSun"/>
        </w:rPr>
      </w:pPr>
      <w:r w:rsidRPr="006B4EA8">
        <w:rPr>
          <w:rFonts w:eastAsia="SimSun"/>
        </w:rPr>
        <w:t>Где:</w:t>
      </w:r>
    </w:p>
    <w:p w14:paraId="77A524B5" w14:textId="45C94E2A" w:rsidR="004E2653" w:rsidRPr="00E923B5" w:rsidRDefault="004E2653" w:rsidP="001830AD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proofErr w:type="spellStart"/>
      <w:r>
        <w:rPr>
          <w:rFonts w:eastAsia="SimSun"/>
        </w:rPr>
        <w:t>предэкспотенциальный</w:t>
      </w:r>
      <w:proofErr w:type="spellEnd"/>
      <w:r>
        <w:rPr>
          <w:rFonts w:eastAsia="SimSun"/>
        </w:rPr>
        <w:t xml:space="preserve"> множитель</w:t>
      </w:r>
      <w:r w:rsidR="00CA0F96">
        <w:rPr>
          <w:rFonts w:eastAsia="SimSun"/>
        </w:rPr>
        <w:t>,</w:t>
      </w:r>
    </w:p>
    <w:p w14:paraId="26BB82D2" w14:textId="7DBF9300" w:rsidR="004E2653" w:rsidRDefault="004E2653" w:rsidP="00CC0FF6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</w:t>
      </w:r>
      <w:r w:rsidR="00204418">
        <w:t xml:space="preserve">энергия активации диффузии, </w:t>
      </w:r>
      <w:r>
        <w:t xml:space="preserve">эмпирическая характеристика, энергия активации перескока частицы с </w:t>
      </w:r>
      <w:r w:rsidR="00204418">
        <w:t>одного</w:t>
      </w:r>
      <w:r>
        <w:t xml:space="preserve"> места</w:t>
      </w:r>
      <w:r w:rsidR="00204418">
        <w:t xml:space="preserve"> в объеме жидкости</w:t>
      </w:r>
      <w:r>
        <w:t xml:space="preserve"> на другое</w:t>
      </w:r>
      <w:r w:rsidR="00CA0F96">
        <w:t>.</w:t>
      </w:r>
    </w:p>
    <w:p w14:paraId="7776B3BC" w14:textId="27A3F643" w:rsidR="004E231C" w:rsidRDefault="001A7A4E" w:rsidP="00204418">
      <w:pPr>
        <w:pStyle w:val="a3"/>
      </w:pPr>
      <w:r>
        <w:rPr>
          <w:rFonts w:eastAsia="SimSun"/>
        </w:rPr>
        <w:t xml:space="preserve">Определить величину </w:t>
      </w:r>
      <w:proofErr w:type="spellStart"/>
      <w:r>
        <w:rPr>
          <w:rFonts w:eastAsia="SimSun"/>
        </w:rPr>
        <w:t>предэкспотенциального</w:t>
      </w:r>
      <w:proofErr w:type="spellEnd"/>
      <w:r>
        <w:rPr>
          <w:rFonts w:eastAsia="SimSun"/>
        </w:rPr>
        <w:t xml:space="preserve"> множителя и </w:t>
      </w:r>
      <w:r>
        <w:t>энергию активации можно косвенно – через вязкость.</w:t>
      </w:r>
      <w:r w:rsidR="004E2653" w:rsidRPr="00A14201">
        <w:t xml:space="preserve"> Это свойство текучих тел оказывать сопротивление при перемещении </w:t>
      </w:r>
      <w:r w:rsidR="00204418">
        <w:t>одной</w:t>
      </w:r>
      <w:r w:rsidR="004E2653" w:rsidRPr="00A14201">
        <w:t xml:space="preserve"> части относительно другой, которое возникает вследствие переноса импульса</w:t>
      </w:r>
      <w:r w:rsidR="004E2653">
        <w:t xml:space="preserve"> (</w:t>
      </w:r>
      <w:r w:rsidR="004E2653">
        <w:fldChar w:fldCharType="begin"/>
      </w:r>
      <w:r w:rsidR="004E2653">
        <w:instrText xml:space="preserve"> REF _Ref166029130 \h </w:instrText>
      </w:r>
      <w:r w:rsidR="004E2653">
        <w:fldChar w:fldCharType="separate"/>
      </w:r>
      <w:r w:rsidR="004B1597">
        <w:t xml:space="preserve">Рисунок </w:t>
      </w:r>
      <w:r w:rsidR="004B1597">
        <w:rPr>
          <w:noProof/>
        </w:rPr>
        <w:t>5</w:t>
      </w:r>
      <w:r w:rsidR="004E2653">
        <w:fldChar w:fldCharType="end"/>
      </w:r>
      <w:r w:rsidR="004E2653">
        <w:t>)</w:t>
      </w:r>
      <w:r w:rsidR="004E2653" w:rsidRPr="00A14201">
        <w:t>.</w:t>
      </w:r>
      <w:r w:rsidR="004E2653">
        <w:t xml:space="preserve"> </w:t>
      </w:r>
      <w:r>
        <w:t>З</w:t>
      </w:r>
      <w:r w:rsidRPr="00A14201">
        <w:t xml:space="preserve">акон </w:t>
      </w:r>
      <w:r>
        <w:t>Н</w:t>
      </w:r>
      <w:r w:rsidRPr="00A14201">
        <w:t>ьютона</w:t>
      </w:r>
      <w:r>
        <w:t xml:space="preserve"> связывает величину сдвига с напряжением, возникающим при этом </w:t>
      </w:r>
      <w:r w:rsidR="00CA0F96">
        <w:fldChar w:fldCharType="begin"/>
      </w:r>
      <w:r w:rsidR="00CA0F96">
        <w:instrText xml:space="preserve"> REF _Ref167725248 \h </w:instrText>
      </w:r>
      <w:r w:rsidR="00CA0F96">
        <w:fldChar w:fldCharType="separate"/>
      </w:r>
      <w:r w:rsidR="004B1597">
        <w:t>(</w:t>
      </w:r>
      <w:r w:rsidR="004B1597">
        <w:rPr>
          <w:noProof/>
        </w:rPr>
        <w:t>14</w:t>
      </w:r>
      <w:r w:rsidR="004B1597">
        <w:t>)</w:t>
      </w:r>
      <w:r w:rsidR="00CA0F96">
        <w:fldChar w:fldCharType="end"/>
      </w:r>
      <w:r w:rsidR="004E2653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999F5F8" w14:textId="77777777" w:rsidTr="0035661D">
        <w:tc>
          <w:tcPr>
            <w:tcW w:w="442" w:type="pct"/>
          </w:tcPr>
          <w:p w14:paraId="6140658D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E84BDD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r>
                  <w:rPr>
                    <w:rFonts w:ascii="Cambria Math" w:hAnsi="Cambria Math"/>
                  </w:rPr>
                  <m:t>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5730BD6" w14:textId="27175A96" w:rsidR="004E2653" w:rsidRDefault="004E2653" w:rsidP="001830AD">
            <w:pPr>
              <w:pStyle w:val="a3"/>
            </w:pPr>
            <w:bookmarkStart w:id="116" w:name="_Ref167725248"/>
            <w:r>
              <w:t>(</w:t>
            </w:r>
            <w:fldSimple w:instr=" SEQ Формула \*ARABIC ">
              <w:r w:rsidR="004B1597">
                <w:rPr>
                  <w:noProof/>
                </w:rPr>
                <w:t>14</w:t>
              </w:r>
            </w:fldSimple>
            <w:r>
              <w:t>)</w:t>
            </w:r>
            <w:bookmarkEnd w:id="116"/>
          </w:p>
        </w:tc>
      </w:tr>
    </w:tbl>
    <w:p w14:paraId="4684D132" w14:textId="77777777" w:rsidR="00CA0F96" w:rsidRPr="006B4EA8" w:rsidRDefault="00CA0F96" w:rsidP="006B4EA8">
      <w:pPr>
        <w:pStyle w:val="a2"/>
        <w:rPr>
          <w:rFonts w:eastAsia="SimSun"/>
        </w:rPr>
      </w:pPr>
      <w:r w:rsidRPr="006B4EA8">
        <w:rPr>
          <w:rFonts w:eastAsia="SimSun"/>
        </w:rPr>
        <w:t>Где:</w:t>
      </w:r>
    </w:p>
    <w:p w14:paraId="527E1424" w14:textId="448A6749" w:rsidR="004E2653" w:rsidRDefault="004E2653" w:rsidP="001830AD">
      <w:pPr>
        <w:pStyle w:val="a2"/>
      </w:pPr>
      <m:oMath>
        <m:r>
          <w:rPr>
            <w:rFonts w:ascii="Cambria Math" w:hAnsi="Cambria Math"/>
          </w:rPr>
          <m:t>η</m:t>
        </m:r>
      </m:oMath>
      <w:r>
        <w:t xml:space="preserve"> – динамическая вязкость</w:t>
      </w:r>
      <w:r w:rsidR="006B4EA8">
        <w:t xml:space="preserve">, </w:t>
      </w:r>
      <w:proofErr w:type="spellStart"/>
      <w:r w:rsidR="00CA0F96">
        <w:t>Пз</w:t>
      </w:r>
      <w:proofErr w:type="spellEnd"/>
      <w:r w:rsidR="00CA0F96">
        <w:t>,</w:t>
      </w:r>
    </w:p>
    <w:p w14:paraId="49D79C3E" w14:textId="3F6DEFD6" w:rsidR="004E2653" w:rsidRDefault="004E2653" w:rsidP="001830AD">
      <w:pPr>
        <w:pStyle w:val="a2"/>
      </w:pPr>
      <m:oMath>
        <m:r>
          <w:rPr>
            <w:rFonts w:ascii="Cambria Math" w:hAnsi="Cambria Math"/>
          </w:rPr>
          <m:t>τ</m:t>
        </m:r>
      </m:oMath>
      <w:r>
        <w:t xml:space="preserve"> – напряжение при сдвиге</w:t>
      </w:r>
      <w:r w:rsidR="00CA0F96">
        <w:t>,</w:t>
      </w:r>
    </w:p>
    <w:p w14:paraId="6F91D754" w14:textId="1FDA299C" w:rsidR="004E2653" w:rsidRDefault="003E5A11" w:rsidP="001830AD">
      <w:pPr>
        <w:pStyle w:val="a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den>
        </m:f>
      </m:oMath>
      <w:r w:rsidR="004E2653">
        <w:t xml:space="preserve"> – величина сдвига</w:t>
      </w:r>
      <w:r w:rsidR="00CA0F96">
        <w:t>.</w:t>
      </w:r>
    </w:p>
    <w:p w14:paraId="0F7B1852" w14:textId="4304368F" w:rsidR="004E231C" w:rsidRDefault="004E231C" w:rsidP="001830AD">
      <w:pPr>
        <w:pStyle w:val="a2"/>
      </w:pPr>
    </w:p>
    <w:p w14:paraId="13ADEBA3" w14:textId="77777777" w:rsidR="001A6B61" w:rsidRDefault="001A6B61" w:rsidP="001830AD">
      <w:pPr>
        <w:pStyle w:val="a2"/>
      </w:pPr>
    </w:p>
    <w:p w14:paraId="48FEA56E" w14:textId="77777777" w:rsidR="004E2653" w:rsidRDefault="004E2653" w:rsidP="006A74F0">
      <w:pPr>
        <w:pStyle w:val="a3"/>
        <w:ind w:firstLine="0"/>
      </w:pPr>
      <w:r w:rsidRPr="00615955">
        <w:rPr>
          <w:noProof/>
        </w:rPr>
        <w:lastRenderedPageBreak/>
        <mc:AlternateContent>
          <mc:Choice Requires="wpg">
            <w:drawing>
              <wp:inline distT="0" distB="0" distL="0" distR="0" wp14:anchorId="1CFDBFAE" wp14:editId="4DAF269D">
                <wp:extent cx="3681703" cy="2111146"/>
                <wp:effectExtent l="0" t="0" r="0" b="3810"/>
                <wp:docPr id="6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1703" cy="2111146"/>
                          <a:chOff x="0" y="0"/>
                          <a:chExt cx="4927132" cy="2618711"/>
                        </a:xfrm>
                      </wpg:grpSpPr>
                      <pic:pic xmlns:pic="http://schemas.openxmlformats.org/drawingml/2006/picture">
                        <pic:nvPicPr>
                          <pic:cNvPr id="1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2" t="9174" r="16098" b="34980"/>
                          <a:stretch/>
                        </pic:blipFill>
                        <pic:spPr bwMode="auto">
                          <a:xfrm>
                            <a:off x="100155" y="0"/>
                            <a:ext cx="4826977" cy="2618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291" t="23596" r="3077" b="61936"/>
                          <a:stretch/>
                        </pic:blipFill>
                        <pic:spPr bwMode="auto">
                          <a:xfrm>
                            <a:off x="0" y="1582546"/>
                            <a:ext cx="750848" cy="678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 xmlns:w16sdtdh="http://schemas.microsoft.com/office/word/2020/wordml/sdtdatahash" xmlns:w16du="http://schemas.microsoft.com/office/word/2023/wordml/word16du" xmlns:oel="http://schemas.microsoft.com/office/2019/extlst" xmlns:w16="http://schemas.microsoft.com/office/word/2018/wordml" xmlns:w16cex="http://schemas.microsoft.com/office/word/2018/wordml/cex">
            <w:pict>
              <v:group w14:anchorId="185F121F" id="Группа 5" o:spid="_x0000_s1026" style="width:289.9pt;height:166.25pt;mso-position-horizontal-relative:char;mso-position-vertical-relative:line" coordsize="49271,261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">
                <v:shape id="Picture 2" o:spid="_x0000_s1027" type="#_x0000_t75" style="position:absolute;left:1001;width:48270;height:261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">
                  <v:imagedata r:id="rId56" o:title="" croptop="6012f" cropbottom="22924f" cropleft="1764f" cropright="10550f"/>
                </v:shape>
                <v:shape id="Picture 2" o:spid="_x0000_s1028" type="#_x0000_t75" style="position:absolute;top:15825;width:7508;height:6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">
                  <v:imagedata r:id="rId56" o:title="" croptop="15464f" cropbottom="40590f" cropleft="55241f" cropright="2017f"/>
                </v:shape>
                <w10:anchorlock/>
              </v:group>
            </w:pict>
          </mc:Fallback>
        </mc:AlternateContent>
      </w:r>
    </w:p>
    <w:p w14:paraId="6C1D46CC" w14:textId="716FB329" w:rsidR="004E2653" w:rsidRDefault="004E2653" w:rsidP="001771C7">
      <w:pPr>
        <w:pStyle w:val="af2"/>
      </w:pPr>
      <w:bookmarkStart w:id="117" w:name="_Ref166029130"/>
      <w:r>
        <w:t xml:space="preserve">Рисунок </w:t>
      </w:r>
      <w:fldSimple w:instr=" SEQ Рисунок \* ARABIC ">
        <w:r w:rsidR="004B1597">
          <w:rPr>
            <w:noProof/>
          </w:rPr>
          <w:t>5</w:t>
        </w:r>
      </w:fldSimple>
      <w:bookmarkEnd w:id="117"/>
      <w:r w:rsidR="0070324E">
        <w:t xml:space="preserve"> – </w:t>
      </w:r>
      <w:r>
        <w:t>Вязкость в слое жидкости</w:t>
      </w:r>
    </w:p>
    <w:p w14:paraId="44A66BA4" w14:textId="77777777" w:rsidR="009A7FA0" w:rsidRPr="009A7FA0" w:rsidRDefault="009A7FA0" w:rsidP="009A7FA0">
      <w:pPr>
        <w:rPr>
          <w:lang w:eastAsia="ru-RU"/>
        </w:rPr>
      </w:pPr>
    </w:p>
    <w:p w14:paraId="3A31F825" w14:textId="6A245849" w:rsidR="004E2653" w:rsidRDefault="001A6B61" w:rsidP="001830AD">
      <w:pPr>
        <w:pStyle w:val="a3"/>
      </w:pPr>
      <w:r>
        <w:t>Ф</w:t>
      </w:r>
      <w:r w:rsidRPr="00A14201">
        <w:t>ормула Стокса</w:t>
      </w:r>
      <w:r>
        <w:t xml:space="preserve"> </w:t>
      </w:r>
      <w:r>
        <w:fldChar w:fldCharType="begin"/>
      </w:r>
      <w:r>
        <w:instrText xml:space="preserve"> REF _Ref166458063 \h </w:instrText>
      </w:r>
      <w:r>
        <w:fldChar w:fldCharType="separate"/>
      </w:r>
      <w:r w:rsidR="004B1597">
        <w:t>(</w:t>
      </w:r>
      <w:r w:rsidR="004B1597">
        <w:rPr>
          <w:noProof/>
        </w:rPr>
        <w:t>15</w:t>
      </w:r>
      <w:r w:rsidR="004B1597">
        <w:t>)</w:t>
      </w:r>
      <w:r>
        <w:fldChar w:fldCharType="end"/>
      </w:r>
      <w:r>
        <w:t xml:space="preserve"> устанавливает связь м</w:t>
      </w:r>
      <w:r w:rsidR="004E2653" w:rsidRPr="00A14201">
        <w:t xml:space="preserve">ежду вязкостью жидкости и диффузией </w:t>
      </w:r>
      <w:proofErr w:type="spellStart"/>
      <w:r w:rsidR="004E2653" w:rsidRPr="00A14201">
        <w:t>макрочастиц</w:t>
      </w:r>
      <w:proofErr w:type="spellEnd"/>
      <w:r w:rsidR="009A7FA0">
        <w:t>.</w:t>
      </w:r>
      <w:r w:rsidR="004E2653">
        <w:rPr>
          <w:rStyle w:val="ae"/>
        </w:rPr>
        <w:t xml:space="preserve"> </w:t>
      </w:r>
      <w:r w:rsidR="004E2653" w:rsidRPr="00C0745F">
        <w:t>Она строго</w:t>
      </w:r>
      <w:r w:rsidR="004E2653" w:rsidRPr="00A14201">
        <w:t xml:space="preserve"> выведена для шарика, перемещающегося в вязкой среде</w:t>
      </w:r>
      <w:r w:rsidR="004E2653">
        <w:t xml:space="preserve"> без вихревых потоков, то есть при невысоких числах Рейнольдс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763AD32" w14:textId="77777777" w:rsidTr="0035661D">
        <w:tc>
          <w:tcPr>
            <w:tcW w:w="442" w:type="pct"/>
          </w:tcPr>
          <w:p w14:paraId="2A097CFB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90C855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00646AD9" w14:textId="20B7E8A8" w:rsidR="004E2653" w:rsidRDefault="004E2653" w:rsidP="001830AD">
            <w:pPr>
              <w:pStyle w:val="a3"/>
            </w:pPr>
            <w:bookmarkStart w:id="118" w:name="_Ref166458063"/>
            <w:r>
              <w:t>(</w:t>
            </w:r>
            <w:fldSimple w:instr=" SEQ Формула \*ARABIC ">
              <w:r w:rsidR="004B1597">
                <w:rPr>
                  <w:noProof/>
                </w:rPr>
                <w:t>15</w:t>
              </w:r>
            </w:fldSimple>
            <w:r>
              <w:t>)</w:t>
            </w:r>
            <w:bookmarkEnd w:id="118"/>
          </w:p>
        </w:tc>
      </w:tr>
    </w:tbl>
    <w:p w14:paraId="39E0F6AE" w14:textId="4B06A6CE" w:rsidR="009A7FA0" w:rsidRPr="00B10B01" w:rsidRDefault="004E2653" w:rsidP="00204418">
      <w:pPr>
        <w:pStyle w:val="a3"/>
      </w:pPr>
      <w:r>
        <w:t>Для систем</w:t>
      </w:r>
      <w:r w:rsidR="001A6B61">
        <w:t>ы, в которой</w:t>
      </w:r>
      <w:r>
        <w:t xml:space="preserve"> присутствуют межмолекулярные взаимодействия, и форма молекул не является шарообразной</w:t>
      </w:r>
      <w:r w:rsidR="001A6B61">
        <w:t xml:space="preserve">, </w:t>
      </w:r>
      <w:r>
        <w:t>можно принять</w:t>
      </w:r>
      <w:r w:rsidR="00204418">
        <w:t>, что</w:t>
      </w:r>
      <w:r>
        <w:t xml:space="preserve"> радиус в формуле Стокса является эффективной величиной –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t>, включающей все эти взаимодействия и поправку на не шарообразную форму молекул</w:t>
      </w:r>
      <w:r w:rsidR="009A7FA0">
        <w:t xml:space="preserve"> </w:t>
      </w:r>
      <w:r w:rsidR="009A7FA0">
        <w:fldChar w:fldCharType="begin"/>
      </w:r>
      <w:r w:rsidR="009A7FA0">
        <w:instrText xml:space="preserve"> REF _Ref166460947 \h </w:instrText>
      </w:r>
      <w:r w:rsidR="009A7FA0">
        <w:fldChar w:fldCharType="separate"/>
      </w:r>
      <w:r w:rsidR="004B1597">
        <w:t>(</w:t>
      </w:r>
      <w:r w:rsidR="004B1597">
        <w:rPr>
          <w:noProof/>
        </w:rPr>
        <w:t>16</w:t>
      </w:r>
      <w:r w:rsidR="004B1597">
        <w:t>)</w:t>
      </w:r>
      <w:r w:rsidR="009A7FA0">
        <w:fldChar w:fldCharType="end"/>
      </w:r>
      <w:r>
        <w:t>. Тогда, зная</w:t>
      </w:r>
      <w:r w:rsidRPr="00B10B01">
        <w:t xml:space="preserve"> </w:t>
      </w:r>
      <w:r w:rsidRPr="00A14201">
        <w:t>коэффициенты диффузии</w:t>
      </w:r>
      <w:r w:rsidRPr="00B10B01">
        <w:t xml:space="preserve"> </w:t>
      </w:r>
      <w:r>
        <w:t xml:space="preserve">чистых веществ при определенной температуре, можно оценить их значения </w:t>
      </w:r>
      <w:r w:rsidR="00204418">
        <w:t>во</w:t>
      </w:r>
      <w:r>
        <w:t xml:space="preserve"> всем диапазоне температур </w:t>
      </w:r>
      <w:r>
        <w:fldChar w:fldCharType="begin"/>
      </w:r>
      <w:r>
        <w:instrText xml:space="preserve"> REF _Ref166030091 \h </w:instrText>
      </w:r>
      <w:r>
        <w:fldChar w:fldCharType="separate"/>
      </w:r>
      <w:r w:rsidR="004B1597">
        <w:t>(</w:t>
      </w:r>
      <w:r w:rsidR="004B1597">
        <w:rPr>
          <w:noProof/>
        </w:rPr>
        <w:t>17</w:t>
      </w:r>
      <w:r w:rsidR="004B1597">
        <w:t>)</w:t>
      </w:r>
      <w:r>
        <w:fldChar w:fldCharType="end"/>
      </w:r>
      <w:r>
        <w:t>. Эту же формулу можно использовать для оценки коэффициента собственной диффузии в смеси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8"/>
        <w:gridCol w:w="7229"/>
        <w:gridCol w:w="1537"/>
      </w:tblGrid>
      <w:tr w:rsidR="004E2653" w14:paraId="3D87DE72" w14:textId="77777777" w:rsidTr="00B56262">
        <w:tc>
          <w:tcPr>
            <w:tcW w:w="374" w:type="pct"/>
          </w:tcPr>
          <w:p w14:paraId="0D7CD36D" w14:textId="77777777" w:rsidR="004E2653" w:rsidRDefault="004E2653" w:rsidP="001830AD">
            <w:pPr>
              <w:pStyle w:val="a3"/>
            </w:pPr>
          </w:p>
        </w:tc>
        <w:tc>
          <w:tcPr>
            <w:tcW w:w="3815" w:type="pct"/>
          </w:tcPr>
          <w:p w14:paraId="08C7AAD5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</w:rPr>
                      <m:t>η</m:t>
                    </m:r>
                  </m:den>
                </m:f>
              </m:oMath>
            </m:oMathPara>
          </w:p>
        </w:tc>
        <w:tc>
          <w:tcPr>
            <w:tcW w:w="811" w:type="pct"/>
            <w:vAlign w:val="center"/>
          </w:tcPr>
          <w:p w14:paraId="6EF163A0" w14:textId="718748A6" w:rsidR="004E2653" w:rsidRDefault="004E2653" w:rsidP="006A74F0">
            <w:pPr>
              <w:pStyle w:val="a3"/>
              <w:ind w:firstLine="389"/>
            </w:pPr>
            <w:bookmarkStart w:id="119" w:name="_Ref166460947"/>
            <w:r>
              <w:t>(</w:t>
            </w:r>
            <w:fldSimple w:instr=" SEQ Формула \*ARABIC ">
              <w:r w:rsidR="004B1597">
                <w:rPr>
                  <w:noProof/>
                </w:rPr>
                <w:t>16</w:t>
              </w:r>
            </w:fldSimple>
            <w:r>
              <w:t>)</w:t>
            </w:r>
            <w:bookmarkEnd w:id="119"/>
          </w:p>
        </w:tc>
      </w:tr>
      <w:tr w:rsidR="004E2653" w14:paraId="3FE16F7E" w14:textId="77777777" w:rsidTr="00B56262">
        <w:tc>
          <w:tcPr>
            <w:tcW w:w="374" w:type="pct"/>
          </w:tcPr>
          <w:p w14:paraId="206D95DB" w14:textId="77777777" w:rsidR="004E2653" w:rsidRDefault="004E2653" w:rsidP="001830AD">
            <w:pPr>
              <w:pStyle w:val="a3"/>
            </w:pPr>
          </w:p>
        </w:tc>
        <w:tc>
          <w:tcPr>
            <w:tcW w:w="3815" w:type="pct"/>
          </w:tcPr>
          <w:p w14:paraId="271AAF41" w14:textId="77777777" w:rsidR="004E2653" w:rsidRDefault="003E5A11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811" w:type="pct"/>
            <w:vAlign w:val="center"/>
          </w:tcPr>
          <w:p w14:paraId="45C20909" w14:textId="41CCB82F" w:rsidR="004E2653" w:rsidRDefault="004E2653" w:rsidP="006A74F0">
            <w:pPr>
              <w:pStyle w:val="a3"/>
              <w:ind w:firstLine="389"/>
            </w:pPr>
            <w:bookmarkStart w:id="120" w:name="_Ref166030091"/>
            <w:r>
              <w:t>(</w:t>
            </w:r>
            <w:fldSimple w:instr=" SEQ Формула \*ARABIC ">
              <w:r w:rsidR="004B1597">
                <w:rPr>
                  <w:noProof/>
                </w:rPr>
                <w:t>17</w:t>
              </w:r>
            </w:fldSimple>
            <w:r>
              <w:t>)</w:t>
            </w:r>
            <w:bookmarkEnd w:id="120"/>
          </w:p>
        </w:tc>
      </w:tr>
    </w:tbl>
    <w:p w14:paraId="48615080" w14:textId="77777777" w:rsidR="009A7FA0" w:rsidRPr="006B4EA8" w:rsidRDefault="009A7FA0" w:rsidP="006B4EA8">
      <w:pPr>
        <w:pStyle w:val="a2"/>
        <w:rPr>
          <w:rFonts w:eastAsia="SimSun"/>
        </w:rPr>
      </w:pPr>
      <w:r w:rsidRPr="006B4EA8">
        <w:rPr>
          <w:rFonts w:eastAsia="SimSun"/>
        </w:rPr>
        <w:lastRenderedPageBreak/>
        <w:t>Где:</w:t>
      </w:r>
    </w:p>
    <w:p w14:paraId="467F0AB7" w14:textId="3AE89BE2" w:rsidR="004E2653" w:rsidRPr="009A7FA0" w:rsidRDefault="003E5A11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динамическая вязкость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9A7FA0">
        <w:t>,</w:t>
      </w:r>
      <w:r w:rsidR="007D25A0">
        <w:t xml:space="preserve"> </w:t>
      </w:r>
      <m:oMath>
        <m:r>
          <w:rPr>
            <w:rFonts w:ascii="Cambria Math" w:hAnsi="Cambria Math"/>
          </w:rPr>
          <m:t>Па ∙с,</m:t>
        </m:r>
      </m:oMath>
    </w:p>
    <w:p w14:paraId="12CAF56F" w14:textId="08916D45" w:rsidR="004E2653" w:rsidRPr="009A7FA0" w:rsidRDefault="003E5A11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коэффициенты диффу</w:t>
      </w:r>
      <w:proofErr w:type="spellStart"/>
      <w:r w:rsidR="004E2653">
        <w:t>зии</w:t>
      </w:r>
      <w:proofErr w:type="spellEnd"/>
      <w:r w:rsidR="004E2653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D25A0">
        <w:t xml:space="preserve">,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9A7FA0">
        <w:t>.</w:t>
      </w:r>
    </w:p>
    <w:p w14:paraId="0F366CD5" w14:textId="3262899B" w:rsidR="004E2653" w:rsidRDefault="004E2653" w:rsidP="009A7FA0">
      <w:pPr>
        <w:pStyle w:val="a3"/>
      </w:pPr>
      <w:r>
        <w:t xml:space="preserve">Аналогично коэффициенту диффузии зависимость вязкости от температуры в жидкостях в небольшом интервале температур </w:t>
      </w:r>
      <w:r w:rsidR="00ED13B3">
        <w:t>может быть</w:t>
      </w:r>
      <w:r>
        <w:t xml:space="preserve"> аппроксимир</w:t>
      </w:r>
      <w:r w:rsidR="00ED13B3">
        <w:t>ована</w:t>
      </w:r>
      <w:r>
        <w:t xml:space="preserve"> уравнением Аррениуса</w:t>
      </w:r>
      <w:r w:rsidR="00B5626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D74FD8B" w14:textId="77777777" w:rsidTr="0035661D">
        <w:tc>
          <w:tcPr>
            <w:tcW w:w="442" w:type="pct"/>
          </w:tcPr>
          <w:p w14:paraId="35F9E220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E64A8AF" w14:textId="77777777" w:rsidR="004E2653" w:rsidRPr="0029038E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η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≃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ex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6A83139" w14:textId="6DC6E3BE" w:rsidR="004E2653" w:rsidRDefault="004E2653" w:rsidP="001830AD">
            <w:pPr>
              <w:pStyle w:val="a3"/>
            </w:pPr>
            <w:bookmarkStart w:id="121" w:name="_Ref166463246"/>
            <w:r>
              <w:t>(</w:t>
            </w:r>
            <w:fldSimple w:instr=" SEQ Формула \*ARABIC ">
              <w:r w:rsidR="004B1597">
                <w:rPr>
                  <w:noProof/>
                </w:rPr>
                <w:t>18</w:t>
              </w:r>
            </w:fldSimple>
            <w:r>
              <w:t>)</w:t>
            </w:r>
            <w:bookmarkEnd w:id="121"/>
          </w:p>
        </w:tc>
      </w:tr>
    </w:tbl>
    <w:p w14:paraId="0C2FB349" w14:textId="69725D8C" w:rsidR="004E2653" w:rsidRPr="00D6729A" w:rsidRDefault="009A7FA0" w:rsidP="001830AD">
      <w:pPr>
        <w:pStyle w:val="a2"/>
      </w:pPr>
      <w:r w:rsidRPr="006B4EA8">
        <w:rPr>
          <w:rFonts w:eastAsia="SimSun"/>
        </w:rPr>
        <w:t>Где</w:t>
      </w:r>
      <w:r>
        <w:rPr>
          <w:rFonts w:asciiTheme="minorHAnsi" w:eastAsia="SimSun" w:hAnsiTheme="minorHAnsi" w:cstheme="minorBid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η</m:t>
            </m:r>
          </m:sub>
        </m:sSub>
      </m:oMath>
      <w:r w:rsidR="004E2653">
        <w:t xml:space="preserve"> – энергия активации сдвига</w:t>
      </w:r>
      <w:r w:rsidR="007D25A0">
        <w:t>,</w:t>
      </w:r>
      <w:r w:rsidR="004E2653">
        <w:t xml:space="preserve"> Дж, эффективная величина, подобная энергии активации диффузии</w:t>
      </w:r>
      <w:r>
        <w:t>.</w:t>
      </w:r>
    </w:p>
    <w:p w14:paraId="3BD39C70" w14:textId="77777777" w:rsidR="008209BC" w:rsidRPr="008209BC" w:rsidRDefault="008209BC" w:rsidP="001830AD">
      <w:pPr>
        <w:pStyle w:val="a3"/>
      </w:pPr>
    </w:p>
    <w:p w14:paraId="43B57B16" w14:textId="035A2B4C" w:rsidR="00983B76" w:rsidRDefault="00025D16" w:rsidP="0036021A">
      <w:pPr>
        <w:pStyle w:val="20"/>
      </w:pPr>
      <w:bookmarkStart w:id="122" w:name="_Toc136296710"/>
      <w:bookmarkStart w:id="123" w:name="_Toc167708178"/>
      <w:bookmarkStart w:id="124" w:name="_Toc168115112"/>
      <w:r w:rsidRPr="00F75ED3">
        <w:t>Экспериментальная</w:t>
      </w:r>
      <w:r>
        <w:t xml:space="preserve"> часть</w:t>
      </w:r>
      <w:bookmarkEnd w:id="122"/>
      <w:bookmarkEnd w:id="123"/>
      <w:bookmarkEnd w:id="124"/>
    </w:p>
    <w:p w14:paraId="4D696B50" w14:textId="513BF722" w:rsidR="004674C4" w:rsidRDefault="004674C4" w:rsidP="00A45120">
      <w:pPr>
        <w:pStyle w:val="31"/>
      </w:pPr>
      <w:bookmarkStart w:id="125" w:name="_Toc167708179"/>
      <w:bookmarkStart w:id="126" w:name="_Toc168115113"/>
      <w:r>
        <w:t xml:space="preserve">Численное </w:t>
      </w:r>
      <w:r w:rsidR="00F835A9">
        <w:t>моделирование</w:t>
      </w:r>
      <w:r>
        <w:t xml:space="preserve"> кинетической системы</w:t>
      </w:r>
      <w:bookmarkEnd w:id="125"/>
      <w:bookmarkEnd w:id="126"/>
    </w:p>
    <w:p w14:paraId="634D408A" w14:textId="3E928A7D" w:rsidR="00F835A9" w:rsidRDefault="00F835A9" w:rsidP="00A45120">
      <w:pPr>
        <w:pStyle w:val="42"/>
      </w:pPr>
      <w:bookmarkStart w:id="127" w:name="_Toc167708180"/>
      <w:bookmarkStart w:id="128" w:name="_Toc168115114"/>
      <w:r>
        <w:t>Метод моделирования</w:t>
      </w:r>
      <w:bookmarkEnd w:id="127"/>
      <w:bookmarkEnd w:id="128"/>
    </w:p>
    <w:p w14:paraId="4A2C047E" w14:textId="6D602AF5" w:rsidR="00C92FA2" w:rsidRDefault="00F835A9" w:rsidP="004369C1">
      <w:pPr>
        <w:pStyle w:val="a3"/>
      </w:pPr>
      <w:r>
        <w:t>Для математического моделирования химических уравнений требуется решить систему однородных дифференциальных уравнений. Для автоматического преобразования</w:t>
      </w:r>
      <w:r w:rsidR="004369C1">
        <w:t xml:space="preserve"> набора химических реакций в систему дифференциальных уравнений</w:t>
      </w:r>
      <w:r>
        <w:t xml:space="preserve"> была использована программа </w:t>
      </w:r>
      <w:proofErr w:type="spellStart"/>
      <w:r>
        <w:rPr>
          <w:lang w:val="en-US"/>
        </w:rPr>
        <w:t>Kinet</w:t>
      </w:r>
      <w:proofErr w:type="spellEnd"/>
      <w:r w:rsidR="00204418">
        <w:t xml:space="preserve">, </w:t>
      </w:r>
      <w:r w:rsidR="00204418" w:rsidRPr="00204418">
        <w:t>интерфейс которой приведён н</w:t>
      </w:r>
      <w:r w:rsidR="009857B6">
        <w:t>иже</w:t>
      </w:r>
      <w:r>
        <w:t xml:space="preserve"> (</w:t>
      </w:r>
      <w:r>
        <w:fldChar w:fldCharType="begin"/>
      </w:r>
      <w:r>
        <w:instrText xml:space="preserve"> REF _Ref135390045 \h </w:instrText>
      </w:r>
      <w:r>
        <w:fldChar w:fldCharType="separate"/>
      </w:r>
      <w:r w:rsidR="004B1597">
        <w:t xml:space="preserve">Рисунок </w:t>
      </w:r>
      <w:r w:rsidR="004B1597">
        <w:rPr>
          <w:noProof/>
        </w:rPr>
        <w:t>6</w:t>
      </w:r>
      <w:r>
        <w:fldChar w:fldCharType="end"/>
      </w:r>
      <w:r>
        <w:t xml:space="preserve">). </w:t>
      </w:r>
    </w:p>
    <w:p w14:paraId="552A3A45" w14:textId="51B065FB" w:rsidR="00AA3745" w:rsidRDefault="00F835A9" w:rsidP="006A74F0">
      <w:pPr>
        <w:pStyle w:val="a3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2728CEC" wp14:editId="6E8B1D2E">
                <wp:extent cx="5811698" cy="2983792"/>
                <wp:effectExtent l="0" t="0" r="0" b="7620"/>
                <wp:docPr id="32" name="Группа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11698" cy="2983792"/>
                          <a:chOff x="-284018" y="-326712"/>
                          <a:chExt cx="6007270" cy="3084787"/>
                        </a:xfrm>
                      </wpg:grpSpPr>
                      <pic:pic xmlns:pic="http://schemas.openxmlformats.org/drawingml/2006/picture">
                        <pic:nvPicPr>
                          <pic:cNvPr id="33" name="Рисунок 3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4" name="Рисунок 3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 xmlns:w16="http://schemas.microsoft.com/office/word/2018/wordml" xmlns:w16cex="http://schemas.microsoft.com/office/word/2018/wordml/cex">
            <w:pict>
              <v:group w14:anchorId="60C1CC3F" id="Группа 32" o:spid="_x0000_s1026" style="width:457.6pt;height:234.95pt;mso-position-horizontal-relative:char;mso-position-vertical-relative:line" coordorigin="-2840,-3267" coordsize="60072,3084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">
                <v:shape id="Рисунок 33" o:spid="_x0000_s1027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">
                  <v:imagedata r:id="rId59" o:title="" cropleft="591f" cropright="30218f"/>
                </v:shape>
                <v:shape id="Рисунок 34" o:spid="_x0000_s1028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">
                  <v:imagedata r:id="rId60" o:title="" cropleft="365f" cropright="32496f"/>
                </v:shape>
                <w10:anchorlock/>
              </v:group>
            </w:pict>
          </mc:Fallback>
        </mc:AlternateContent>
      </w:r>
    </w:p>
    <w:p w14:paraId="69EB5ACE" w14:textId="24A0833A" w:rsidR="004E231C" w:rsidRPr="00B56262" w:rsidRDefault="004E231C" w:rsidP="004E231C">
      <w:pPr>
        <w:pStyle w:val="af2"/>
        <w:rPr>
          <w:noProof/>
          <w:color w:val="000000" w:themeColor="text1"/>
        </w:rPr>
      </w:pPr>
      <w:bookmarkStart w:id="129" w:name="_Ref135390045"/>
      <w:r>
        <w:t xml:space="preserve">Рисунок </w:t>
      </w:r>
      <w:fldSimple w:instr=" SEQ Рисунок \* ARABIC ">
        <w:r w:rsidR="004B1597">
          <w:rPr>
            <w:noProof/>
          </w:rPr>
          <w:t>6</w:t>
        </w:r>
      </w:fldSimple>
      <w:bookmarkEnd w:id="129"/>
      <w:r w:rsidR="009857B6">
        <w:t xml:space="preserve"> –</w:t>
      </w:r>
      <w:r>
        <w:t xml:space="preserve"> Интерфейс программы </w:t>
      </w:r>
      <w:proofErr w:type="spellStart"/>
      <w:r>
        <w:rPr>
          <w:lang w:val="en-US"/>
        </w:rPr>
        <w:t>Kinet</w:t>
      </w:r>
      <w:proofErr w:type="spellEnd"/>
    </w:p>
    <w:p w14:paraId="77451C41" w14:textId="08FE7092" w:rsidR="009A7FA0" w:rsidRPr="00F835A9" w:rsidRDefault="00103D2C" w:rsidP="006A74F0">
      <w:pPr>
        <w:pStyle w:val="a3"/>
        <w:ind w:firstLine="0"/>
      </w:pPr>
      <w:r>
        <w:t xml:space="preserve"> </w:t>
      </w:r>
    </w:p>
    <w:p w14:paraId="0A263D58" w14:textId="5D556A53" w:rsidR="00F835A9" w:rsidRDefault="00ED13B3" w:rsidP="001830AD">
      <w:pPr>
        <w:pStyle w:val="a3"/>
      </w:pPr>
      <w:r>
        <w:t>С</w:t>
      </w:r>
      <w:r w:rsidR="004674C4">
        <w:t xml:space="preserve">истема </w:t>
      </w:r>
      <w:r w:rsidR="00AA3745">
        <w:t xml:space="preserve">таких дифференциальных уравнений </w:t>
      </w:r>
      <w:proofErr w:type="spellStart"/>
      <w:r w:rsidR="00FC3A5B">
        <w:t>нелинейна</w:t>
      </w:r>
      <w:proofErr w:type="spellEnd"/>
      <w:r w:rsidR="00AA3745">
        <w:t xml:space="preserve">, </w:t>
      </w:r>
      <w:r w:rsidR="004674C4">
        <w:t xml:space="preserve">и </w:t>
      </w:r>
      <w:r w:rsidR="00AA3745">
        <w:t xml:space="preserve">простые </w:t>
      </w:r>
      <w:r w:rsidR="004674C4">
        <w:t xml:space="preserve">методы исключения или метод Эйлера не подходят для решения. Метод </w:t>
      </w:r>
      <w:proofErr w:type="spellStart"/>
      <w:r w:rsidR="004674C4" w:rsidRPr="00D87B12">
        <w:t>квазистационарности</w:t>
      </w:r>
      <w:proofErr w:type="spellEnd"/>
      <w:r>
        <w:t xml:space="preserve"> и</w:t>
      </w:r>
      <w:r w:rsidR="004674C4">
        <w:t xml:space="preserve"> метод </w:t>
      </w:r>
      <w:proofErr w:type="spellStart"/>
      <w:r w:rsidR="004674C4">
        <w:t>квазиравновесия</w:t>
      </w:r>
      <w:proofErr w:type="spellEnd"/>
      <w:r w:rsidR="004674C4">
        <w:t xml:space="preserve"> не могут быть применены, так</w:t>
      </w:r>
      <w:r w:rsidR="00204418">
        <w:t xml:space="preserve"> как</w:t>
      </w:r>
      <w:r w:rsidR="004674C4">
        <w:t xml:space="preserve"> они не позволяют </w:t>
      </w:r>
      <w:r w:rsidR="00204418">
        <w:t>рас</w:t>
      </w:r>
      <w:r w:rsidR="004674C4">
        <w:t xml:space="preserve">считать </w:t>
      </w:r>
      <w:r w:rsidR="00FC3A5B">
        <w:t>изменения ко</w:t>
      </w:r>
      <w:r>
        <w:t>н</w:t>
      </w:r>
      <w:r w:rsidR="00FC3A5B">
        <w:t>центраций промежуточных соединений</w:t>
      </w:r>
      <w:r w:rsidR="004674C4">
        <w:t xml:space="preserve"> в начале процесса </w:t>
      </w:r>
      <w:proofErr w:type="spellStart"/>
      <w:r w:rsidR="004674C4">
        <w:t>фотоинициировния</w:t>
      </w:r>
      <w:proofErr w:type="spellEnd"/>
      <w:r w:rsidR="004674C4">
        <w:t xml:space="preserve">. Учитывая сложность </w:t>
      </w:r>
      <w:r w:rsidR="00FC3A5B">
        <w:t xml:space="preserve">подобных </w:t>
      </w:r>
      <w:r w:rsidR="004674C4">
        <w:t>систем</w:t>
      </w:r>
      <w:r w:rsidR="00FC3A5B">
        <w:t xml:space="preserve"> дифференциальных</w:t>
      </w:r>
      <w:r w:rsidR="004674C4">
        <w:t xml:space="preserve"> уравнений</w:t>
      </w:r>
      <w:r w:rsidR="00FC3A5B">
        <w:t>, состоящих из</w:t>
      </w:r>
      <w:r w:rsidR="004674C4">
        <w:t xml:space="preserve"> </w:t>
      </w:r>
      <w:r w:rsidR="009857B6">
        <w:t>множества</w:t>
      </w:r>
      <w:r w:rsidR="004674C4">
        <w:t xml:space="preserve"> переменных</w:t>
      </w:r>
      <w:r>
        <w:t xml:space="preserve"> используют</w:t>
      </w:r>
      <w:r w:rsidR="004674C4">
        <w:t xml:space="preserve"> численных методов</w:t>
      </w:r>
      <w:r w:rsidR="00FC3A5B">
        <w:t xml:space="preserve">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AE84BFAFE4D04C0E942B05A59B16FB0F"/>
          </w:placeholder>
        </w:sdtPr>
        <w:sdtContent>
          <w:r w:rsidR="004674C4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mliVGVYS2V5IjoiLjIwMDUiLCJDaXRhdGlvbktleSI6ItCc0YvRiDA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NTBdIn1dfSwiVGFnIjoiQ2l0YXZpUGxhY2Vob2xkZXIjZDExMmU1YjItNDc2My00OTRjLTg3ZWQtMWM0ZWY4NDk1YzhjIiwiVGV4dCI6Ils1MF0iLCJXQUlWZXJzaW9uIjoiNi4xNS4yLjAifQ==}</w:instrText>
          </w:r>
          <w:r w:rsidR="004674C4">
            <w:fldChar w:fldCharType="separate"/>
          </w:r>
          <w:r w:rsidR="00186D61">
            <w:t>[50]</w:t>
          </w:r>
          <w:r w:rsidR="004674C4">
            <w:fldChar w:fldCharType="end"/>
          </w:r>
        </w:sdtContent>
      </w:sdt>
      <w:r w:rsidR="004674C4">
        <w:t xml:space="preserve">. </w:t>
      </w:r>
    </w:p>
    <w:p w14:paraId="41968D04" w14:textId="7D13A660" w:rsidR="00F835A9" w:rsidRDefault="00F835A9" w:rsidP="00204418">
      <w:pPr>
        <w:pStyle w:val="a3"/>
      </w:pPr>
      <w:r>
        <w:t xml:space="preserve">В данной работе расчет системы дифференциальных уравнений производился с помощью </w:t>
      </w:r>
      <w:r w:rsidR="00ED13B3">
        <w:t xml:space="preserve">программы, написанной на </w:t>
      </w:r>
      <w:r>
        <w:t>язык</w:t>
      </w:r>
      <w:r w:rsidR="00ED13B3">
        <w:t>е</w:t>
      </w:r>
      <w:r>
        <w:t xml:space="preserve"> программирования </w:t>
      </w:r>
      <w:r w:rsidR="00204418">
        <w:rPr>
          <w:lang w:val="en-US"/>
        </w:rPr>
        <w:t>P</w:t>
      </w:r>
      <w:r>
        <w:rPr>
          <w:lang w:val="en-US"/>
        </w:rPr>
        <w:t>ython</w:t>
      </w:r>
      <w:r w:rsidRPr="00A4663B">
        <w:t xml:space="preserve">. </w:t>
      </w:r>
      <w:r>
        <w:t>Для расчета использовался метод BDF</w:t>
      </w:r>
      <w:r w:rsidR="008F6356">
        <w:t xml:space="preserve"> (Приложение 1)</w:t>
      </w:r>
      <w:r>
        <w:t xml:space="preserve">, он </w:t>
      </w:r>
      <w:r w:rsidRPr="00DD4F77">
        <w:t>облада</w:t>
      </w:r>
      <w:r>
        <w:t>е</w:t>
      </w:r>
      <w:r w:rsidRPr="00DD4F77">
        <w:t xml:space="preserve">т </w:t>
      </w:r>
      <w:r w:rsidR="001817C8">
        <w:t>достаточной</w:t>
      </w:r>
      <w:r w:rsidRPr="00DD4F77">
        <w:t xml:space="preserve"> устойчивостью и эффективностью</w:t>
      </w:r>
      <w:r>
        <w:t xml:space="preserve">. </w:t>
      </w:r>
      <w:r w:rsidR="00FC3A5B">
        <w:t xml:space="preserve">В случае </w:t>
      </w:r>
      <w:r w:rsidR="00FC3A5B" w:rsidRPr="008F6356">
        <w:t>возникновени</w:t>
      </w:r>
      <w:r w:rsidR="001817C8">
        <w:t>я</w:t>
      </w:r>
      <w:r w:rsidR="00FC3A5B" w:rsidRPr="008F6356">
        <w:t xml:space="preserve"> ошибки </w:t>
      </w:r>
      <w:r w:rsidR="00FC3A5B">
        <w:t>а</w:t>
      </w:r>
      <w:r>
        <w:t>лгоритм</w:t>
      </w:r>
      <w:r w:rsidR="00FC3A5B">
        <w:t xml:space="preserve"> </w:t>
      </w:r>
      <w:r>
        <w:t>автоматически переключается на явный метод Рунге-Кутты с меньшим шагом по времени.</w:t>
      </w:r>
    </w:p>
    <w:p w14:paraId="71737CC8" w14:textId="5CF4D302" w:rsidR="00F835A9" w:rsidRDefault="00F835A9" w:rsidP="00A45120">
      <w:pPr>
        <w:pStyle w:val="42"/>
      </w:pPr>
      <w:bookmarkStart w:id="130" w:name="_Toc167708181"/>
      <w:bookmarkStart w:id="131" w:name="_Toc168115115"/>
      <w:r>
        <w:lastRenderedPageBreak/>
        <w:t>Редукция системы</w:t>
      </w:r>
      <w:bookmarkEnd w:id="130"/>
      <w:bookmarkEnd w:id="131"/>
    </w:p>
    <w:p w14:paraId="7D90ADDF" w14:textId="6385229A" w:rsidR="00BA67F5" w:rsidRDefault="00743945" w:rsidP="001830AD">
      <w:pPr>
        <w:pStyle w:val="a3"/>
        <w:rPr>
          <w:noProof/>
        </w:rPr>
      </w:pPr>
      <w:r>
        <w:rPr>
          <w:noProof/>
        </w:rPr>
        <w:t>Механизмы</w:t>
      </w:r>
      <w:r w:rsidR="00AA3745">
        <w:rPr>
          <w:noProof/>
        </w:rPr>
        <w:t xml:space="preserve"> фотоиницирования и полимеризации состоят из множества реакций и включают большое </w:t>
      </w:r>
      <w:r w:rsidR="00BA67F5">
        <w:rPr>
          <w:noProof/>
        </w:rPr>
        <w:t>число</w:t>
      </w:r>
      <w:r w:rsidR="00AA3745">
        <w:rPr>
          <w:noProof/>
        </w:rPr>
        <w:t xml:space="preserve"> промежуточных </w:t>
      </w:r>
      <w:r w:rsidR="00BA67F5">
        <w:rPr>
          <w:noProof/>
        </w:rPr>
        <w:t>компонентов</w:t>
      </w:r>
      <w:r w:rsidR="00AA3745">
        <w:rPr>
          <w:noProof/>
        </w:rPr>
        <w:t xml:space="preserve">. </w:t>
      </w:r>
      <w:r w:rsidR="006247A7">
        <w:rPr>
          <w:noProof/>
        </w:rPr>
        <w:t>Поскольку вычисление полной системы кинетических уравнений является ресурсоемкой задачей</w:t>
      </w:r>
      <w:r w:rsidR="00A3479B">
        <w:rPr>
          <w:noProof/>
        </w:rPr>
        <w:t>, д</w:t>
      </w:r>
      <w:r w:rsidR="00BA67F5">
        <w:rPr>
          <w:noProof/>
        </w:rPr>
        <w:t xml:space="preserve">ля ускорения расчетов </w:t>
      </w:r>
      <w:r w:rsidR="00A3479B">
        <w:rPr>
          <w:noProof/>
        </w:rPr>
        <w:t>были исключены</w:t>
      </w:r>
      <w:r w:rsidR="00BA67F5">
        <w:rPr>
          <w:noProof/>
        </w:rPr>
        <w:t xml:space="preserve"> процессы, которые не оказывают значительного влияния на темпы конверсии мономера</w:t>
      </w:r>
      <w:r w:rsidR="00AE5C5F">
        <w:rPr>
          <w:noProof/>
        </w:rPr>
        <w:t>.</w:t>
      </w:r>
    </w:p>
    <w:p w14:paraId="374FE911" w14:textId="04A70AA0" w:rsidR="00AA3745" w:rsidRDefault="00AA3745" w:rsidP="001830AD">
      <w:pPr>
        <w:pStyle w:val="a3"/>
        <w:rPr>
          <w:noProof/>
        </w:rPr>
      </w:pPr>
      <w:r>
        <w:rPr>
          <w:noProof/>
        </w:rPr>
        <w:t xml:space="preserve">Процесс исключения </w:t>
      </w:r>
      <w:r w:rsidRPr="008C0A16">
        <w:t>уравнений</w:t>
      </w:r>
      <w:r>
        <w:rPr>
          <w:noProof/>
        </w:rPr>
        <w:t xml:space="preserve"> или переменных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 w:rsidR="00BA67F5" w:rsidRPr="00BA67F5">
        <w:rPr>
          <w:bCs/>
          <w:iCs/>
          <w:noProof/>
        </w:rPr>
        <w:t>С</w:t>
      </w:r>
      <w:r w:rsidRPr="00BA67F5">
        <w:rPr>
          <w:noProof/>
        </w:rPr>
        <w:t>у</w:t>
      </w:r>
      <w:r>
        <w:rPr>
          <w:noProof/>
        </w:rPr>
        <w:t xml:space="preserve">щетсвует множество методов редукции: </w:t>
      </w:r>
      <w:r w:rsidRPr="00DF348A">
        <w:rPr>
          <w:noProof/>
        </w:rPr>
        <w:t>замен</w:t>
      </w:r>
      <w:r w:rsidR="00BA67F5">
        <w:rPr>
          <w:noProof/>
        </w:rPr>
        <w:t>а</w:t>
      </w:r>
      <w:r w:rsidRPr="00DF348A">
        <w:rPr>
          <w:noProof/>
        </w:rPr>
        <w:t xml:space="preserve"> переменных</w:t>
      </w:r>
      <w:r>
        <w:rPr>
          <w:noProof/>
        </w:rPr>
        <w:t xml:space="preserve">, </w:t>
      </w:r>
      <w:r w:rsidR="00BA67F5">
        <w:rPr>
          <w:noProof/>
        </w:rPr>
        <w:t xml:space="preserve">метод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 xml:space="preserve">, </w:t>
      </w:r>
      <w:r w:rsidR="008F6356">
        <w:rPr>
          <w:noProof/>
        </w:rPr>
        <w:t>Ф</w:t>
      </w:r>
      <w:r w:rsidRPr="00DF348A">
        <w:rPr>
          <w:noProof/>
        </w:rPr>
        <w:t>урье преобразовани</w:t>
      </w:r>
      <w:r w:rsidR="00BA67F5">
        <w:rPr>
          <w:noProof/>
        </w:rPr>
        <w:t>е</w:t>
      </w:r>
      <w:r>
        <w:rPr>
          <w:noProof/>
        </w:rPr>
        <w:t xml:space="preserve"> и др. </w:t>
      </w:r>
      <w:r w:rsidR="00AE5C5F">
        <w:rPr>
          <w:noProof/>
        </w:rPr>
        <w:t>Д</w:t>
      </w:r>
      <w:r>
        <w:rPr>
          <w:noProof/>
        </w:rPr>
        <w:t xml:space="preserve">ля редукции системы был </w:t>
      </w:r>
      <w:r w:rsidR="00AE5C5F">
        <w:rPr>
          <w:noProof/>
        </w:rPr>
        <w:t>применен</w:t>
      </w:r>
      <w:r>
        <w:rPr>
          <w:noProof/>
        </w:rPr>
        <w:t xml:space="preserve"> подход, заключа</w:t>
      </w:r>
      <w:r w:rsidR="00AE5C5F">
        <w:rPr>
          <w:noProof/>
        </w:rPr>
        <w:t>ющий</w:t>
      </w:r>
      <w:r>
        <w:rPr>
          <w:noProof/>
        </w:rPr>
        <w:t>ся в выборе лимитирующей стадии каждой отдельной цепочки</w:t>
      </w:r>
      <w:r w:rsidR="00BA67F5">
        <w:rPr>
          <w:noProof/>
        </w:rPr>
        <w:t>, основываясь на порядках скоростей реакций и</w:t>
      </w:r>
      <w:r w:rsidR="00186D61">
        <w:rPr>
          <w:noProof/>
        </w:rPr>
        <w:t xml:space="preserve"> концентрациях реагирующих веществ,</w:t>
      </w:r>
      <w:r w:rsidR="00BA67F5">
        <w:rPr>
          <w:noProof/>
        </w:rPr>
        <w:t xml:space="preserve"> </w:t>
      </w:r>
      <w:r>
        <w:rPr>
          <w:noProof/>
        </w:rPr>
        <w:t xml:space="preserve"> </w:t>
      </w:r>
      <w:r w:rsidR="00186D61">
        <w:rPr>
          <w:noProof/>
        </w:rPr>
        <w:t>с последующим</w:t>
      </w:r>
      <w:r>
        <w:rPr>
          <w:noProof/>
        </w:rPr>
        <w:t xml:space="preserve"> сравнени</w:t>
      </w:r>
      <w:r w:rsidR="00186D61">
        <w:rPr>
          <w:noProof/>
        </w:rPr>
        <w:t>ем</w:t>
      </w:r>
      <w:r>
        <w:rPr>
          <w:noProof/>
        </w:rPr>
        <w:t xml:space="preserve"> упрощенной системы с первоначальной. </w:t>
      </w:r>
    </w:p>
    <w:p w14:paraId="71D2461A" w14:textId="39026A2B" w:rsidR="008B5BA9" w:rsidRDefault="00155AD0" w:rsidP="00A45120">
      <w:pPr>
        <w:pStyle w:val="42"/>
        <w:rPr>
          <w:noProof/>
        </w:rPr>
      </w:pPr>
      <w:bookmarkStart w:id="132" w:name="_Toc167708182"/>
      <w:bookmarkStart w:id="133" w:name="_Toc168115116"/>
      <w:r>
        <w:rPr>
          <w:noProof/>
        </w:rPr>
        <w:t>Экспериментальная проверка значений констант скоростей</w:t>
      </w:r>
      <w:bookmarkEnd w:id="132"/>
      <w:bookmarkEnd w:id="133"/>
    </w:p>
    <w:p w14:paraId="122A540A" w14:textId="2C55BCE7" w:rsidR="00155AD0" w:rsidRDefault="00080E78" w:rsidP="001830AD">
      <w:pPr>
        <w:pStyle w:val="a3"/>
      </w:pPr>
      <w:r>
        <w:t>Б</w:t>
      </w:r>
      <w:r w:rsidR="00155AD0">
        <w:t xml:space="preserve">ыли экспериментально получены кривые конверсии для </w:t>
      </w:r>
      <w:proofErr w:type="spellStart"/>
      <w:r w:rsidR="00155AD0">
        <w:t>фотополимеризующихся</w:t>
      </w:r>
      <w:proofErr w:type="spellEnd"/>
      <w:r w:rsidR="00155AD0">
        <w:t xml:space="preserve"> композиций составов</w:t>
      </w:r>
      <w:r w:rsidR="008F6356">
        <w:t>:</w:t>
      </w:r>
      <w:r w:rsidR="00155AD0">
        <w:t xml:space="preserve"> ПЭТА</w:t>
      </w:r>
      <w:r w:rsidR="009857B6">
        <w:t> </w:t>
      </w:r>
      <w:r w:rsidR="0070324E">
        <w:t xml:space="preserve">– </w:t>
      </w:r>
      <w:r w:rsidR="008F6356">
        <w:t>бутанол-1</w:t>
      </w:r>
      <w:r w:rsidR="00155AD0">
        <w:t>, ДМЭГ</w:t>
      </w:r>
      <w:r w:rsidR="0070324E">
        <w:t xml:space="preserve"> – </w:t>
      </w:r>
      <w:r w:rsidR="008F6356">
        <w:t>бутанол-1</w:t>
      </w:r>
      <w:r w:rsidR="00155AD0">
        <w:t>, ОКМ-2</w:t>
      </w:r>
      <w:r w:rsidR="0070324E">
        <w:t xml:space="preserve"> – </w:t>
      </w:r>
      <w:r w:rsidR="008F6356">
        <w:t>бутанол-1</w:t>
      </w:r>
      <w:r w:rsidR="00155AD0">
        <w:t xml:space="preserve"> </w:t>
      </w:r>
      <w:r>
        <w:t xml:space="preserve">с содержанием </w:t>
      </w:r>
      <w:r w:rsidR="00155AD0">
        <w:t xml:space="preserve">20% спирта по массе. </w:t>
      </w:r>
      <w:r w:rsidR="00155AD0" w:rsidRPr="00155AD0">
        <w:t xml:space="preserve">Кинетику </w:t>
      </w:r>
      <w:proofErr w:type="spellStart"/>
      <w:r w:rsidR="00155AD0" w:rsidRPr="00155AD0">
        <w:t>фотополимеризации</w:t>
      </w:r>
      <w:proofErr w:type="spellEnd"/>
      <w:r w:rsidR="00155AD0" w:rsidRPr="00155AD0">
        <w:t xml:space="preserve"> </w:t>
      </w:r>
      <w:r w:rsidR="009C7B5B">
        <w:t>мономеров снимали</w:t>
      </w:r>
      <w:r w:rsidR="00155AD0" w:rsidRPr="00155AD0">
        <w:t xml:space="preserve"> методом FTIR-спектроскопии</w:t>
      </w:r>
      <w:r w:rsidR="00186D61">
        <w:t xml:space="preserve"> </w:t>
      </w:r>
      <w:sdt>
        <w:sdtPr>
          <w:alias w:val="To edit, see citavi.com/edit"/>
          <w:tag w:val="CitaviPlaceholder#bdb2faff-6d54-4d95-aa85-46aa37c9518b"/>
          <w:id w:val="663665332"/>
          <w:placeholder>
            <w:docPart w:val="DefaultPlaceholder_-1854013440"/>
          </w:placeholder>
        </w:sdtPr>
        <w:sdtContent>
          <w:r w:rsidR="00186D61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4OThmMjA3LWQyYzctNDVkNy05Y2ZjLTc0Njg3MGI5OTA4YiIsIlJhbmdlTGVuZ3RoIjo0LCJSZWZlcmVuY2VJZCI6ImZlNjBkN2M4LWNmZDEtNGMwYS05ZTcwLTE4ZGYwNzIzZTlk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jEwODU0MzgiLCJVcmlTdHJpbmciOiJodHRwOi8vd3d3Lm5jYmkubmxtLm5paC5nb3YvcHVibWVkLzIxMDg1NDM4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}</w:instrText>
          </w:r>
          <w:r w:rsidR="00186D61">
            <w:fldChar w:fldCharType="separate"/>
          </w:r>
          <w:r w:rsidR="00186D61">
            <w:t>[51]</w:t>
          </w:r>
          <w:r w:rsidR="00186D61">
            <w:fldChar w:fldCharType="end"/>
          </w:r>
        </w:sdtContent>
      </w:sdt>
      <w:r w:rsidR="00155AD0" w:rsidRPr="00155AD0">
        <w:t xml:space="preserve">. </w:t>
      </w:r>
      <w:proofErr w:type="spellStart"/>
      <w:r w:rsidR="00155AD0" w:rsidRPr="00155AD0">
        <w:t>Ф</w:t>
      </w:r>
      <w:r>
        <w:t>отополимеризующуюся</w:t>
      </w:r>
      <w:proofErr w:type="spellEnd"/>
      <w:r>
        <w:t xml:space="preserve"> композицию (ФПК)</w:t>
      </w:r>
      <w:r w:rsidR="00155AD0" w:rsidRPr="00155AD0">
        <w:t xml:space="preserve"> готовили растворением </w:t>
      </w:r>
      <w:r w:rsidR="009C7B5B">
        <w:t>3</w:t>
      </w:r>
      <w:r w:rsidR="009C7B5B" w:rsidRPr="009C7B5B">
        <w:t>,6-ди-трет-бутил-о-бензохинон</w:t>
      </w:r>
      <w:r w:rsidR="009C7B5B">
        <w:t>а</w:t>
      </w:r>
      <w:r w:rsidR="009C7B5B" w:rsidRPr="009C7B5B">
        <w:t xml:space="preserve"> </w:t>
      </w:r>
      <w:r w:rsidR="00155AD0" w:rsidRPr="00155AD0">
        <w:t xml:space="preserve">(C = 0.0036 </w:t>
      </w:r>
      <w:r w:rsidR="009857B6">
        <w:t>М</w:t>
      </w:r>
      <w:r w:rsidR="00155AD0" w:rsidRPr="00155AD0">
        <w:t xml:space="preserve"> и 0.036 </w:t>
      </w:r>
      <w:r w:rsidR="009857B6">
        <w:t>М</w:t>
      </w:r>
      <w:r w:rsidR="00155AD0" w:rsidRPr="00155AD0">
        <w:t xml:space="preserve">) и амина (C = 0.18 </w:t>
      </w:r>
      <w:r w:rsidR="009857B6">
        <w:t>М</w:t>
      </w:r>
      <w:r w:rsidR="00155AD0" w:rsidRPr="00155AD0">
        <w:t>) в олигомере</w:t>
      </w:r>
      <w:r w:rsidR="007A6C1D">
        <w:t xml:space="preserve">. </w:t>
      </w:r>
      <w:r w:rsidR="00155AD0" w:rsidRPr="00155AD0">
        <w:t>Регистрировали спектры с использованием спектрометра ФТ-801 (</w:t>
      </w:r>
      <w:proofErr w:type="spellStart"/>
      <w:r w:rsidR="00155AD0" w:rsidRPr="00155AD0">
        <w:t>Simex</w:t>
      </w:r>
      <w:proofErr w:type="spellEnd"/>
      <w:r w:rsidR="00155AD0" w:rsidRPr="00155AD0">
        <w:t xml:space="preserve">, Россия) и блока НПВО-А с алмазным элементом. Для </w:t>
      </w:r>
      <w:proofErr w:type="spellStart"/>
      <w:r w:rsidR="00155AD0" w:rsidRPr="00155AD0">
        <w:t>фото</w:t>
      </w:r>
      <w:r>
        <w:t>инициирования</w:t>
      </w:r>
      <w:proofErr w:type="spellEnd"/>
      <w:r w:rsidR="00155AD0" w:rsidRPr="00155AD0">
        <w:t xml:space="preserve"> использовалась светодиодная </w:t>
      </w:r>
      <w:r>
        <w:t>подсветка</w:t>
      </w:r>
      <w:r w:rsidR="00155AD0" w:rsidRPr="00155AD0">
        <w:t xml:space="preserve"> с λ</w:t>
      </w:r>
      <w:r w:rsidR="007A6C1D">
        <w:t xml:space="preserve"> </w:t>
      </w:r>
      <w:r w:rsidR="00155AD0" w:rsidRPr="00155AD0">
        <w:t xml:space="preserve">= 385 и 410 </w:t>
      </w:r>
      <w:proofErr w:type="spellStart"/>
      <w:r w:rsidR="00155AD0" w:rsidRPr="00155AD0">
        <w:t>нм</w:t>
      </w:r>
      <w:proofErr w:type="spellEnd"/>
      <w:r w:rsidR="00155AD0" w:rsidRPr="00155AD0">
        <w:t xml:space="preserve"> с регулируемым диапазоном мощности 0</w:t>
      </w:r>
      <w:r w:rsidR="009857B6">
        <w:t xml:space="preserve"> – </w:t>
      </w:r>
      <w:r w:rsidR="00155AD0" w:rsidRPr="00155AD0">
        <w:t>48.6 мВт/см</w:t>
      </w:r>
      <w:r w:rsidR="00155AD0" w:rsidRPr="009857B6">
        <w:rPr>
          <w:vertAlign w:val="superscript"/>
        </w:rPr>
        <w:t>2</w:t>
      </w:r>
      <w:r>
        <w:t>.</w:t>
      </w:r>
      <w:r w:rsidR="00155AD0" w:rsidRPr="00155AD0">
        <w:t xml:space="preserve"> Конверси</w:t>
      </w:r>
      <w:r w:rsidR="00160789">
        <w:t>ю</w:t>
      </w:r>
      <w:r w:rsidR="00155AD0" w:rsidRPr="00155AD0">
        <w:t xml:space="preserve"> </w:t>
      </w:r>
      <w:r w:rsidR="008F2F1D">
        <w:t>ПЭТА</w:t>
      </w:r>
      <w:r w:rsidR="00155AD0" w:rsidRPr="00155AD0">
        <w:t xml:space="preserve"> рассчитывали по изменению интенсивности полосы поглощения </w:t>
      </w:r>
      <w:proofErr w:type="spellStart"/>
      <w:r w:rsidR="00155AD0" w:rsidRPr="00155AD0">
        <w:t>акрилатных</w:t>
      </w:r>
      <w:proofErr w:type="spellEnd"/>
      <w:r w:rsidR="00155AD0" w:rsidRPr="00155AD0">
        <w:t xml:space="preserve"> групп 806 см</w:t>
      </w:r>
      <w:r w:rsidR="00155AD0" w:rsidRPr="007A6C1D">
        <w:rPr>
          <w:vertAlign w:val="superscript"/>
        </w:rPr>
        <w:t>-1</w:t>
      </w:r>
      <w:r w:rsidR="00155AD0" w:rsidRPr="00155AD0">
        <w:t xml:space="preserve"> относительно неизменяющейся интенсивности полосы, </w:t>
      </w:r>
      <w:r w:rsidR="00155AD0" w:rsidRPr="00155AD0">
        <w:lastRenderedPageBreak/>
        <w:t xml:space="preserve">отвечающей колебаниям </w:t>
      </w:r>
      <w:r w:rsidR="002C62AC" w:rsidRPr="002C62AC">
        <w:t>сложноэфирной группы</w:t>
      </w:r>
      <w:r w:rsidR="00155AD0" w:rsidRPr="002C62AC">
        <w:t xml:space="preserve"> 1720</w:t>
      </w:r>
      <w:r w:rsidR="009857B6">
        <w:t> </w:t>
      </w:r>
      <w:r w:rsidR="00155AD0" w:rsidRPr="002C62AC">
        <w:t>см</w:t>
      </w:r>
      <w:r w:rsidR="00155AD0" w:rsidRPr="002C62AC">
        <w:rPr>
          <w:vertAlign w:val="superscript"/>
        </w:rPr>
        <w:t>-1</w:t>
      </w:r>
      <w:r w:rsidR="00155AD0" w:rsidRPr="002C62AC">
        <w:t>. Каж</w:t>
      </w:r>
      <w:r w:rsidR="00155AD0" w:rsidRPr="00155AD0">
        <w:t xml:space="preserve">дая кинетическая кривая полимеризации представляет собой средний результат </w:t>
      </w:r>
      <w:r w:rsidR="003C3F4C">
        <w:t>трех</w:t>
      </w:r>
      <w:r w:rsidR="00155AD0" w:rsidRPr="00155AD0">
        <w:t xml:space="preserve"> экспериментов, отличающихся максимальной скоростью поверхностной полимеризации и ограничивающей конверсию не более чем на 5%.</w:t>
      </w:r>
    </w:p>
    <w:p w14:paraId="0F76D07A" w14:textId="55D2E3DD" w:rsidR="00B55FD9" w:rsidRPr="00155AD0" w:rsidRDefault="00B55FD9" w:rsidP="00B55FD9">
      <w:pPr>
        <w:pStyle w:val="a3"/>
      </w:pPr>
      <w:r>
        <w:t xml:space="preserve">Значения констант скоростей находилось </w:t>
      </w:r>
      <w:r w:rsidR="008F2F1D">
        <w:t>методом наименьших квадратов</w:t>
      </w:r>
      <w:r>
        <w:t xml:space="preserve"> при сравнении экспериментальных и рассчитанных данных конверсии мономера с учетом ограничений на диапазоны значений для степеней конверсии до 10% (до наступления гель</w:t>
      </w:r>
      <w:r w:rsidR="00186D61">
        <w:t>-</w:t>
      </w:r>
      <w:r>
        <w:t xml:space="preserve">эффекта). </w:t>
      </w:r>
    </w:p>
    <w:p w14:paraId="36BC33A9" w14:textId="6035873D" w:rsidR="009661DD" w:rsidRDefault="009661DD" w:rsidP="00A45120">
      <w:pPr>
        <w:pStyle w:val="31"/>
      </w:pPr>
      <w:bookmarkStart w:id="134" w:name="_Toc167708183"/>
      <w:bookmarkStart w:id="135" w:name="_Toc168115117"/>
      <w:r>
        <w:t xml:space="preserve">Оценка коэффициентов </w:t>
      </w:r>
      <w:proofErr w:type="spellStart"/>
      <w:r w:rsidR="00957552">
        <w:t>самодиффузии</w:t>
      </w:r>
      <w:bookmarkEnd w:id="134"/>
      <w:bookmarkEnd w:id="135"/>
      <w:proofErr w:type="spellEnd"/>
    </w:p>
    <w:p w14:paraId="009220FB" w14:textId="4648DAD7" w:rsidR="003E3078" w:rsidRDefault="003E3078" w:rsidP="00A45120">
      <w:pPr>
        <w:pStyle w:val="42"/>
      </w:pPr>
      <w:bookmarkStart w:id="136" w:name="_Toc167708184"/>
      <w:bookmarkStart w:id="137" w:name="_Toc168115118"/>
      <w:r>
        <w:t>Молекулярная динамика</w:t>
      </w:r>
      <w:bookmarkEnd w:id="136"/>
      <w:bookmarkEnd w:id="137"/>
    </w:p>
    <w:p w14:paraId="19360D1B" w14:textId="0A409CCF" w:rsidR="00983B76" w:rsidRPr="00DA7020" w:rsidRDefault="00187311" w:rsidP="00AF4CE8">
      <w:pPr>
        <w:pStyle w:val="a3"/>
      </w:pPr>
      <w:r>
        <w:t xml:space="preserve">Для оценки значений коэффициентов диффузии </w:t>
      </w:r>
      <w:r w:rsidR="00186D61">
        <w:t xml:space="preserve">был использован </w:t>
      </w:r>
      <w:r>
        <w:t>метод молекулярной динамики</w:t>
      </w:r>
      <w:r w:rsidR="002D692F">
        <w:t xml:space="preserve"> – </w:t>
      </w:r>
      <w:r w:rsidR="00983B76" w:rsidRPr="00374047">
        <w:t>компьютерно</w:t>
      </w:r>
      <w:r w:rsidR="002D692F">
        <w:t>е</w:t>
      </w:r>
      <w:r w:rsidR="00983B76" w:rsidRPr="00374047">
        <w:t xml:space="preserve"> моделировани</w:t>
      </w:r>
      <w:r w:rsidR="002D692F">
        <w:t>е</w:t>
      </w:r>
      <w:r w:rsidR="00080E78">
        <w:t xml:space="preserve"> </w:t>
      </w:r>
      <w:r w:rsidR="00AF4CE8">
        <w:t>перемещения</w:t>
      </w:r>
      <w:r w:rsidR="00983B76" w:rsidRPr="00374047">
        <w:t xml:space="preserve"> атомов и молекул в системе с помощью уравнений движения и взаимодействия между частицами.</w:t>
      </w:r>
      <w:r w:rsidR="00666DE9">
        <w:t xml:space="preserve"> </w:t>
      </w:r>
      <w:r w:rsidR="00983B76" w:rsidRPr="00374047">
        <w:t>Метод позволяет исследовать вращательное и поступательное движение молекул, колебания атомов и атомных групп, конформационные перестройки и другие внутримолекулярные процессы.</w:t>
      </w:r>
      <w:r w:rsidR="008F2F1D">
        <w:t xml:space="preserve"> </w:t>
      </w:r>
      <w:r w:rsidR="00983B76" w:rsidRPr="00374047">
        <w:t xml:space="preserve">Характерные времена этих движений могут варьироваться от очень коротких </w:t>
      </w:r>
      <m:oMath>
        <m:r>
          <w:rPr>
            <w:rFonts w:ascii="Cambria Math" w:hAnsi="Cambria Math"/>
          </w:rPr>
          <m:t>(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4</m:t>
            </m:r>
          </m:sup>
        </m:sSup>
        <m:r>
          <w:rPr>
            <w:rFonts w:ascii="Cambria Math" w:hAnsi="Cambria Math"/>
          </w:rPr>
          <m:t xml:space="preserve"> c)</m:t>
        </m:r>
      </m:oMath>
      <w:r w:rsidR="00983B76" w:rsidRPr="00374047">
        <w:t xml:space="preserve"> до длительных (</w:t>
      </w:r>
      <m:oMath>
        <m: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 xml:space="preserve"> c</m:t>
        </m:r>
      </m:oMath>
      <w:r w:rsidR="009C3840">
        <w:t>)</w:t>
      </w:r>
      <w:r w:rsidR="00983B76" w:rsidRPr="00374047">
        <w:t>, в зависимости от множества факторов, таких как структура молекул, их окружение, плотность вещества, температура и другие параметры. Широко применяется в различных областях науки</w:t>
      </w:r>
      <w:r w:rsidR="00AF4CE8">
        <w:t>,</w:t>
      </w:r>
      <w:r w:rsidR="00983B76" w:rsidRPr="00374047">
        <w:t xml:space="preserve"> позволяет изучать различные физические и химические процессы, такие</w:t>
      </w:r>
      <w:r w:rsidR="00AF4CE8">
        <w:t>,</w:t>
      </w:r>
      <w:r w:rsidR="00983B76" w:rsidRPr="00374047">
        <w:t xml:space="preserve"> как конформационная динамика биологических молекул, реакции веществ в растворе, поведение материалов при различных условиях. В том числе </w:t>
      </w:r>
      <w:r w:rsidR="00AF4CE8">
        <w:t xml:space="preserve">метод молекулярной динамики </w:t>
      </w:r>
      <w:r w:rsidR="00983B76" w:rsidRPr="00374047">
        <w:t>может использоваться для нахождения коэффициентов диффузии веществ в различных системах</w:t>
      </w:r>
      <w:r w:rsidR="00983B76" w:rsidRPr="00DA7020">
        <w:t>. Расчет включает следующие этапы:</w:t>
      </w:r>
    </w:p>
    <w:p w14:paraId="49A194AF" w14:textId="6221CC78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lastRenderedPageBreak/>
        <w:t>определение системы, ее составляющих и параметров взаимодействия атомов, так называемого силового поля: параметры сил, действующих между атомами, связанными химической связью; угловые параметры; параметры диэдрических углов; параметры дальнего взаимодействия</w:t>
      </w:r>
      <w:r>
        <w:t>,</w:t>
      </w:r>
    </w:p>
    <w:p w14:paraId="56D1C92D" w14:textId="4EA31A21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минимизация энергии взаимодействия атомов в системе – приведение системе к термодинамическому равновесию</w:t>
      </w:r>
      <w:r>
        <w:t>,</w:t>
      </w:r>
    </w:p>
    <w:p w14:paraId="491FA7C0" w14:textId="617BEB62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решение системы уравнений движения для каждой частицы</w:t>
      </w:r>
      <w:r>
        <w:t>,</w:t>
      </w:r>
    </w:p>
    <w:p w14:paraId="5E7359DF" w14:textId="5D9FEF94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 xml:space="preserve">анализ траектории для получения информации о </w:t>
      </w:r>
      <w:proofErr w:type="spellStart"/>
      <w:r w:rsidRPr="00CD7ED0">
        <w:t>макросостоянии</w:t>
      </w:r>
      <w:proofErr w:type="spellEnd"/>
      <w:r w:rsidRPr="00CD7ED0">
        <w:t xml:space="preserve"> системы</w:t>
      </w:r>
      <w:r>
        <w:t>.</w:t>
      </w:r>
    </w:p>
    <w:p w14:paraId="7310AD61" w14:textId="0C5285D6" w:rsidR="001E4241" w:rsidRPr="002D692F" w:rsidRDefault="00A41419" w:rsidP="002D692F">
      <w:pPr>
        <w:pStyle w:val="a3"/>
      </w:pPr>
      <w:bookmarkStart w:id="138" w:name="_Hlk168167968"/>
      <w:r>
        <w:t xml:space="preserve">Оценку коэффициентов </w:t>
      </w:r>
      <w:proofErr w:type="spellStart"/>
      <w:r>
        <w:t>самодиффузии</w:t>
      </w:r>
      <w:proofErr w:type="spellEnd"/>
      <w:r>
        <w:t xml:space="preserve"> мономеров можно провести с помощью уравнения </w:t>
      </w:r>
      <w:r w:rsidRPr="001954ED">
        <w:t>Эйнштейна-</w:t>
      </w:r>
      <w:proofErr w:type="spellStart"/>
      <w:r w:rsidRPr="001954ED">
        <w:t>Смолуховского</w:t>
      </w:r>
      <w:proofErr w:type="spellEnd"/>
      <w:r w:rsidR="002D692F">
        <w:t xml:space="preserve"> </w:t>
      </w:r>
      <w:bookmarkEnd w:id="138"/>
      <w:r w:rsidR="001E4241" w:rsidRPr="007D59C2">
        <w:fldChar w:fldCharType="begin"/>
      </w:r>
      <w:r w:rsidR="001E4241" w:rsidRPr="007D59C2">
        <w:instrText xml:space="preserve"> REF _Ref165983947 \h  \* MERGEFORMAT </w:instrText>
      </w:r>
      <w:r w:rsidR="001E4241" w:rsidRPr="007D59C2">
        <w:fldChar w:fldCharType="separate"/>
      </w:r>
      <w:r w:rsidR="004B1597" w:rsidRPr="00787C1B">
        <w:t>(</w:t>
      </w:r>
      <w:r w:rsidR="004B1597">
        <w:rPr>
          <w:noProof/>
        </w:rPr>
        <w:t>19</w:t>
      </w:r>
      <w:r w:rsidR="004B1597" w:rsidRPr="00787C1B">
        <w:t>)</w:t>
      </w:r>
      <w:r w:rsidR="001E4241" w:rsidRPr="007D59C2">
        <w:fldChar w:fldCharType="end"/>
      </w:r>
      <w:r w:rsidR="001E4241" w:rsidRPr="007D59C2">
        <w:t xml:space="preserve">.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1E4241" w14:paraId="248BE1C6" w14:textId="77777777" w:rsidTr="004369C1">
        <w:tc>
          <w:tcPr>
            <w:tcW w:w="500" w:type="pct"/>
          </w:tcPr>
          <w:p w14:paraId="61D85999" w14:textId="77777777" w:rsidR="001E4241" w:rsidRPr="00787C1B" w:rsidRDefault="001E4241" w:rsidP="004369C1">
            <w:pPr>
              <w:pStyle w:val="a3"/>
            </w:pPr>
          </w:p>
        </w:tc>
        <w:tc>
          <w:tcPr>
            <w:tcW w:w="4000" w:type="pct"/>
          </w:tcPr>
          <w:p w14:paraId="43F22A0F" w14:textId="57C61344" w:rsidR="001E4241" w:rsidRPr="00787C1B" w:rsidRDefault="001E4241" w:rsidP="004369C1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&lt;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|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accPr>
                          <m:e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d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accPr>
                          <m:e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d>
                          </m:e>
                        </m:acc>
                        <m:r>
                          <w:rPr>
                            <w:rFonts w:ascii="Cambria Math" w:hAnsi="Cambria Math"/>
                            <w:lang w:val="en-US"/>
                          </w:rPr>
                          <m:t>|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&gt;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 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C44555F" w14:textId="0990DE8D" w:rsidR="001E4241" w:rsidRDefault="001E4241" w:rsidP="004369C1">
            <w:pPr>
              <w:pStyle w:val="a3"/>
            </w:pPr>
            <w:bookmarkStart w:id="139" w:name="_Ref166447897"/>
            <w:bookmarkStart w:id="140" w:name="_Ref165983947"/>
            <w:r w:rsidRPr="00787C1B">
              <w:t>(</w:t>
            </w:r>
            <w:fldSimple w:instr=" SEQ Формула \*ARABIC ">
              <w:r w:rsidR="004B1597">
                <w:rPr>
                  <w:noProof/>
                </w:rPr>
                <w:t>19</w:t>
              </w:r>
            </w:fldSimple>
            <w:bookmarkEnd w:id="139"/>
            <w:r w:rsidRPr="00787C1B">
              <w:t>)</w:t>
            </w:r>
            <w:bookmarkEnd w:id="140"/>
          </w:p>
        </w:tc>
      </w:tr>
    </w:tbl>
    <w:p w14:paraId="6B7FB94B" w14:textId="20FAA789" w:rsidR="008F2F1D" w:rsidRDefault="00A41419" w:rsidP="001830AD">
      <w:pPr>
        <w:pStyle w:val="a3"/>
      </w:pPr>
      <w:r>
        <w:t xml:space="preserve"> </w:t>
      </w:r>
    </w:p>
    <w:p w14:paraId="4CBFC727" w14:textId="6C55ABC6" w:rsidR="009661DD" w:rsidRDefault="00A41419" w:rsidP="001830AD">
      <w:pPr>
        <w:pStyle w:val="a3"/>
      </w:pPr>
      <w:r>
        <w:t>Для этого использ</w:t>
      </w:r>
      <w:r w:rsidR="008F2F1D">
        <w:t>овался программный пакет молекулярной динамики</w:t>
      </w:r>
      <w:r>
        <w:t xml:space="preserve"> </w:t>
      </w:r>
      <w:r w:rsidR="008F2F1D">
        <w:rPr>
          <w:lang w:val="en-US"/>
        </w:rPr>
        <w:t>GROMACS</w:t>
      </w:r>
      <w:r w:rsidR="008F2F1D">
        <w:t xml:space="preserve"> и его </w:t>
      </w:r>
      <w:r>
        <w:t>встроенная утилита</w:t>
      </w:r>
      <w:r w:rsidR="008F2F1D">
        <w:t xml:space="preserve"> </w:t>
      </w:r>
      <w:r>
        <w:t xml:space="preserve">– </w:t>
      </w:r>
      <w:proofErr w:type="spellStart"/>
      <w:r w:rsidRPr="00A41419">
        <w:rPr>
          <w:i/>
          <w:iCs/>
          <w:lang w:val="en-US"/>
        </w:rPr>
        <w:t>gmx</w:t>
      </w:r>
      <w:proofErr w:type="spellEnd"/>
      <w:r w:rsidRPr="00A41419">
        <w:rPr>
          <w:i/>
          <w:iCs/>
        </w:rPr>
        <w:t xml:space="preserve"> </w:t>
      </w:r>
      <w:proofErr w:type="spellStart"/>
      <w:r w:rsidRPr="00A41419">
        <w:rPr>
          <w:i/>
          <w:iCs/>
          <w:lang w:val="en-US"/>
        </w:rPr>
        <w:t>msd</w:t>
      </w:r>
      <w:proofErr w:type="spellEnd"/>
      <w:r w:rsidRPr="00A41419">
        <w:rPr>
          <w:i/>
          <w:iCs/>
        </w:rPr>
        <w:t>.</w:t>
      </w:r>
      <w:r>
        <w:rPr>
          <w:i/>
          <w:iCs/>
        </w:rPr>
        <w:t xml:space="preserve"> </w:t>
      </w:r>
      <w:r w:rsidRPr="00A41419">
        <w:t>Она позволяет вычисл</w:t>
      </w:r>
      <w:r>
        <w:t>и</w:t>
      </w:r>
      <w:r w:rsidRPr="00A41419">
        <w:t>т</w:t>
      </w:r>
      <w:r>
        <w:t xml:space="preserve">ь среднеквадратичное смещение молекул в зависимости от времени. На графике ниже </w:t>
      </w:r>
      <w:r w:rsidR="00935588" w:rsidRPr="00935588">
        <w:t>(</w:t>
      </w:r>
      <w:r w:rsidR="00935588">
        <w:fldChar w:fldCharType="begin"/>
      </w:r>
      <w:r w:rsidR="00935588">
        <w:instrText xml:space="preserve"> REF _Ref166456190 \h </w:instrText>
      </w:r>
      <w:r w:rsidR="00935588">
        <w:fldChar w:fldCharType="separate"/>
      </w:r>
      <w:r w:rsidR="004B1597">
        <w:t xml:space="preserve">Рисунок </w:t>
      </w:r>
      <w:r w:rsidR="004B1597">
        <w:rPr>
          <w:noProof/>
        </w:rPr>
        <w:t>7</w:t>
      </w:r>
      <w:r w:rsidR="00935588">
        <w:fldChar w:fldCharType="end"/>
      </w:r>
      <w:r w:rsidR="00935588" w:rsidRPr="00935588">
        <w:t>)</w:t>
      </w:r>
      <w:r w:rsidR="00935588">
        <w:t xml:space="preserve"> </w:t>
      </w:r>
      <w:r>
        <w:t>представлена типичная кривая среднеквадратичного смещения</w:t>
      </w:r>
      <w:r w:rsidR="00F62B34">
        <w:t xml:space="preserve"> от времени</w:t>
      </w:r>
      <w:r>
        <w:t xml:space="preserve"> – </w:t>
      </w:r>
      <w:r>
        <w:rPr>
          <w:lang w:val="en-US"/>
        </w:rPr>
        <w:t>MSD</w:t>
      </w:r>
      <w:r w:rsidR="001E4D15">
        <w:t xml:space="preserve">. </w:t>
      </w:r>
      <w:r w:rsidR="0025313C">
        <w:t xml:space="preserve">По наклону </w:t>
      </w:r>
      <w:r w:rsidR="001E4D15">
        <w:t>наиболее ровн</w:t>
      </w:r>
      <w:r w:rsidR="0025313C">
        <w:t>ого</w:t>
      </w:r>
      <w:r w:rsidR="001E4D15">
        <w:t xml:space="preserve"> участ</w:t>
      </w:r>
      <w:r w:rsidR="0025313C">
        <w:t>ка</w:t>
      </w:r>
      <w:r w:rsidR="001E4D15">
        <w:t xml:space="preserve"> кривой</w:t>
      </w:r>
      <w:r w:rsidR="004E1108">
        <w:t>,</w:t>
      </w:r>
      <w:r w:rsidR="001E4D15">
        <w:t xml:space="preserve"> можно оценить коэффициент диффузии компонента</w:t>
      </w:r>
      <w:r w:rsidR="00734C52">
        <w:t xml:space="preserve"> </w:t>
      </w:r>
      <w:r w:rsidR="00734C52">
        <w:fldChar w:fldCharType="begin"/>
      </w:r>
      <w:r w:rsidR="00734C52">
        <w:instrText xml:space="preserve"> REF _Ref166456447 \h </w:instrText>
      </w:r>
      <w:r w:rsidR="00734C52">
        <w:fldChar w:fldCharType="separate"/>
      </w:r>
      <w:r w:rsidR="004B1597">
        <w:t>(</w:t>
      </w:r>
      <w:r w:rsidR="004B1597">
        <w:rPr>
          <w:noProof/>
        </w:rPr>
        <w:t>20</w:t>
      </w:r>
      <w:r w:rsidR="004B1597">
        <w:t>)</w:t>
      </w:r>
      <w:r w:rsidR="00734C52">
        <w:fldChar w:fldCharType="end"/>
      </w:r>
      <w:r w:rsidR="004E1108">
        <w:t xml:space="preserve"> в том числе и коэффициент </w:t>
      </w:r>
      <w:proofErr w:type="spellStart"/>
      <w:r w:rsidR="004E1108">
        <w:t>самодиффузии</w:t>
      </w:r>
      <w:proofErr w:type="spellEnd"/>
      <w:r w:rsidR="00734C5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734C52" w14:paraId="373734CB" w14:textId="77777777" w:rsidTr="00E67AEA">
        <w:tc>
          <w:tcPr>
            <w:tcW w:w="500" w:type="pct"/>
          </w:tcPr>
          <w:p w14:paraId="13A156FE" w14:textId="77777777" w:rsidR="00734C52" w:rsidRDefault="00734C52" w:rsidP="001830AD">
            <w:pPr>
              <w:pStyle w:val="a3"/>
            </w:pPr>
          </w:p>
        </w:tc>
        <w:tc>
          <w:tcPr>
            <w:tcW w:w="4000" w:type="pct"/>
          </w:tcPr>
          <w:p w14:paraId="2F92FAC8" w14:textId="64C975CA" w:rsidR="00734C52" w:rsidRDefault="00734C5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MS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(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4ABA073" w14:textId="032629E0" w:rsidR="00734C52" w:rsidRDefault="00734C52" w:rsidP="001830AD">
            <w:pPr>
              <w:pStyle w:val="a3"/>
            </w:pPr>
            <w:bookmarkStart w:id="141" w:name="_Ref166456447"/>
            <w:r>
              <w:t>(</w:t>
            </w:r>
            <w:fldSimple w:instr=" SEQ Формула \*ARABIC ">
              <w:r w:rsidR="004B1597">
                <w:rPr>
                  <w:noProof/>
                </w:rPr>
                <w:t>20</w:t>
              </w:r>
            </w:fldSimple>
            <w:r>
              <w:t>)</w:t>
            </w:r>
            <w:bookmarkEnd w:id="141"/>
          </w:p>
        </w:tc>
      </w:tr>
    </w:tbl>
    <w:p w14:paraId="651B0377" w14:textId="77777777" w:rsidR="00935588" w:rsidRDefault="00935588" w:rsidP="006A74F0">
      <w:pPr>
        <w:pStyle w:val="a3"/>
        <w:ind w:firstLine="0"/>
      </w:pPr>
      <w:r w:rsidRPr="00935588">
        <w:rPr>
          <w:noProof/>
        </w:rPr>
        <w:lastRenderedPageBreak/>
        <w:drawing>
          <wp:inline distT="0" distB="0" distL="0" distR="0" wp14:anchorId="1DC058F5" wp14:editId="37DE887C">
            <wp:extent cx="5820508" cy="3021625"/>
            <wp:effectExtent l="0" t="0" r="8890" b="7620"/>
            <wp:docPr id="1026" name="Picture 2" descr="Example MSD plot">
              <a:extLst xmlns:a="http://schemas.openxmlformats.org/drawingml/2006/main">
                <a:ext uri="{FF2B5EF4-FFF2-40B4-BE49-F238E27FC236}">
                  <a16:creationId xmlns:a16="http://schemas.microsoft.com/office/drawing/2014/main" id="{259FEE1C-976C-4730-83B3-701C6AABD87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Example MSD plot">
                      <a:extLst>
                        <a:ext uri="{FF2B5EF4-FFF2-40B4-BE49-F238E27FC236}">
                          <a16:creationId xmlns:a16="http://schemas.microsoft.com/office/drawing/2014/main" id="{259FEE1C-976C-4730-83B3-701C6AABD87A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4" t="8080" r="12048" b="5066"/>
                    <a:stretch/>
                  </pic:blipFill>
                  <pic:spPr bwMode="auto">
                    <a:xfrm>
                      <a:off x="0" y="0"/>
                      <a:ext cx="5857529" cy="3040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BBB92F" w14:textId="0A65FC9E" w:rsidR="001B5A6B" w:rsidRPr="00B56262" w:rsidRDefault="00935588" w:rsidP="001771C7">
      <w:pPr>
        <w:pStyle w:val="af2"/>
      </w:pPr>
      <w:bookmarkStart w:id="142" w:name="_Ref166456190"/>
      <w:r>
        <w:t xml:space="preserve">Рисунок </w:t>
      </w:r>
      <w:fldSimple w:instr=" SEQ Рисунок \* ARABIC ">
        <w:r w:rsidR="004B1597">
          <w:rPr>
            <w:noProof/>
          </w:rPr>
          <w:t>7</w:t>
        </w:r>
      </w:fldSimple>
      <w:bookmarkEnd w:id="142"/>
      <w:r w:rsidR="0070324E">
        <w:rPr>
          <w:noProof/>
        </w:rPr>
        <w:t xml:space="preserve"> – </w:t>
      </w:r>
      <w:r>
        <w:t xml:space="preserve">Вид типичной кривой </w:t>
      </w:r>
      <w:r>
        <w:rPr>
          <w:lang w:val="en-US"/>
        </w:rPr>
        <w:t>MSD</w:t>
      </w:r>
    </w:p>
    <w:p w14:paraId="7B242D38" w14:textId="77777777" w:rsidR="0073469A" w:rsidRPr="00B56262" w:rsidRDefault="0073469A" w:rsidP="0073469A">
      <w:pPr>
        <w:rPr>
          <w:lang w:eastAsia="ru-RU"/>
        </w:rPr>
      </w:pPr>
    </w:p>
    <w:p w14:paraId="28C8A19B" w14:textId="2BA53CEA" w:rsidR="008748D5" w:rsidRDefault="008748D5" w:rsidP="00A45120">
      <w:pPr>
        <w:pStyle w:val="42"/>
      </w:pPr>
      <w:bookmarkStart w:id="143" w:name="_Toc167708185"/>
      <w:bookmarkStart w:id="144" w:name="_Toc168115119"/>
      <w:r>
        <w:t xml:space="preserve">Нахождение вязкостей чистых </w:t>
      </w:r>
      <w:bookmarkEnd w:id="143"/>
      <w:r w:rsidR="00A42C29">
        <w:t>компонентов</w:t>
      </w:r>
      <w:bookmarkEnd w:id="144"/>
    </w:p>
    <w:p w14:paraId="25B8FB5B" w14:textId="4F1807B5" w:rsidR="008748D5" w:rsidRDefault="008748D5" w:rsidP="001830AD">
      <w:pPr>
        <w:pStyle w:val="a3"/>
      </w:pPr>
      <w:r>
        <w:t xml:space="preserve">Для </w:t>
      </w:r>
      <w:r w:rsidR="0083040F">
        <w:t>определения</w:t>
      </w:r>
      <w:r>
        <w:t xml:space="preserve"> зависимости коэффициентов </w:t>
      </w:r>
      <w:proofErr w:type="spellStart"/>
      <w:r>
        <w:t>самодиффузии</w:t>
      </w:r>
      <w:proofErr w:type="spellEnd"/>
      <w:r>
        <w:t xml:space="preserve"> мономеров от температуры можно воспользоваться соотношением Стокса </w:t>
      </w:r>
      <w:r>
        <w:fldChar w:fldCharType="begin"/>
      </w:r>
      <w:r>
        <w:instrText xml:space="preserve"> REF _Ref166460680 \h </w:instrText>
      </w:r>
      <w:r>
        <w:fldChar w:fldCharType="separate"/>
      </w:r>
      <w:r w:rsidR="004B1597">
        <w:t>(</w:t>
      </w:r>
      <w:r w:rsidR="004B1597">
        <w:rPr>
          <w:noProof/>
        </w:rPr>
        <w:t>26</w:t>
      </w:r>
      <w:r w:rsidR="004B1597">
        <w:t>)</w:t>
      </w:r>
      <w:r>
        <w:fldChar w:fldCharType="end"/>
      </w:r>
      <w:r>
        <w:t xml:space="preserve">, для этого требуется знать </w:t>
      </w:r>
      <w:r w:rsidR="00F62B34">
        <w:t>значения</w:t>
      </w:r>
      <w:r>
        <w:t xml:space="preserve"> вязкостей чистого мономера при разных температурах.</w:t>
      </w:r>
      <w:r w:rsidRPr="008748D5">
        <w:t xml:space="preserve"> </w:t>
      </w:r>
      <w:r w:rsidR="0083040F">
        <w:t>В эксперименте</w:t>
      </w:r>
      <w:r>
        <w:t xml:space="preserve"> использовался</w:t>
      </w:r>
      <w:r w:rsidRPr="00033B7E">
        <w:t xml:space="preserve"> вискозиметр </w:t>
      </w:r>
      <w:r w:rsidRPr="00FE0206">
        <w:t>DV</w:t>
      </w:r>
      <w:r w:rsidRPr="00033B7E">
        <w:t>-</w:t>
      </w:r>
      <w:r w:rsidRPr="00FE0206">
        <w:t>II</w:t>
      </w:r>
      <w:r w:rsidRPr="00033B7E">
        <w:t>+</w:t>
      </w:r>
      <w:r w:rsidRPr="00FE0206">
        <w:t>PRO</w:t>
      </w:r>
      <w:r w:rsidRPr="00033B7E">
        <w:t>, измеряющ</w:t>
      </w:r>
      <w:r>
        <w:t>ий</w:t>
      </w:r>
      <w:r w:rsidRPr="00033B7E">
        <w:t xml:space="preserve"> динамическую вязкость</w:t>
      </w:r>
      <w:r w:rsidR="0083040F">
        <w:t>. Прибор был дополнен системой цифровой регистрации</w:t>
      </w:r>
      <w:r>
        <w:t xml:space="preserve">, которая </w:t>
      </w:r>
      <w:r w:rsidR="0083040F">
        <w:t>преобразовывала показания индикатора в цифровые данные для компьютерной обработки.</w:t>
      </w:r>
      <w:r>
        <w:t xml:space="preserve"> </w:t>
      </w:r>
      <w:r w:rsidR="0083040F">
        <w:t xml:space="preserve">Она осуществлялась </w:t>
      </w:r>
      <w:r w:rsidR="00C61B12">
        <w:t>с применением</w:t>
      </w:r>
      <w:r>
        <w:t xml:space="preserve"> систем</w:t>
      </w:r>
      <w:r w:rsidR="00C61B12">
        <w:t>ы</w:t>
      </w:r>
      <w:r>
        <w:t xml:space="preserve"> распознавания изображений </w:t>
      </w:r>
      <w:r w:rsidR="009857B6">
        <w:t xml:space="preserve">с помощью искусственного интеллекта - </w:t>
      </w:r>
      <w:proofErr w:type="spellStart"/>
      <w:r>
        <w:t>Tesseract</w:t>
      </w:r>
      <w:proofErr w:type="spellEnd"/>
      <w:r>
        <w:t xml:space="preserve"> OCR.</w:t>
      </w:r>
      <w:r w:rsidR="00703FF5">
        <w:t xml:space="preserve">  </w:t>
      </w:r>
      <w:r w:rsidR="003A7E4F">
        <w:t>Регистрируемые значения</w:t>
      </w:r>
      <w:r>
        <w:t xml:space="preserve"> </w:t>
      </w:r>
      <w:r w:rsidR="007700FA">
        <w:t>были</w:t>
      </w:r>
      <w:r>
        <w:t xml:space="preserve"> </w:t>
      </w:r>
      <w:r w:rsidR="003A7E4F">
        <w:t>подвергнуты фильтрации.</w:t>
      </w:r>
      <w:r w:rsidR="007700FA">
        <w:t xml:space="preserve"> </w:t>
      </w:r>
      <w:r w:rsidR="003A7E4F">
        <w:t>Были</w:t>
      </w:r>
      <w:r w:rsidR="00492734">
        <w:t xml:space="preserve"> </w:t>
      </w:r>
      <w:r w:rsidR="003A7E4F">
        <w:t xml:space="preserve">определены </w:t>
      </w:r>
      <w:r w:rsidR="00492734">
        <w:t>средние значения вязкостей при каждой температуре</w:t>
      </w:r>
      <w:r w:rsidR="003A7E4F">
        <w:t xml:space="preserve"> и </w:t>
      </w:r>
      <w:r>
        <w:t>сформированы сводные графики</w:t>
      </w:r>
      <w:r w:rsidR="0083040F">
        <w:t>.</w:t>
      </w:r>
      <w:r w:rsidR="003A7E4F">
        <w:t xml:space="preserve"> </w:t>
      </w:r>
    </w:p>
    <w:p w14:paraId="44B34E9C" w14:textId="1D6A33A4" w:rsidR="00A42C29" w:rsidRDefault="00A42C29" w:rsidP="00A42C29">
      <w:pPr>
        <w:pStyle w:val="a3"/>
      </w:pPr>
      <w:r>
        <w:lastRenderedPageBreak/>
        <w:t>Полученные данные уже могут быть использованы для нахождения уравнения зависимости динамической вязкости от температуры методом МНК</w:t>
      </w:r>
      <w:r w:rsidRPr="00D6729A">
        <w:t xml:space="preserve"> </w:t>
      </w:r>
      <w:r>
        <w:t>с помощью</w:t>
      </w:r>
      <w:r w:rsidRPr="00EE32E7">
        <w:t xml:space="preserve"> формул</w:t>
      </w:r>
      <w:r>
        <w:t xml:space="preserve">ы </w:t>
      </w:r>
      <w:r>
        <w:fldChar w:fldCharType="begin"/>
      </w:r>
      <w:r>
        <w:instrText xml:space="preserve"> REF _Ref166463246 \h </w:instrText>
      </w:r>
      <w:r>
        <w:fldChar w:fldCharType="separate"/>
      </w:r>
      <w:r w:rsidR="004B1597">
        <w:t>(</w:t>
      </w:r>
      <w:r w:rsidR="004B1597">
        <w:rPr>
          <w:noProof/>
        </w:rPr>
        <w:t>18</w:t>
      </w:r>
      <w:r w:rsidR="004B1597">
        <w:t>)</w:t>
      </w:r>
      <w:r>
        <w:fldChar w:fldCharType="end"/>
      </w:r>
      <w:r>
        <w:t xml:space="preserve">. </w:t>
      </w:r>
    </w:p>
    <w:p w14:paraId="1B8D1EF5" w14:textId="074D4887" w:rsidR="008748D5" w:rsidRDefault="008748D5" w:rsidP="00A42C29">
      <w:pPr>
        <w:pStyle w:val="a3"/>
      </w:pPr>
      <w:r>
        <w:t>Объектами исследования стали</w:t>
      </w:r>
      <w:r w:rsidR="00A42C29">
        <w:t xml:space="preserve"> </w:t>
      </w:r>
      <w:r w:rsidR="00A37FB1">
        <w:t>м</w:t>
      </w:r>
      <w:r>
        <w:t xml:space="preserve">ономеры: </w:t>
      </w:r>
      <w:r w:rsidR="00666DE9" w:rsidRPr="004D211F">
        <w:t>ОКМ</w:t>
      </w:r>
      <w:r w:rsidRPr="004554DB">
        <w:t xml:space="preserve">-2, </w:t>
      </w:r>
      <w:r w:rsidR="00666DE9" w:rsidRPr="004D211F">
        <w:t>ПЭТА</w:t>
      </w:r>
      <w:r w:rsidRPr="004554DB">
        <w:t xml:space="preserve">, </w:t>
      </w:r>
      <w:r w:rsidR="00666DE9" w:rsidRPr="004D211F">
        <w:t>ДМЭГ</w:t>
      </w:r>
      <w:r w:rsidR="00A37FB1">
        <w:t>,</w:t>
      </w:r>
      <w:r w:rsidR="00A42C29">
        <w:t xml:space="preserve"> </w:t>
      </w:r>
      <w:r w:rsidR="00A37FB1">
        <w:t>т</w:t>
      </w:r>
      <w:r>
        <w:t>емпературный диапазон: от 15</w:t>
      </w:r>
      <w:r w:rsidR="0070324E">
        <w:t xml:space="preserve"> – </w:t>
      </w:r>
      <w:r w:rsidR="00A37FB1">
        <w:t>30</w:t>
      </w:r>
      <w:r>
        <w:t xml:space="preserve"> </w:t>
      </w:r>
      <w:r w:rsidR="00A37FB1" w:rsidRPr="00492734">
        <w:t>°</w:t>
      </w:r>
      <w:commentRangeStart w:id="145"/>
      <w:r w:rsidR="00A37FB1" w:rsidRPr="00492734">
        <w:t>C</w:t>
      </w:r>
      <w:commentRangeEnd w:id="145"/>
      <w:r w:rsidR="00C372A0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45"/>
      </w:r>
      <w:r w:rsidR="00A37FB1">
        <w:t>.</w:t>
      </w:r>
    </w:p>
    <w:p w14:paraId="159B4AB9" w14:textId="77777777" w:rsidR="0001450E" w:rsidRPr="0001450E" w:rsidRDefault="0001450E" w:rsidP="00333124">
      <w:pPr>
        <w:pStyle w:val="a3"/>
        <w:ind w:firstLine="0"/>
      </w:pPr>
    </w:p>
    <w:p w14:paraId="6DEC4CBB" w14:textId="77777777" w:rsidR="003F6AC6" w:rsidRPr="003F6AC6" w:rsidRDefault="003F6AC6" w:rsidP="0036021A">
      <w:pPr>
        <w:pStyle w:val="20"/>
        <w:rPr>
          <w:lang w:val="en-US"/>
        </w:rPr>
      </w:pPr>
      <w:bookmarkStart w:id="146" w:name="_Toc167708186"/>
      <w:bookmarkStart w:id="147" w:name="_Toc168115120"/>
      <w:r>
        <w:t>Результаты</w:t>
      </w:r>
      <w:r w:rsidRPr="003F6AC6">
        <w:rPr>
          <w:lang w:val="en-US"/>
        </w:rPr>
        <w:t xml:space="preserve"> </w:t>
      </w:r>
      <w:r>
        <w:t>и</w:t>
      </w:r>
      <w:r w:rsidRPr="003F6AC6">
        <w:rPr>
          <w:lang w:val="en-US"/>
        </w:rPr>
        <w:t xml:space="preserve"> </w:t>
      </w:r>
      <w:r>
        <w:t>обсуждение</w:t>
      </w:r>
      <w:bookmarkEnd w:id="146"/>
      <w:bookmarkEnd w:id="147"/>
    </w:p>
    <w:p w14:paraId="13538BBC" w14:textId="2B1776C9" w:rsidR="00121867" w:rsidRDefault="000A731B" w:rsidP="00A45120">
      <w:pPr>
        <w:pStyle w:val="31"/>
      </w:pPr>
      <w:bookmarkStart w:id="148" w:name="_Toc167708187"/>
      <w:bookmarkStart w:id="149" w:name="_Toc168115121"/>
      <w:r w:rsidRPr="00A45120">
        <w:t>Моделирование</w:t>
      </w:r>
      <w:r>
        <w:t xml:space="preserve"> кинетики</w:t>
      </w:r>
      <w:bookmarkEnd w:id="148"/>
      <w:bookmarkEnd w:id="149"/>
    </w:p>
    <w:p w14:paraId="151A4EB1" w14:textId="4440DC55" w:rsidR="008D4FAF" w:rsidRDefault="008D4FAF" w:rsidP="00A45120">
      <w:pPr>
        <w:pStyle w:val="42"/>
      </w:pPr>
      <w:bookmarkStart w:id="150" w:name="_Toc167708188"/>
      <w:bookmarkStart w:id="151" w:name="_Toc168115122"/>
      <w:r w:rsidRPr="00A45120">
        <w:t>Редукция</w:t>
      </w:r>
      <w:r>
        <w:t xml:space="preserve"> систем</w:t>
      </w:r>
      <w:bookmarkEnd w:id="150"/>
      <w:bookmarkEnd w:id="151"/>
    </w:p>
    <w:p w14:paraId="0751850B" w14:textId="2B6FD21C" w:rsidR="006247A7" w:rsidRDefault="006247A7" w:rsidP="00204649">
      <w:pPr>
        <w:pStyle w:val="a3"/>
      </w:pPr>
      <w:r>
        <w:t>Для</w:t>
      </w:r>
      <w:r w:rsidR="00204649">
        <w:t xml:space="preserve"> подтверждения правомерности исключений реакций было вычислено отклонение</w:t>
      </w:r>
      <w:r>
        <w:t xml:space="preserve"> результата полной систем</w:t>
      </w:r>
      <w:r w:rsidR="00204649">
        <w:t>ы</w:t>
      </w:r>
      <w:r>
        <w:t xml:space="preserve"> </w:t>
      </w:r>
      <w:proofErr w:type="spellStart"/>
      <w:r>
        <w:t>фотоинициирования</w:t>
      </w:r>
      <w:proofErr w:type="spellEnd"/>
      <w:r>
        <w:t xml:space="preserve"> и полимеризации и редуцированной. </w:t>
      </w:r>
    </w:p>
    <w:p w14:paraId="6CCE67CE" w14:textId="78DC5540" w:rsidR="003045FD" w:rsidRDefault="003045FD" w:rsidP="00A45120">
      <w:pPr>
        <w:pStyle w:val="1"/>
        <w:numPr>
          <w:ilvl w:val="0"/>
          <w:numId w:val="23"/>
        </w:numPr>
      </w:pPr>
      <w:proofErr w:type="spellStart"/>
      <w:r w:rsidRPr="00A45120">
        <w:t>Фотоинициирование</w:t>
      </w:r>
      <w:proofErr w:type="spellEnd"/>
    </w:p>
    <w:p w14:paraId="48B61DB7" w14:textId="50ADB7CC" w:rsidR="006E241D" w:rsidRDefault="006E241D" w:rsidP="006E241D">
      <w:pPr>
        <w:pStyle w:val="a3"/>
      </w:pPr>
      <w:r>
        <w:t xml:space="preserve">В механизме </w:t>
      </w:r>
      <w:proofErr w:type="spellStart"/>
      <w:r>
        <w:t>фотоинициирования</w:t>
      </w:r>
      <w:proofErr w:type="spellEnd"/>
      <w:r>
        <w:t xml:space="preserve"> были редуцированы следующие реакции:</w:t>
      </w:r>
    </w:p>
    <w:p w14:paraId="0D9EDA0A" w14:textId="2A4889A0" w:rsidR="006E241D" w:rsidRPr="008029F9" w:rsidRDefault="006E241D" w:rsidP="006E241D">
      <w:pPr>
        <w:pStyle w:val="a3"/>
        <w:numPr>
          <w:ilvl w:val="0"/>
          <w:numId w:val="38"/>
        </w:numPr>
        <w:ind w:left="284"/>
      </w:pPr>
      <w:r>
        <w:t>с</w:t>
      </w:r>
      <w:r w:rsidRPr="008029F9">
        <w:t>окращен</w:t>
      </w:r>
      <w:r>
        <w:t>а</w:t>
      </w:r>
      <w:r w:rsidRPr="008029F9">
        <w:t xml:space="preserve"> цепочк</w:t>
      </w:r>
      <w:r w:rsidR="008851D1">
        <w:t>а</w:t>
      </w:r>
      <w:r w:rsidRPr="008029F9">
        <w:t xml:space="preserve"> фотовосстановления амина</w:t>
      </w:r>
      <w:r>
        <w:t>,</w:t>
      </w:r>
    </w:p>
    <w:p w14:paraId="221F5BF8" w14:textId="6011D29B" w:rsidR="006E241D" w:rsidRPr="008029F9" w:rsidRDefault="006E241D" w:rsidP="006E241D">
      <w:pPr>
        <w:pStyle w:val="a3"/>
        <w:numPr>
          <w:ilvl w:val="0"/>
          <w:numId w:val="38"/>
        </w:numPr>
        <w:ind w:left="284"/>
      </w:pPr>
      <w:r>
        <w:t xml:space="preserve">исключена </w:t>
      </w:r>
      <w:r w:rsidRPr="008029F9">
        <w:t>реакции тушения триплетного о-хинона пирокатехином</w:t>
      </w:r>
      <w:r>
        <w:t>,</w:t>
      </w:r>
    </w:p>
    <w:p w14:paraId="281804A0" w14:textId="528E3572" w:rsidR="006E241D" w:rsidRPr="008029F9" w:rsidRDefault="006E241D" w:rsidP="006E241D">
      <w:pPr>
        <w:pStyle w:val="a3"/>
        <w:numPr>
          <w:ilvl w:val="0"/>
          <w:numId w:val="38"/>
        </w:numPr>
        <w:ind w:left="284"/>
      </w:pPr>
      <w:r>
        <w:t xml:space="preserve">исключена </w:t>
      </w:r>
      <w:r w:rsidRPr="008029F9">
        <w:t>реакци</w:t>
      </w:r>
      <w:r>
        <w:t>я</w:t>
      </w:r>
      <w:r w:rsidRPr="008029F9">
        <w:t xml:space="preserve"> распада </w:t>
      </w:r>
      <w:proofErr w:type="spellStart"/>
      <w:r w:rsidRPr="008029F9">
        <w:t>фенолэфира</w:t>
      </w:r>
      <w:proofErr w:type="spellEnd"/>
      <w:r>
        <w:t>,</w:t>
      </w:r>
    </w:p>
    <w:p w14:paraId="3C762533" w14:textId="52308270" w:rsidR="006E241D" w:rsidRPr="008029F9" w:rsidRDefault="006E241D" w:rsidP="006E241D">
      <w:pPr>
        <w:pStyle w:val="a3"/>
        <w:numPr>
          <w:ilvl w:val="0"/>
          <w:numId w:val="38"/>
        </w:numPr>
        <w:ind w:left="284"/>
      </w:pPr>
      <w:r>
        <w:t xml:space="preserve">исключена </w:t>
      </w:r>
      <w:r w:rsidRPr="008029F9">
        <w:t>реакци</w:t>
      </w:r>
      <w:r>
        <w:t>я</w:t>
      </w:r>
      <w:r w:rsidRPr="008029F9">
        <w:t xml:space="preserve"> между хиноном и пирокатехином</w:t>
      </w:r>
      <w:r>
        <w:t>,</w:t>
      </w:r>
    </w:p>
    <w:p w14:paraId="1B7DDC69" w14:textId="326B286C" w:rsidR="006E241D" w:rsidRPr="008029F9" w:rsidRDefault="006E241D" w:rsidP="006E241D">
      <w:pPr>
        <w:pStyle w:val="a3"/>
        <w:numPr>
          <w:ilvl w:val="0"/>
          <w:numId w:val="38"/>
        </w:numPr>
        <w:ind w:left="284"/>
      </w:pPr>
      <w:r>
        <w:t xml:space="preserve">исключена </w:t>
      </w:r>
      <w:r w:rsidRPr="008029F9">
        <w:t>реакци</w:t>
      </w:r>
      <w:r>
        <w:t>я</w:t>
      </w:r>
      <w:r w:rsidRPr="008029F9">
        <w:t xml:space="preserve"> </w:t>
      </w:r>
      <w:proofErr w:type="spellStart"/>
      <w:r w:rsidRPr="008029F9">
        <w:t>фотодекарбонилирования</w:t>
      </w:r>
      <w:proofErr w:type="spellEnd"/>
      <w:r w:rsidRPr="008029F9">
        <w:t xml:space="preserve"> хинона</w:t>
      </w:r>
      <w:r>
        <w:t>.</w:t>
      </w:r>
    </w:p>
    <w:p w14:paraId="0A59A6D1" w14:textId="3B2731B6" w:rsidR="008851D1" w:rsidRDefault="00275B28" w:rsidP="008851D1">
      <w:pPr>
        <w:pStyle w:val="a3"/>
      </w:pPr>
      <w:r>
        <w:lastRenderedPageBreak/>
        <w:t xml:space="preserve">При </w:t>
      </w:r>
      <w:r w:rsidRPr="003045FD">
        <w:t>используемых</w:t>
      </w:r>
      <w:r>
        <w:t xml:space="preserve"> интенсивностях</w:t>
      </w:r>
      <w:r w:rsidR="008851D1">
        <w:t xml:space="preserve"> света</w:t>
      </w:r>
      <w:r>
        <w:t xml:space="preserve"> и концентраци</w:t>
      </w:r>
      <w:r w:rsidR="008851D1">
        <w:t>и хинона</w:t>
      </w:r>
      <w:r>
        <w:t xml:space="preserve"> </w:t>
      </w:r>
      <w:r w:rsidR="00AD34AF">
        <w:t>редуцирова</w:t>
      </w:r>
      <w:r w:rsidR="008851D1">
        <w:t>ние</w:t>
      </w:r>
      <w:r w:rsidR="00AD34AF">
        <w:t xml:space="preserve"> схем</w:t>
      </w:r>
      <w:r w:rsidR="008851D1">
        <w:t>ы</w:t>
      </w:r>
      <w:r w:rsidR="00AD34AF">
        <w:t xml:space="preserve"> до ключевых </w:t>
      </w:r>
      <w:r>
        <w:t>процессов</w:t>
      </w:r>
      <w:r w:rsidR="008851D1">
        <w:t xml:space="preserve"> </w:t>
      </w:r>
      <w:proofErr w:type="spellStart"/>
      <w:r w:rsidR="00BE71C9">
        <w:t>фотоинициирования</w:t>
      </w:r>
      <w:proofErr w:type="spellEnd"/>
      <w:r w:rsidR="00BE71C9">
        <w:t xml:space="preserve"> </w:t>
      </w:r>
      <w:r w:rsidR="008851D1">
        <w:t>не привело к отклонению результата более, чем на 5%</w:t>
      </w:r>
      <w:r w:rsidR="008851D1">
        <w:rPr>
          <w:iCs/>
        </w:rPr>
        <w:t>.</w:t>
      </w:r>
      <w:r w:rsidR="008851D1">
        <w:t xml:space="preserve"> </w:t>
      </w:r>
    </w:p>
    <w:p w14:paraId="4D15B87E" w14:textId="6CC98755" w:rsidR="00C616F1" w:rsidRDefault="00C616F1" w:rsidP="008851D1">
      <w:pPr>
        <w:pStyle w:val="1"/>
      </w:pPr>
      <w:r>
        <w:t>Полимеризация</w:t>
      </w:r>
    </w:p>
    <w:p w14:paraId="64929229" w14:textId="3AEC4DBC" w:rsidR="006E241D" w:rsidRDefault="008851D1" w:rsidP="006E241D">
      <w:pPr>
        <w:pStyle w:val="a3"/>
      </w:pPr>
      <w:r>
        <w:t>В механизме полимеризации были редуцированы следующие реакции</w:t>
      </w:r>
      <w:r w:rsidR="006E241D">
        <w:t>:</w:t>
      </w:r>
    </w:p>
    <w:p w14:paraId="201758A4" w14:textId="640632BA" w:rsidR="006E241D" w:rsidRDefault="008851D1" w:rsidP="008851D1">
      <w:pPr>
        <w:pStyle w:val="a3"/>
        <w:numPr>
          <w:ilvl w:val="0"/>
          <w:numId w:val="41"/>
        </w:numPr>
        <w:ind w:left="426"/>
      </w:pPr>
      <w:r>
        <w:t>Объединены реакции инициирования и роста полимерной цепи,</w:t>
      </w:r>
    </w:p>
    <w:p w14:paraId="5DD742AE" w14:textId="3D82D47B" w:rsidR="00B56262" w:rsidRPr="00162A7F" w:rsidRDefault="008851D1" w:rsidP="00162A7F">
      <w:pPr>
        <w:pStyle w:val="a3"/>
        <w:numPr>
          <w:ilvl w:val="0"/>
          <w:numId w:val="41"/>
        </w:numPr>
        <w:ind w:left="426"/>
      </w:pPr>
      <w:r>
        <w:t>Исключена реакция линейного обрыва.</w:t>
      </w:r>
    </w:p>
    <w:p w14:paraId="1F524D87" w14:textId="5B087717" w:rsidR="008851D1" w:rsidRDefault="008851D1" w:rsidP="008851D1">
      <w:pPr>
        <w:pStyle w:val="a3"/>
      </w:pPr>
      <w:bookmarkStart w:id="152" w:name="_Toc167708189"/>
      <w:r>
        <w:t>Р</w:t>
      </w:r>
      <w:r w:rsidRPr="008851D1">
        <w:t>едуцирование</w:t>
      </w:r>
      <w:r>
        <w:t xml:space="preserve"> схемы до ключевых процессов</w:t>
      </w:r>
      <w:r w:rsidR="00BE71C9">
        <w:t xml:space="preserve"> полимеризации</w:t>
      </w:r>
      <w:r>
        <w:t xml:space="preserve"> не привело к отклонению результата более, чем на 1%</w:t>
      </w:r>
      <w:r>
        <w:rPr>
          <w:iCs/>
        </w:rPr>
        <w:t>.</w:t>
      </w:r>
      <w:r>
        <w:t xml:space="preserve"> </w:t>
      </w:r>
    </w:p>
    <w:p w14:paraId="21580AEC" w14:textId="1AB5CD52" w:rsidR="00155AD0" w:rsidRDefault="00155AD0" w:rsidP="00A45120">
      <w:pPr>
        <w:pStyle w:val="42"/>
      </w:pPr>
      <w:bookmarkStart w:id="153" w:name="_Toc168115123"/>
      <w:r>
        <w:t>Экспериментальная проверка редуцированной схемы</w:t>
      </w:r>
      <w:bookmarkEnd w:id="152"/>
      <w:bookmarkEnd w:id="153"/>
    </w:p>
    <w:p w14:paraId="637BB5EE" w14:textId="68A52741" w:rsidR="00DB1533" w:rsidRPr="004B1597" w:rsidRDefault="004A272E" w:rsidP="00234B2E">
      <w:pPr>
        <w:pStyle w:val="a3"/>
      </w:pPr>
      <w:r>
        <w:t>Д</w:t>
      </w:r>
      <w:r w:rsidR="00DB1533">
        <w:t xml:space="preserve">ля сравнения кинетики полимеризации разных мономеров </w:t>
      </w:r>
      <w:r>
        <w:t xml:space="preserve">были </w:t>
      </w:r>
      <w:r w:rsidR="00DB1533">
        <w:t xml:space="preserve">использованы абсолютные </w:t>
      </w:r>
      <w:commentRangeStart w:id="154"/>
      <w:r w:rsidR="00DB1533">
        <w:t>значения</w:t>
      </w:r>
      <w:commentRangeEnd w:id="154"/>
      <w:r w:rsidR="006F56F0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54"/>
      </w:r>
      <w:r w:rsidR="00DB1533">
        <w:t xml:space="preserve"> констант скоростей элементарных реакций. </w:t>
      </w:r>
      <w:r w:rsidR="00D02BD0">
        <w:t xml:space="preserve">Эффективная константа активации </w:t>
      </w:r>
      <w:r w:rsidR="00D02BD0" w:rsidRPr="004B1597">
        <w:t xml:space="preserve">хин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l</m:t>
            </m:r>
          </m:sub>
        </m:sSub>
        <m:r>
          <w:rPr>
            <w:rFonts w:ascii="Cambria Math" w:hAnsi="Cambria Math"/>
          </w:rPr>
          <m:t>=0.0054</m:t>
        </m:r>
      </m:oMath>
      <w:r w:rsidR="00357AB0" w:rsidRPr="004B1597">
        <w:t>. Значения нача</w:t>
      </w:r>
      <w:proofErr w:type="spellStart"/>
      <w:r w:rsidR="00357AB0" w:rsidRPr="004B1597">
        <w:t>льных</w:t>
      </w:r>
      <w:proofErr w:type="spellEnd"/>
      <w:r w:rsidR="00357AB0" w:rsidRPr="004B1597">
        <w:t xml:space="preserve"> концентраций мономера и бутанола </w:t>
      </w:r>
      <w:r w:rsidRPr="004B1597">
        <w:t xml:space="preserve">было </w:t>
      </w:r>
      <w:r w:rsidR="00357AB0" w:rsidRPr="004B1597">
        <w:t xml:space="preserve">вычислено исходя из того, что </w:t>
      </w:r>
      <w:r w:rsidRPr="004B1597">
        <w:t xml:space="preserve">содержание </w:t>
      </w:r>
      <w:r w:rsidR="00357AB0" w:rsidRPr="004B1597">
        <w:t xml:space="preserve">бутанола-1 </w:t>
      </w:r>
      <w:r w:rsidRPr="004B1597">
        <w:t xml:space="preserve">составляло </w:t>
      </w:r>
      <w:r w:rsidR="00357AB0" w:rsidRPr="004B1597">
        <w:t>20% по массе</w:t>
      </w:r>
      <w:r w:rsidR="006F56F0" w:rsidRPr="004B1597">
        <w:t>, амина – 1%, хинона – 0.1%</w:t>
      </w:r>
      <w:r w:rsidR="006C05B0" w:rsidRPr="004B1597">
        <w:t>, для</w:t>
      </w:r>
      <w:r w:rsidR="008E0EAB" w:rsidRPr="004B1597">
        <w:t xml:space="preserve"> </w:t>
      </w:r>
      <w:r w:rsidR="006F56F0" w:rsidRPr="004B1597">
        <w:t xml:space="preserve">системы </w:t>
      </w:r>
      <w:r w:rsidR="00357AB0" w:rsidRPr="004B1597">
        <w:t>ОКМ-</w:t>
      </w:r>
      <w:r w:rsidR="006F56F0" w:rsidRPr="004B1597">
        <w:t> </w:t>
      </w:r>
      <w:r w:rsidR="00357AB0" w:rsidRPr="004B1597">
        <w:t>2</w:t>
      </w:r>
      <w:r w:rsidR="006C05B0" w:rsidRPr="004B1597">
        <w:t>/ бутанол-1: мономер</w:t>
      </w:r>
      <w:r w:rsidR="00357AB0" w:rsidRPr="004B1597">
        <w:t xml:space="preserve"> – 2.8 М, </w:t>
      </w:r>
      <w:r w:rsidR="006C05B0" w:rsidRPr="004B1597">
        <w:t xml:space="preserve">спирт </w:t>
      </w:r>
      <w:r w:rsidR="0070324E" w:rsidRPr="004B1597">
        <w:t xml:space="preserve">– </w:t>
      </w:r>
      <w:r w:rsidR="00357AB0" w:rsidRPr="004B1597">
        <w:t>4 М</w:t>
      </w:r>
      <w:r w:rsidR="006C05B0" w:rsidRPr="004B1597">
        <w:t xml:space="preserve">, амин – </w:t>
      </w:r>
      <w:r w:rsidR="006F56F0" w:rsidRPr="004B1597">
        <w:t>0.378 М</w:t>
      </w:r>
      <w:r w:rsidR="006C05B0" w:rsidRPr="004B1597">
        <w:t>, хинон – 0.00</w:t>
      </w:r>
      <w:r w:rsidR="008E0EAB" w:rsidRPr="004B1597">
        <w:t>7</w:t>
      </w:r>
      <w:r w:rsidR="006C05B0" w:rsidRPr="004B1597">
        <w:t xml:space="preserve"> М</w:t>
      </w:r>
      <w:r w:rsidR="00357AB0" w:rsidRPr="004B1597">
        <w:t xml:space="preserve">; </w:t>
      </w:r>
      <w:r w:rsidR="006C05B0" w:rsidRPr="004B1597">
        <w:t>для</w:t>
      </w:r>
      <w:r w:rsidR="006F56F0" w:rsidRPr="004B1597">
        <w:t xml:space="preserve"> системы</w:t>
      </w:r>
      <w:r w:rsidR="006C05B0" w:rsidRPr="004B1597">
        <w:t xml:space="preserve"> </w:t>
      </w:r>
      <w:r w:rsidR="00357AB0" w:rsidRPr="004B1597">
        <w:t>ДМЭГ</w:t>
      </w:r>
      <w:r w:rsidR="006C05B0" w:rsidRPr="004B1597">
        <w:t>/ бутанол-1: мономер </w:t>
      </w:r>
      <w:r w:rsidR="00357AB0" w:rsidRPr="004B1597">
        <w:t>–</w:t>
      </w:r>
      <w:r w:rsidR="006C05B0" w:rsidRPr="004B1597">
        <w:t> </w:t>
      </w:r>
      <w:r w:rsidR="00357AB0" w:rsidRPr="004B1597">
        <w:t xml:space="preserve">4.1 М, </w:t>
      </w:r>
      <w:r w:rsidR="006C05B0" w:rsidRPr="004B1597">
        <w:t>спирт</w:t>
      </w:r>
      <w:r w:rsidR="0070324E" w:rsidRPr="004B1597">
        <w:t xml:space="preserve"> – </w:t>
      </w:r>
      <w:r w:rsidR="00357AB0" w:rsidRPr="004B1597">
        <w:t>2.7 М</w:t>
      </w:r>
      <w:r w:rsidR="006C05B0" w:rsidRPr="004B1597">
        <w:t>, амин</w:t>
      </w:r>
      <w:r w:rsidR="006F56F0" w:rsidRPr="004B1597">
        <w:t> </w:t>
      </w:r>
      <w:r w:rsidR="006C05B0" w:rsidRPr="004B1597">
        <w:t xml:space="preserve">– </w:t>
      </w:r>
      <w:r w:rsidR="006F56F0" w:rsidRPr="004B1597">
        <w:t>0.222 М</w:t>
      </w:r>
      <w:r w:rsidR="006C05B0" w:rsidRPr="004B1597">
        <w:t>, хинон</w:t>
      </w:r>
      <w:r w:rsidR="006F56F0" w:rsidRPr="004B1597">
        <w:t> </w:t>
      </w:r>
      <w:r w:rsidR="006C05B0" w:rsidRPr="004B1597">
        <w:t>– 0.005 М</w:t>
      </w:r>
      <w:r w:rsidR="00357AB0" w:rsidRPr="004B1597">
        <w:t xml:space="preserve">; </w:t>
      </w:r>
      <w:r w:rsidR="006F56F0" w:rsidRPr="004B1597">
        <w:t xml:space="preserve">для системы  </w:t>
      </w:r>
      <w:r w:rsidR="00357AB0" w:rsidRPr="004B1597">
        <w:t>ПЭТА</w:t>
      </w:r>
      <w:r w:rsidR="006C05B0" w:rsidRPr="004B1597">
        <w:t>/ бутанол-1: мономер</w:t>
      </w:r>
      <w:r w:rsidR="006F56F0" w:rsidRPr="004B1597">
        <w:t> </w:t>
      </w:r>
      <w:r w:rsidR="0070324E" w:rsidRPr="004B1597">
        <w:t>–</w:t>
      </w:r>
      <w:r w:rsidR="006F56F0" w:rsidRPr="004B1597">
        <w:t> </w:t>
      </w:r>
      <w:r w:rsidR="00357AB0" w:rsidRPr="004B1597">
        <w:t>3</w:t>
      </w:r>
      <w:r w:rsidR="006F56F0" w:rsidRPr="004B1597">
        <w:t> </w:t>
      </w:r>
      <w:r w:rsidR="00357AB0" w:rsidRPr="004B1597">
        <w:t>М</w:t>
      </w:r>
      <w:r w:rsidR="00F93BE2" w:rsidRPr="004B1597">
        <w:t xml:space="preserve">, </w:t>
      </w:r>
      <w:r w:rsidR="006C05B0" w:rsidRPr="004B1597">
        <w:t>спирт</w:t>
      </w:r>
      <w:r w:rsidR="00F93BE2" w:rsidRPr="004B1597">
        <w:t xml:space="preserve"> – 3 М</w:t>
      </w:r>
      <w:r w:rsidR="006C05B0" w:rsidRPr="004B1597">
        <w:t xml:space="preserve">, амин – </w:t>
      </w:r>
      <w:r w:rsidR="006F56F0" w:rsidRPr="004B1597">
        <w:t>0.256 М</w:t>
      </w:r>
      <w:r w:rsidR="006C05B0" w:rsidRPr="004B1597">
        <w:t>, хинон – 0.005 М</w:t>
      </w:r>
      <w:r w:rsidR="006F56F0" w:rsidRPr="004B1597">
        <w:t>.</w:t>
      </w:r>
    </w:p>
    <w:p w14:paraId="5C509388" w14:textId="67F6838B" w:rsidR="00A03AF8" w:rsidRDefault="00155AD0" w:rsidP="00A03AF8">
      <w:pPr>
        <w:pStyle w:val="a3"/>
      </w:pPr>
      <w:r w:rsidRPr="004B1597">
        <w:t xml:space="preserve">Для композиции ОКМ-2 – бутанол-1 </w:t>
      </w:r>
      <w:r w:rsidR="00A936F8" w:rsidRPr="004B1597">
        <w:t xml:space="preserve">расчетные и экспериментальные </w:t>
      </w:r>
      <w:r w:rsidR="004A272E" w:rsidRPr="004B1597">
        <w:t>кривые</w:t>
      </w:r>
      <w:r w:rsidR="00A936F8" w:rsidRPr="004B1597">
        <w:t xml:space="preserve"> совпадают </w:t>
      </w:r>
      <w:r w:rsidR="00234B2E" w:rsidRPr="004B1597">
        <w:t>(</w:t>
      </w:r>
      <w:r w:rsidR="00234B2E" w:rsidRPr="004B1597">
        <w:fldChar w:fldCharType="begin"/>
      </w:r>
      <w:r w:rsidR="00234B2E" w:rsidRPr="004B1597">
        <w:instrText xml:space="preserve"> REF _Ref167190505 \h </w:instrText>
      </w:r>
      <w:r w:rsidR="004B1597">
        <w:instrText xml:space="preserve"> \* MERGEFORMAT </w:instrText>
      </w:r>
      <w:r w:rsidR="00234B2E" w:rsidRPr="004B1597">
        <w:fldChar w:fldCharType="separate"/>
      </w:r>
      <w:r w:rsidR="004B1597">
        <w:t xml:space="preserve">Рисунок </w:t>
      </w:r>
      <w:r w:rsidR="004B1597">
        <w:rPr>
          <w:noProof/>
        </w:rPr>
        <w:t>8</w:t>
      </w:r>
      <w:r w:rsidR="00234B2E" w:rsidRPr="004B1597">
        <w:fldChar w:fldCharType="end"/>
      </w:r>
      <w:r w:rsidR="00234B2E" w:rsidRPr="004B1597">
        <w:t xml:space="preserve">) </w:t>
      </w:r>
      <w:r w:rsidR="00A936F8" w:rsidRPr="004B1597">
        <w:t>при</w:t>
      </w:r>
      <w:r w:rsidR="004A272E" w:rsidRPr="004B1597">
        <w:t xml:space="preserve"> следующих значениях</w:t>
      </w:r>
      <w:r w:rsidR="00A03AF8" w:rsidRPr="004B1597">
        <w:t>:</w:t>
      </w:r>
    </w:p>
    <w:p w14:paraId="77215AD6" w14:textId="08719059" w:rsidR="004B1597" w:rsidRDefault="004B1597" w:rsidP="00A03AF8">
      <w:pPr>
        <w:pStyle w:val="a3"/>
      </w:pPr>
    </w:p>
    <w:p w14:paraId="07BB60B4" w14:textId="77777777" w:rsidR="004B1597" w:rsidRPr="004B1597" w:rsidRDefault="004B1597" w:rsidP="00A03AF8">
      <w:pPr>
        <w:pStyle w:val="a3"/>
      </w:pPr>
    </w:p>
    <w:p w14:paraId="3E5B5053" w14:textId="4F32A8D5" w:rsidR="00A03AF8" w:rsidRPr="004B1597" w:rsidRDefault="00A03AF8" w:rsidP="00A03AF8">
      <w:pPr>
        <w:pStyle w:val="af2"/>
      </w:pPr>
      <w:r w:rsidRPr="004B1597">
        <w:lastRenderedPageBreak/>
        <w:t xml:space="preserve">Таблица </w:t>
      </w:r>
      <w:fldSimple w:instr=" SEQ Таблица \* ARABIC ">
        <w:r w:rsidR="004B1597">
          <w:rPr>
            <w:noProof/>
          </w:rPr>
          <w:t>4</w:t>
        </w:r>
      </w:fldSimple>
      <w:r w:rsidR="0070324E" w:rsidRPr="004B1597">
        <w:rPr>
          <w:noProof/>
        </w:rPr>
        <w:t xml:space="preserve"> – </w:t>
      </w:r>
      <w:r w:rsidRPr="004B1597">
        <w:t xml:space="preserve">Значения констант скоростей для системы </w:t>
      </w:r>
      <w:r w:rsidR="00234B2E" w:rsidRPr="004B1597">
        <w:t>ОКМ-2</w:t>
      </w:r>
      <w:r w:rsidR="0070324E" w:rsidRPr="004B1597">
        <w:t xml:space="preserve"> – </w:t>
      </w:r>
      <w:r w:rsidR="00234B2E" w:rsidRPr="004B1597">
        <w:t>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77"/>
        <w:gridCol w:w="4669"/>
      </w:tblGrid>
      <w:tr w:rsidR="00A03AF8" w:rsidRPr="004B1597" w14:paraId="1C86CF1A" w14:textId="77777777" w:rsidTr="003F2C8A">
        <w:tc>
          <w:tcPr>
            <w:tcW w:w="5594" w:type="dxa"/>
          </w:tcPr>
          <w:p w14:paraId="50255605" w14:textId="6D41E2FD" w:rsidR="00A03AF8" w:rsidRPr="004B1597" w:rsidRDefault="003E5A11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4361DDCD" w14:textId="01FCB17E" w:rsidR="00A03AF8" w:rsidRPr="004B1597" w:rsidRDefault="003E5A11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800</m:t>
                </m:r>
              </m:oMath>
            </m:oMathPara>
          </w:p>
        </w:tc>
      </w:tr>
      <w:tr w:rsidR="00A03AF8" w:rsidRPr="004B1597" w14:paraId="297EF343" w14:textId="77777777" w:rsidTr="003F2C8A">
        <w:tc>
          <w:tcPr>
            <w:tcW w:w="5594" w:type="dxa"/>
          </w:tcPr>
          <w:p w14:paraId="7AC3D2D0" w14:textId="13AE02D7" w:rsidR="00A03AF8" w:rsidRPr="004B1597" w:rsidRDefault="003E5A11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7</m:t>
                </m:r>
              </m:oMath>
            </m:oMathPara>
          </w:p>
        </w:tc>
        <w:tc>
          <w:tcPr>
            <w:tcW w:w="5594" w:type="dxa"/>
          </w:tcPr>
          <w:p w14:paraId="457B6282" w14:textId="720AF5DF" w:rsidR="00A03AF8" w:rsidRPr="004B1597" w:rsidRDefault="003E5A11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3.6</m:t>
                </m:r>
              </m:oMath>
            </m:oMathPara>
          </w:p>
        </w:tc>
      </w:tr>
      <w:tr w:rsidR="00A03AF8" w:rsidRPr="004B1597" w14:paraId="6021BA49" w14:textId="77777777" w:rsidTr="003F2C8A">
        <w:tc>
          <w:tcPr>
            <w:tcW w:w="5594" w:type="dxa"/>
          </w:tcPr>
          <w:p w14:paraId="0647299C" w14:textId="79D6A637" w:rsidR="00A03AF8" w:rsidRPr="004B1597" w:rsidRDefault="003E5A11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01</m:t>
                </m:r>
              </m:oMath>
            </m:oMathPara>
          </w:p>
        </w:tc>
        <w:tc>
          <w:tcPr>
            <w:tcW w:w="5594" w:type="dxa"/>
          </w:tcPr>
          <w:p w14:paraId="7313F819" w14:textId="298770DC" w:rsidR="00A03AF8" w:rsidRPr="004B1597" w:rsidRDefault="003E5A11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1</m:t>
                </m:r>
              </m:oMath>
            </m:oMathPara>
          </w:p>
        </w:tc>
      </w:tr>
      <w:tr w:rsidR="00A03AF8" w:rsidRPr="004B1597" w14:paraId="07D5398F" w14:textId="77777777" w:rsidTr="003F2C8A">
        <w:tc>
          <w:tcPr>
            <w:tcW w:w="5594" w:type="dxa"/>
          </w:tcPr>
          <w:p w14:paraId="08F46F3F" w14:textId="389EF67D" w:rsidR="00A03AF8" w:rsidRPr="004B1597" w:rsidRDefault="003E5A11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.1e9</m:t>
                </m:r>
              </m:oMath>
            </m:oMathPara>
          </w:p>
        </w:tc>
        <w:tc>
          <w:tcPr>
            <w:tcW w:w="5594" w:type="dxa"/>
          </w:tcPr>
          <w:p w14:paraId="245C6681" w14:textId="6D0E41C1" w:rsidR="00A03AF8" w:rsidRPr="004B1597" w:rsidRDefault="003E5A11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5</m:t>
                </m:r>
              </m:oMath>
            </m:oMathPara>
          </w:p>
        </w:tc>
      </w:tr>
      <w:tr w:rsidR="00A03AF8" w:rsidRPr="004B1597" w14:paraId="029AE29B" w14:textId="77777777" w:rsidTr="003F2C8A">
        <w:tc>
          <w:tcPr>
            <w:tcW w:w="5594" w:type="dxa"/>
          </w:tcPr>
          <w:p w14:paraId="1A0DDC7F" w14:textId="3AB38571" w:rsidR="00A03AF8" w:rsidRPr="004B1597" w:rsidRDefault="003E5A11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20D0BACC" w14:textId="6EF617AE" w:rsidR="00A03AF8" w:rsidRPr="004B1597" w:rsidRDefault="003E5A11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4.6e6</m:t>
                </m:r>
              </m:oMath>
            </m:oMathPara>
          </w:p>
        </w:tc>
      </w:tr>
      <w:tr w:rsidR="00A03AF8" w14:paraId="7914C654" w14:textId="77777777" w:rsidTr="003F2C8A">
        <w:tc>
          <w:tcPr>
            <w:tcW w:w="5594" w:type="dxa"/>
          </w:tcPr>
          <w:p w14:paraId="0AF3F428" w14:textId="14130477" w:rsidR="00A03AF8" w:rsidRPr="004B1597" w:rsidRDefault="003E5A11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BEA5D94" w14:textId="77777777" w:rsidR="00A03AF8" w:rsidRPr="004B1597" w:rsidRDefault="00A03AF8" w:rsidP="003F2C8A">
            <w:pPr>
              <w:pStyle w:val="a3"/>
            </w:pPr>
          </w:p>
        </w:tc>
      </w:tr>
    </w:tbl>
    <w:p w14:paraId="0E8924F4" w14:textId="77777777" w:rsidR="00A03AF8" w:rsidRDefault="00A03AF8" w:rsidP="00A03AF8">
      <w:pPr>
        <w:pStyle w:val="a3"/>
      </w:pPr>
    </w:p>
    <w:p w14:paraId="77B104A5" w14:textId="77777777" w:rsidR="004A5B23" w:rsidRDefault="00A936F8" w:rsidP="00C901D6">
      <w:pPr>
        <w:pStyle w:val="a3"/>
        <w:ind w:firstLine="0"/>
      </w:pPr>
      <w:r>
        <w:rPr>
          <w:noProof/>
        </w:rPr>
        <w:drawing>
          <wp:inline distT="0" distB="0" distL="0" distR="0" wp14:anchorId="6C0E93C4" wp14:editId="72A1EE00">
            <wp:extent cx="5897371" cy="1950476"/>
            <wp:effectExtent l="0" t="0" r="825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ocm.jpg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7371" cy="19504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A58AA0" w14:textId="40D84FE7" w:rsidR="00A936F8" w:rsidRDefault="004A5B23" w:rsidP="001771C7">
      <w:pPr>
        <w:pStyle w:val="af2"/>
      </w:pPr>
      <w:bookmarkStart w:id="155" w:name="_Ref167190505"/>
      <w:r>
        <w:t xml:space="preserve">Рисунок </w:t>
      </w:r>
      <w:fldSimple w:instr=" SEQ Рисунок \* ARABIC ">
        <w:r w:rsidR="004B1597">
          <w:rPr>
            <w:noProof/>
          </w:rPr>
          <w:t>8</w:t>
        </w:r>
      </w:fldSimple>
      <w:bookmarkEnd w:id="155"/>
      <w:r w:rsidR="0070324E">
        <w:rPr>
          <w:noProof/>
        </w:rPr>
        <w:t xml:space="preserve"> – </w:t>
      </w:r>
      <w:r w:rsidRPr="00F076F6">
        <w:t>Расчетная и экспериментальная кривые конверсии от времени для композиции ОКМ-2</w:t>
      </w:r>
      <w:r w:rsidR="0070324E">
        <w:t xml:space="preserve"> – </w:t>
      </w:r>
      <w:r w:rsidRPr="00F076F6">
        <w:t>бутанол-1 20% по массе</w:t>
      </w:r>
    </w:p>
    <w:p w14:paraId="26269B24" w14:textId="77777777" w:rsidR="00E8781A" w:rsidRPr="00E8781A" w:rsidRDefault="00E8781A" w:rsidP="00E8781A">
      <w:pPr>
        <w:rPr>
          <w:lang w:eastAsia="ru-RU"/>
        </w:rPr>
      </w:pPr>
    </w:p>
    <w:p w14:paraId="4314FB63" w14:textId="467A0F11" w:rsidR="004B00CB" w:rsidRDefault="00F12DE4" w:rsidP="001830AD">
      <w:pPr>
        <w:pStyle w:val="a3"/>
      </w:pPr>
      <w:r>
        <w:t>Для композиции ДМЭГ – бутанол-1 расчетные и экспериментальные данные совпадают при</w:t>
      </w:r>
      <w:r w:rsidR="004B00CB">
        <w:t>:</w:t>
      </w:r>
    </w:p>
    <w:p w14:paraId="53A0D2DF" w14:textId="5BC68ABA" w:rsidR="009C21DD" w:rsidRDefault="009C21DD" w:rsidP="001830AD">
      <w:pPr>
        <w:pStyle w:val="a3"/>
      </w:pPr>
    </w:p>
    <w:p w14:paraId="6AC4F9FA" w14:textId="3A799FF9" w:rsidR="009C21DD" w:rsidRDefault="009C21DD" w:rsidP="001830AD">
      <w:pPr>
        <w:pStyle w:val="a3"/>
      </w:pPr>
    </w:p>
    <w:p w14:paraId="66FAF157" w14:textId="4409874C" w:rsidR="004B1597" w:rsidRDefault="004B1597" w:rsidP="001830AD">
      <w:pPr>
        <w:pStyle w:val="a3"/>
      </w:pPr>
    </w:p>
    <w:p w14:paraId="3C984FA4" w14:textId="3A342909" w:rsidR="004B1597" w:rsidRDefault="004B1597" w:rsidP="001830AD">
      <w:pPr>
        <w:pStyle w:val="a3"/>
      </w:pPr>
    </w:p>
    <w:p w14:paraId="7E170BAB" w14:textId="77777777" w:rsidR="004B1597" w:rsidRDefault="004B1597" w:rsidP="001830AD">
      <w:pPr>
        <w:pStyle w:val="a3"/>
      </w:pPr>
    </w:p>
    <w:p w14:paraId="62E4FF1E" w14:textId="456CA96B" w:rsidR="004B00CB" w:rsidRDefault="004B00CB" w:rsidP="004B00CB">
      <w:pPr>
        <w:pStyle w:val="af2"/>
      </w:pPr>
      <w:r>
        <w:lastRenderedPageBreak/>
        <w:t xml:space="preserve">Таблица </w:t>
      </w:r>
      <w:fldSimple w:instr=" SEQ Таблица \* ARABIC ">
        <w:r w:rsidR="004B1597">
          <w:rPr>
            <w:noProof/>
          </w:rPr>
          <w:t>5</w:t>
        </w:r>
      </w:fldSimple>
      <w:r w:rsidR="0070324E">
        <w:rPr>
          <w:noProof/>
        </w:rPr>
        <w:t xml:space="preserve"> – </w:t>
      </w:r>
      <w:r>
        <w:t>Значения констант скоростей для системы ДМЭГ – 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77"/>
        <w:gridCol w:w="4669"/>
      </w:tblGrid>
      <w:tr w:rsidR="004B00CB" w:rsidRPr="004B1597" w14:paraId="45B1D5B1" w14:textId="77777777" w:rsidTr="003F2C8A">
        <w:tc>
          <w:tcPr>
            <w:tcW w:w="5594" w:type="dxa"/>
          </w:tcPr>
          <w:p w14:paraId="061BFF90" w14:textId="77777777" w:rsidR="004B00CB" w:rsidRPr="004B1597" w:rsidRDefault="003E5A11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7B27ECBC" w14:textId="60CF3426" w:rsidR="004B00CB" w:rsidRPr="004B1597" w:rsidRDefault="003E5A11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90</m:t>
                </m:r>
              </m:oMath>
            </m:oMathPara>
          </w:p>
        </w:tc>
      </w:tr>
      <w:tr w:rsidR="004B00CB" w:rsidRPr="004B1597" w14:paraId="15F82335" w14:textId="77777777" w:rsidTr="003F2C8A">
        <w:tc>
          <w:tcPr>
            <w:tcW w:w="5594" w:type="dxa"/>
          </w:tcPr>
          <w:p w14:paraId="525FC8A2" w14:textId="650039C5" w:rsidR="004B00CB" w:rsidRPr="004B1597" w:rsidRDefault="003E5A11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7</m:t>
                </m:r>
              </m:oMath>
            </m:oMathPara>
          </w:p>
        </w:tc>
        <w:tc>
          <w:tcPr>
            <w:tcW w:w="5594" w:type="dxa"/>
          </w:tcPr>
          <w:p w14:paraId="3FA0C6D1" w14:textId="375C029A" w:rsidR="004B00CB" w:rsidRPr="004B1597" w:rsidRDefault="003E5A11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  <m:r>
                  <w:rPr>
                    <w:rFonts w:ascii="Cambria Math" w:hAnsi="Cambria Math"/>
                  </w:rPr>
                  <m:t>.8</m:t>
                </m:r>
              </m:oMath>
            </m:oMathPara>
          </w:p>
        </w:tc>
      </w:tr>
      <w:tr w:rsidR="004B00CB" w:rsidRPr="004B1597" w14:paraId="2442560E" w14:textId="77777777" w:rsidTr="003F2C8A">
        <w:tc>
          <w:tcPr>
            <w:tcW w:w="5594" w:type="dxa"/>
          </w:tcPr>
          <w:p w14:paraId="6B6B7594" w14:textId="44C4FEC9" w:rsidR="004B00CB" w:rsidRPr="004B1597" w:rsidRDefault="003E5A11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01</m:t>
                </m:r>
              </m:oMath>
            </m:oMathPara>
          </w:p>
        </w:tc>
        <w:tc>
          <w:tcPr>
            <w:tcW w:w="5594" w:type="dxa"/>
          </w:tcPr>
          <w:p w14:paraId="148A99FE" w14:textId="2A6C0D0A" w:rsidR="004B00CB" w:rsidRPr="004B1597" w:rsidRDefault="003E5A11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2</m:t>
                </m:r>
              </m:oMath>
            </m:oMathPara>
          </w:p>
        </w:tc>
      </w:tr>
      <w:tr w:rsidR="004B00CB" w:rsidRPr="004B1597" w14:paraId="1053B00E" w14:textId="77777777" w:rsidTr="003F2C8A">
        <w:tc>
          <w:tcPr>
            <w:tcW w:w="5594" w:type="dxa"/>
          </w:tcPr>
          <w:p w14:paraId="1FEC1414" w14:textId="45587A0A" w:rsidR="004B00CB" w:rsidRPr="004B1597" w:rsidRDefault="003E5A11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.1e9</m:t>
                </m:r>
              </m:oMath>
            </m:oMathPara>
          </w:p>
        </w:tc>
        <w:tc>
          <w:tcPr>
            <w:tcW w:w="5594" w:type="dxa"/>
          </w:tcPr>
          <w:p w14:paraId="3ECB178F" w14:textId="481F1FA8" w:rsidR="004B00CB" w:rsidRPr="004B1597" w:rsidRDefault="003E5A11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  <m:r>
                  <w:rPr>
                    <w:rFonts w:ascii="Cambria Math" w:hAnsi="Cambria Math"/>
                    <w:lang w:val="en-US"/>
                  </w:rPr>
                  <m:t>e5</m:t>
                </m:r>
              </m:oMath>
            </m:oMathPara>
          </w:p>
        </w:tc>
      </w:tr>
      <w:tr w:rsidR="004B00CB" w:rsidRPr="004B1597" w14:paraId="6B3EAD95" w14:textId="77777777" w:rsidTr="003F2C8A">
        <w:tc>
          <w:tcPr>
            <w:tcW w:w="5594" w:type="dxa"/>
          </w:tcPr>
          <w:p w14:paraId="7595BA29" w14:textId="77777777" w:rsidR="004B00CB" w:rsidRPr="004B1597" w:rsidRDefault="003E5A11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0C13B620" w14:textId="735BA66F" w:rsidR="004B00CB" w:rsidRPr="004B1597" w:rsidRDefault="003E5A11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.2e6</m:t>
                </m:r>
              </m:oMath>
            </m:oMathPara>
          </w:p>
        </w:tc>
      </w:tr>
      <w:tr w:rsidR="004B00CB" w:rsidRPr="004B1597" w14:paraId="632B4975" w14:textId="77777777" w:rsidTr="003F2C8A">
        <w:tc>
          <w:tcPr>
            <w:tcW w:w="5594" w:type="dxa"/>
          </w:tcPr>
          <w:p w14:paraId="5E9623AA" w14:textId="77777777" w:rsidR="004B00CB" w:rsidRPr="004B1597" w:rsidRDefault="003E5A11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0E31862" w14:textId="77777777" w:rsidR="004B00CB" w:rsidRPr="004B1597" w:rsidRDefault="004B00CB" w:rsidP="003F2C8A">
            <w:pPr>
              <w:pStyle w:val="a3"/>
            </w:pPr>
          </w:p>
        </w:tc>
      </w:tr>
    </w:tbl>
    <w:p w14:paraId="08C59F05" w14:textId="77777777" w:rsidR="00A03AF8" w:rsidRPr="004B1597" w:rsidRDefault="00A03AF8" w:rsidP="00A03AF8">
      <w:pPr>
        <w:pStyle w:val="a3"/>
        <w:ind w:firstLine="0"/>
      </w:pPr>
    </w:p>
    <w:p w14:paraId="794483C7" w14:textId="77777777" w:rsidR="00A03AF8" w:rsidRPr="004B1597" w:rsidRDefault="00A03AF8" w:rsidP="00A03AF8">
      <w:pPr>
        <w:pStyle w:val="a3"/>
        <w:ind w:firstLine="0"/>
      </w:pPr>
      <w:r w:rsidRPr="004B1597">
        <w:rPr>
          <w:noProof/>
        </w:rPr>
        <w:drawing>
          <wp:inline distT="0" distB="0" distL="0" distR="0" wp14:anchorId="5A7EFFC9" wp14:editId="783DFAE2">
            <wp:extent cx="5791200" cy="2020186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3150" cy="2027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805663" w14:textId="1BFA7E6F" w:rsidR="00A03AF8" w:rsidRPr="004B1597" w:rsidRDefault="00A03AF8" w:rsidP="00A03AF8">
      <w:pPr>
        <w:pStyle w:val="af2"/>
      </w:pPr>
      <w:bookmarkStart w:id="156" w:name="_Ref167190636"/>
      <w:r w:rsidRPr="004B1597">
        <w:t xml:space="preserve">Рисунок </w:t>
      </w:r>
      <w:fldSimple w:instr=" SEQ Рисунок \* ARABIC ">
        <w:r w:rsidR="004B1597">
          <w:rPr>
            <w:noProof/>
          </w:rPr>
          <w:t>9</w:t>
        </w:r>
      </w:fldSimple>
      <w:bookmarkEnd w:id="156"/>
      <w:r w:rsidR="0070324E" w:rsidRPr="004B1597">
        <w:t xml:space="preserve"> – </w:t>
      </w:r>
      <w:r w:rsidRPr="004B1597">
        <w:t>Расчетная и экспериментальная кривые конверсии от времени для композиции ДМЭГ</w:t>
      </w:r>
      <w:r w:rsidR="0070324E" w:rsidRPr="004B1597">
        <w:t xml:space="preserve"> – </w:t>
      </w:r>
      <w:r w:rsidRPr="004B1597">
        <w:t>бутанол-1 20% по массе</w:t>
      </w:r>
    </w:p>
    <w:p w14:paraId="2AE0485B" w14:textId="77777777" w:rsidR="00A03AF8" w:rsidRPr="004B1597" w:rsidRDefault="00A03AF8" w:rsidP="001830AD">
      <w:pPr>
        <w:pStyle w:val="a3"/>
      </w:pPr>
    </w:p>
    <w:p w14:paraId="751A89B1" w14:textId="78FFB823" w:rsidR="00EF31C4" w:rsidRPr="00EF31C4" w:rsidRDefault="00F12DE4" w:rsidP="00172B90">
      <w:pPr>
        <w:pStyle w:val="a3"/>
      </w:pPr>
      <w:r w:rsidRPr="004B1597">
        <w:t xml:space="preserve">Такое низкое значение константы скорости роста </w:t>
      </w:r>
      <m:oMath>
        <m:r>
          <m:rPr>
            <m:sty m:val="p"/>
          </m:rPr>
          <w:rPr>
            <w:rFonts w:ascii="Cambria Math" w:hAnsi="Cambria Math"/>
          </w:rPr>
          <w:br/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rop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420 </m:t>
        </m:r>
      </m:oMath>
      <w:r w:rsidRPr="004B1597">
        <w:t>можно объяснить строением молекулы мономера ДМЭГ</w:t>
      </w:r>
      <w:r w:rsidR="009225C9" w:rsidRPr="004B1597">
        <w:t>, который образует прочные водородные связи и с другими</w:t>
      </w:r>
      <w:r w:rsidR="009225C9">
        <w:t xml:space="preserve"> молекулами мономера и растворителем. Из-за малой вязкости растворенный кислород быстрее реагирует с радикалами роста полимерной цепи, </w:t>
      </w:r>
      <w:r w:rsidR="004A272E">
        <w:t>э</w:t>
      </w:r>
      <w:r w:rsidR="009225C9">
        <w:t>то объясняет большую константу скорости ингибирования</w:t>
      </w:r>
      <w:r w:rsidR="00172B90">
        <w:t>.</w:t>
      </w:r>
    </w:p>
    <w:p w14:paraId="2D0EE27A" w14:textId="01B3A817" w:rsidR="00234B2E" w:rsidRDefault="000A762C" w:rsidP="00C901D6">
      <w:pPr>
        <w:pStyle w:val="a3"/>
      </w:pPr>
      <w:r>
        <w:t xml:space="preserve">Для композиции </w:t>
      </w:r>
      <w:r w:rsidR="006018B5">
        <w:t>ПЭТА</w:t>
      </w:r>
      <w:r>
        <w:t xml:space="preserve"> – бутанол-1 расчетные и экспериментальные данные совпадают (</w:t>
      </w:r>
      <w:r w:rsidR="006018B5">
        <w:fldChar w:fldCharType="begin"/>
      </w:r>
      <w:r w:rsidR="006018B5">
        <w:instrText xml:space="preserve"> REF _Ref167190866 \h </w:instrText>
      </w:r>
      <w:r w:rsidR="006018B5">
        <w:fldChar w:fldCharType="separate"/>
      </w:r>
      <w:r w:rsidR="004B1597" w:rsidRPr="004B1597">
        <w:t xml:space="preserve">Рисунок </w:t>
      </w:r>
      <w:r w:rsidR="004B1597">
        <w:rPr>
          <w:noProof/>
        </w:rPr>
        <w:t>10</w:t>
      </w:r>
      <w:r w:rsidR="006018B5">
        <w:fldChar w:fldCharType="end"/>
      </w:r>
      <w:r>
        <w:t>)</w:t>
      </w:r>
      <w:r w:rsidR="00220D86">
        <w:t xml:space="preserve"> при</w:t>
      </w:r>
      <w:r w:rsidR="00234B2E">
        <w:t>:</w:t>
      </w:r>
    </w:p>
    <w:p w14:paraId="46F639DA" w14:textId="39AF0F9F" w:rsidR="00234B2E" w:rsidRPr="004B1597" w:rsidRDefault="00234B2E" w:rsidP="00234B2E">
      <w:pPr>
        <w:pStyle w:val="af2"/>
      </w:pPr>
      <w:r>
        <w:lastRenderedPageBreak/>
        <w:t xml:space="preserve">Таблица </w:t>
      </w:r>
      <w:fldSimple w:instr=" SEQ Таблица \* ARABIC ">
        <w:r w:rsidR="004B1597">
          <w:rPr>
            <w:noProof/>
          </w:rPr>
          <w:t>6</w:t>
        </w:r>
      </w:fldSimple>
      <w:r w:rsidR="0070324E">
        <w:rPr>
          <w:noProof/>
        </w:rPr>
        <w:t xml:space="preserve"> – </w:t>
      </w:r>
      <w:r w:rsidRPr="004B1597">
        <w:t xml:space="preserve">Значения констант скоростей для системы </w:t>
      </w:r>
      <w:r w:rsidR="00220D86" w:rsidRPr="004B1597">
        <w:t>ПЭТА – 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77"/>
        <w:gridCol w:w="4669"/>
      </w:tblGrid>
      <w:tr w:rsidR="00234B2E" w:rsidRPr="004B1597" w14:paraId="0601C9DC" w14:textId="77777777" w:rsidTr="003F2C8A">
        <w:tc>
          <w:tcPr>
            <w:tcW w:w="5594" w:type="dxa"/>
          </w:tcPr>
          <w:p w14:paraId="6F164DF6" w14:textId="77777777" w:rsidR="00234B2E" w:rsidRPr="004B1597" w:rsidRDefault="003E5A11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45B9DA8A" w14:textId="779F829D" w:rsidR="00234B2E" w:rsidRPr="004B1597" w:rsidRDefault="003E5A11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4800</m:t>
                </m:r>
              </m:oMath>
            </m:oMathPara>
          </w:p>
        </w:tc>
      </w:tr>
      <w:tr w:rsidR="00234B2E" w:rsidRPr="004B1597" w14:paraId="7CEDD072" w14:textId="77777777" w:rsidTr="003F2C8A">
        <w:tc>
          <w:tcPr>
            <w:tcW w:w="5594" w:type="dxa"/>
          </w:tcPr>
          <w:p w14:paraId="0DA9BBB7" w14:textId="54D9E10F" w:rsidR="00234B2E" w:rsidRPr="004B1597" w:rsidRDefault="003E5A11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7</m:t>
                </m:r>
              </m:oMath>
            </m:oMathPara>
          </w:p>
        </w:tc>
        <w:tc>
          <w:tcPr>
            <w:tcW w:w="5594" w:type="dxa"/>
          </w:tcPr>
          <w:p w14:paraId="43931733" w14:textId="78EFDA50" w:rsidR="00234B2E" w:rsidRPr="004B1597" w:rsidRDefault="003E5A11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.3</m:t>
                </m:r>
              </m:oMath>
            </m:oMathPara>
          </w:p>
        </w:tc>
      </w:tr>
      <w:tr w:rsidR="00234B2E" w:rsidRPr="004B1597" w14:paraId="20A7822E" w14:textId="77777777" w:rsidTr="003F2C8A">
        <w:tc>
          <w:tcPr>
            <w:tcW w:w="5594" w:type="dxa"/>
          </w:tcPr>
          <w:p w14:paraId="4A62AC36" w14:textId="1951B4E5" w:rsidR="00234B2E" w:rsidRPr="004B1597" w:rsidRDefault="003E5A11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01</m:t>
                </m:r>
              </m:oMath>
            </m:oMathPara>
          </w:p>
        </w:tc>
        <w:tc>
          <w:tcPr>
            <w:tcW w:w="5594" w:type="dxa"/>
          </w:tcPr>
          <w:p w14:paraId="467564C4" w14:textId="77777777" w:rsidR="00234B2E" w:rsidRPr="004B1597" w:rsidRDefault="003E5A11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234B2E" w:rsidRPr="004B1597" w14:paraId="457B276A" w14:textId="77777777" w:rsidTr="003F2C8A">
        <w:tc>
          <w:tcPr>
            <w:tcW w:w="5594" w:type="dxa"/>
          </w:tcPr>
          <w:p w14:paraId="5539E36B" w14:textId="495A76B8" w:rsidR="00234B2E" w:rsidRPr="004B1597" w:rsidRDefault="003E5A11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.1e9</m:t>
                </m:r>
              </m:oMath>
            </m:oMathPara>
          </w:p>
        </w:tc>
        <w:tc>
          <w:tcPr>
            <w:tcW w:w="5594" w:type="dxa"/>
          </w:tcPr>
          <w:p w14:paraId="28D66F5E" w14:textId="03CA2081" w:rsidR="00234B2E" w:rsidRPr="004B1597" w:rsidRDefault="003E5A11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  <m:r>
                  <w:rPr>
                    <w:rFonts w:ascii="Cambria Math" w:hAnsi="Cambria Math"/>
                    <w:lang w:val="en-US"/>
                  </w:rPr>
                  <m:t>e5</m:t>
                </m:r>
              </m:oMath>
            </m:oMathPara>
          </w:p>
        </w:tc>
      </w:tr>
      <w:tr w:rsidR="00234B2E" w:rsidRPr="004B1597" w14:paraId="52BEE7EC" w14:textId="77777777" w:rsidTr="003F2C8A">
        <w:tc>
          <w:tcPr>
            <w:tcW w:w="5594" w:type="dxa"/>
          </w:tcPr>
          <w:p w14:paraId="20A3E52D" w14:textId="77777777" w:rsidR="00234B2E" w:rsidRPr="004B1597" w:rsidRDefault="003E5A11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A9BB6C1" w14:textId="326ED2DF" w:rsidR="00234B2E" w:rsidRPr="004B1597" w:rsidRDefault="003E5A11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5e</m:t>
                </m:r>
                <m:r>
                  <w:rPr>
                    <w:rFonts w:ascii="Cambria Math" w:hAnsi="Cambria Math"/>
                  </w:rPr>
                  <m:t>5</m:t>
                </m:r>
              </m:oMath>
            </m:oMathPara>
          </w:p>
        </w:tc>
      </w:tr>
      <w:tr w:rsidR="00234B2E" w:rsidRPr="004B1597" w14:paraId="16E6EA1E" w14:textId="77777777" w:rsidTr="003F2C8A">
        <w:tc>
          <w:tcPr>
            <w:tcW w:w="5594" w:type="dxa"/>
          </w:tcPr>
          <w:p w14:paraId="00D43276" w14:textId="77777777" w:rsidR="00234B2E" w:rsidRPr="004B1597" w:rsidRDefault="003E5A11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67A097A8" w14:textId="77777777" w:rsidR="00234B2E" w:rsidRPr="004B1597" w:rsidRDefault="00234B2E" w:rsidP="003F2C8A">
            <w:pPr>
              <w:pStyle w:val="a3"/>
            </w:pPr>
          </w:p>
        </w:tc>
      </w:tr>
    </w:tbl>
    <w:p w14:paraId="0FEC4316" w14:textId="77777777" w:rsidR="00234B2E" w:rsidRPr="004B1597" w:rsidRDefault="00234B2E" w:rsidP="00C901D6">
      <w:pPr>
        <w:pStyle w:val="a3"/>
      </w:pPr>
    </w:p>
    <w:p w14:paraId="3E264C12" w14:textId="77777777" w:rsidR="006018B5" w:rsidRPr="004B1597" w:rsidRDefault="000A762C" w:rsidP="00C901D6">
      <w:pPr>
        <w:pStyle w:val="a3"/>
        <w:ind w:firstLine="0"/>
      </w:pPr>
      <w:r w:rsidRPr="004B1597">
        <w:rPr>
          <w:noProof/>
        </w:rPr>
        <w:drawing>
          <wp:inline distT="0" distB="0" distL="0" distR="0" wp14:anchorId="4124D28C" wp14:editId="75D079CE">
            <wp:extent cx="5535544" cy="1849166"/>
            <wp:effectExtent l="0" t="0" r="8255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5544" cy="1849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5CD01" w14:textId="021EE689" w:rsidR="000A762C" w:rsidRPr="004B1597" w:rsidRDefault="006018B5" w:rsidP="001771C7">
      <w:pPr>
        <w:pStyle w:val="af2"/>
      </w:pPr>
      <w:bookmarkStart w:id="157" w:name="_Ref167190866"/>
      <w:r w:rsidRPr="004B1597">
        <w:t xml:space="preserve">Рисунок </w:t>
      </w:r>
      <w:fldSimple w:instr=" SEQ Рисунок \* ARABIC ">
        <w:r w:rsidR="004B1597">
          <w:rPr>
            <w:noProof/>
          </w:rPr>
          <w:t>10</w:t>
        </w:r>
      </w:fldSimple>
      <w:bookmarkEnd w:id="157"/>
      <w:r w:rsidR="0070324E" w:rsidRPr="004B1597">
        <w:rPr>
          <w:noProof/>
        </w:rPr>
        <w:t xml:space="preserve"> – </w:t>
      </w:r>
      <w:r w:rsidRPr="004B1597">
        <w:t>Расчетная и экспериментальная кривые конверсии от времени для композиции ПЭТА</w:t>
      </w:r>
      <w:r w:rsidR="0070324E" w:rsidRPr="004B1597">
        <w:t xml:space="preserve"> – </w:t>
      </w:r>
      <w:r w:rsidRPr="004B1597">
        <w:t>бутанол-1 20% по массе</w:t>
      </w:r>
    </w:p>
    <w:p w14:paraId="77D0FEF8" w14:textId="63FEB028" w:rsidR="00EF31C4" w:rsidRPr="004B1597" w:rsidRDefault="00EF31C4" w:rsidP="00EF31C4">
      <w:pPr>
        <w:rPr>
          <w:lang w:eastAsia="ru-RU"/>
        </w:rPr>
      </w:pPr>
    </w:p>
    <w:p w14:paraId="3CB8D15D" w14:textId="0D95BE4B" w:rsidR="00220D86" w:rsidRPr="004B1597" w:rsidRDefault="00220D86" w:rsidP="00172B90">
      <w:pPr>
        <w:pStyle w:val="a3"/>
      </w:pPr>
      <w:r w:rsidRPr="004B1597">
        <w:t xml:space="preserve">Композиция мономера имеет высокую вязкость, что понижает ингибирующую способность кислорода воздуха, а следовательно, констант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 w:rsidRPr="004B1597">
        <w:t xml:space="preserve">, при этом в молекуле ПЭТА содержится </w:t>
      </w:r>
      <w:r w:rsidR="00172B90" w:rsidRPr="004B1597">
        <w:t>три</w:t>
      </w:r>
      <w:r w:rsidRPr="004B1597">
        <w:t xml:space="preserve"> двойных связи, которые </w:t>
      </w:r>
      <w:proofErr w:type="spellStart"/>
      <w:r w:rsidRPr="004B1597">
        <w:t>стерически</w:t>
      </w:r>
      <w:proofErr w:type="spellEnd"/>
      <w:r w:rsidRPr="004B1597">
        <w:t xml:space="preserve"> не нагружены, </w:t>
      </w:r>
      <w:r w:rsidR="004A272E" w:rsidRPr="004B1597">
        <w:t>э</w:t>
      </w:r>
      <w:r w:rsidRPr="004B1597">
        <w:t>то существенно увеличивает скорость роста полимерной цепи.</w:t>
      </w:r>
    </w:p>
    <w:p w14:paraId="40C04D61" w14:textId="426766AD" w:rsidR="00E2038C" w:rsidRDefault="00E2038C" w:rsidP="00A45120">
      <w:pPr>
        <w:pStyle w:val="42"/>
      </w:pPr>
      <w:bookmarkStart w:id="158" w:name="_Toc167708190"/>
      <w:bookmarkStart w:id="159" w:name="_Toc168115124"/>
      <w:r w:rsidRPr="004B1597">
        <w:lastRenderedPageBreak/>
        <w:t>Зависимость концентраций реагирующих веществ от</w:t>
      </w:r>
      <w:r>
        <w:t xml:space="preserve"> значения констант скоростей</w:t>
      </w:r>
      <w:bookmarkEnd w:id="158"/>
      <w:bookmarkEnd w:id="159"/>
    </w:p>
    <w:p w14:paraId="1655FAE2" w14:textId="23876E7B" w:rsidR="0074202D" w:rsidRDefault="009F5D5D" w:rsidP="00BF3BA0">
      <w:pPr>
        <w:pStyle w:val="a3"/>
      </w:pPr>
      <w:r>
        <w:t>При расчете были найдены некоторые закономерности в зависимости степени конверсии от значения констант скоростей</w:t>
      </w:r>
      <w:r w:rsidR="00AA41DF">
        <w:t>.</w:t>
      </w:r>
      <w:r w:rsidR="0074202D" w:rsidRPr="0074202D">
        <w:t xml:space="preserve"> </w:t>
      </w:r>
      <w:r w:rsidR="00BF3BA0">
        <w:t>Был принят следующий базовый набор констант скоростей:</w:t>
      </w:r>
    </w:p>
    <w:p w14:paraId="281A52FF" w14:textId="408ACFC5" w:rsidR="0074202D" w:rsidRPr="004B1597" w:rsidRDefault="0074202D" w:rsidP="0074202D">
      <w:pPr>
        <w:pStyle w:val="af2"/>
      </w:pPr>
      <w:bookmarkStart w:id="160" w:name="_Ref167190463"/>
      <w:r>
        <w:t xml:space="preserve">Таблица </w:t>
      </w:r>
      <w:fldSimple w:instr=" SEQ Таблица \* ARABIC ">
        <w:r w:rsidR="004B1597">
          <w:rPr>
            <w:noProof/>
          </w:rPr>
          <w:t>7</w:t>
        </w:r>
      </w:fldSimple>
      <w:bookmarkEnd w:id="160"/>
      <w:r w:rsidR="0070324E">
        <w:rPr>
          <w:noProof/>
        </w:rPr>
        <w:t xml:space="preserve"> – </w:t>
      </w:r>
      <w:r w:rsidRPr="004B1597">
        <w:t>Значения констант скоростей, используемых при расчетах кинетических кривых по умолчанию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9C21DD" w:rsidRPr="004B1597" w14:paraId="07A9103E" w14:textId="77777777" w:rsidTr="009C21DD">
        <w:tc>
          <w:tcPr>
            <w:tcW w:w="4645" w:type="dxa"/>
          </w:tcPr>
          <w:p w14:paraId="14EED6A8" w14:textId="2FA02EB8" w:rsidR="009C21DD" w:rsidRPr="004B1597" w:rsidRDefault="003E5A11" w:rsidP="009C21D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4701" w:type="dxa"/>
          </w:tcPr>
          <w:p w14:paraId="29ADB297" w14:textId="6DE3CFEC" w:rsidR="009C21DD" w:rsidRPr="004B1597" w:rsidRDefault="003E5A11" w:rsidP="009C21D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90</m:t>
                </m:r>
              </m:oMath>
            </m:oMathPara>
          </w:p>
        </w:tc>
      </w:tr>
      <w:tr w:rsidR="009C21DD" w:rsidRPr="004B1597" w14:paraId="337A7BB9" w14:textId="77777777" w:rsidTr="009C21DD">
        <w:tc>
          <w:tcPr>
            <w:tcW w:w="4645" w:type="dxa"/>
          </w:tcPr>
          <w:p w14:paraId="7BE0D5A3" w14:textId="0F053E2F" w:rsidR="009C21DD" w:rsidRPr="004B1597" w:rsidRDefault="003E5A11" w:rsidP="009C21D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7</m:t>
                </m:r>
              </m:oMath>
            </m:oMathPara>
          </w:p>
        </w:tc>
        <w:tc>
          <w:tcPr>
            <w:tcW w:w="4701" w:type="dxa"/>
          </w:tcPr>
          <w:p w14:paraId="7B70DA7A" w14:textId="4C03BFC8" w:rsidR="009C21DD" w:rsidRPr="004B1597" w:rsidRDefault="003E5A11" w:rsidP="009C21D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  <m:r>
                  <w:rPr>
                    <w:rFonts w:ascii="Cambria Math" w:hAnsi="Cambria Math"/>
                  </w:rPr>
                  <m:t>.8</m:t>
                </m:r>
              </m:oMath>
            </m:oMathPara>
          </w:p>
        </w:tc>
      </w:tr>
      <w:tr w:rsidR="009C21DD" w:rsidRPr="004B1597" w14:paraId="6EC7BD80" w14:textId="77777777" w:rsidTr="009C21DD">
        <w:tc>
          <w:tcPr>
            <w:tcW w:w="4645" w:type="dxa"/>
          </w:tcPr>
          <w:p w14:paraId="7CE9365B" w14:textId="4943F582" w:rsidR="009C21DD" w:rsidRPr="004B1597" w:rsidRDefault="003E5A11" w:rsidP="009C21D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01</m:t>
                </m:r>
              </m:oMath>
            </m:oMathPara>
          </w:p>
        </w:tc>
        <w:tc>
          <w:tcPr>
            <w:tcW w:w="4701" w:type="dxa"/>
          </w:tcPr>
          <w:p w14:paraId="19D72C35" w14:textId="3D445765" w:rsidR="009C21DD" w:rsidRPr="004B1597" w:rsidRDefault="003E5A11" w:rsidP="009C21D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2</m:t>
                </m:r>
              </m:oMath>
            </m:oMathPara>
          </w:p>
        </w:tc>
      </w:tr>
      <w:tr w:rsidR="009C21DD" w:rsidRPr="004B1597" w14:paraId="264484EF" w14:textId="77777777" w:rsidTr="009C21DD">
        <w:tc>
          <w:tcPr>
            <w:tcW w:w="4645" w:type="dxa"/>
          </w:tcPr>
          <w:p w14:paraId="7FBDC5F1" w14:textId="12D676BF" w:rsidR="009C21DD" w:rsidRPr="004B1597" w:rsidRDefault="003E5A11" w:rsidP="009C21D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.1e9</m:t>
                </m:r>
              </m:oMath>
            </m:oMathPara>
          </w:p>
        </w:tc>
        <w:tc>
          <w:tcPr>
            <w:tcW w:w="4701" w:type="dxa"/>
          </w:tcPr>
          <w:p w14:paraId="2E5FA4DD" w14:textId="45EE8AAD" w:rsidR="009C21DD" w:rsidRPr="004B1597" w:rsidRDefault="003E5A11" w:rsidP="009C21DD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  <m:r>
                  <w:rPr>
                    <w:rFonts w:ascii="Cambria Math" w:hAnsi="Cambria Math"/>
                    <w:lang w:val="en-US"/>
                  </w:rPr>
                  <m:t>e5</m:t>
                </m:r>
              </m:oMath>
            </m:oMathPara>
          </w:p>
        </w:tc>
      </w:tr>
      <w:tr w:rsidR="009C21DD" w:rsidRPr="004B1597" w14:paraId="64BEE4C2" w14:textId="77777777" w:rsidTr="009C21DD">
        <w:tc>
          <w:tcPr>
            <w:tcW w:w="4645" w:type="dxa"/>
          </w:tcPr>
          <w:p w14:paraId="2DAC85B7" w14:textId="3132979D" w:rsidR="009C21DD" w:rsidRPr="004B1597" w:rsidRDefault="003E5A11" w:rsidP="009C21D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4701" w:type="dxa"/>
          </w:tcPr>
          <w:p w14:paraId="4E927C7F" w14:textId="005A57BE" w:rsidR="009C21DD" w:rsidRPr="004B1597" w:rsidRDefault="003E5A11" w:rsidP="009C21DD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.2e6</m:t>
                </m:r>
              </m:oMath>
            </m:oMathPara>
          </w:p>
        </w:tc>
      </w:tr>
      <w:tr w:rsidR="009C21DD" w:rsidRPr="004B1597" w14:paraId="3F36A88B" w14:textId="77777777" w:rsidTr="009C21DD">
        <w:tc>
          <w:tcPr>
            <w:tcW w:w="4645" w:type="dxa"/>
          </w:tcPr>
          <w:p w14:paraId="0A5AD167" w14:textId="76285DCB" w:rsidR="009C21DD" w:rsidRPr="004B1597" w:rsidRDefault="003E5A11" w:rsidP="009C21DD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4701" w:type="dxa"/>
          </w:tcPr>
          <w:p w14:paraId="5920179C" w14:textId="77777777" w:rsidR="009C21DD" w:rsidRPr="004B1597" w:rsidRDefault="009C21DD" w:rsidP="009C21DD">
            <w:pPr>
              <w:pStyle w:val="a3"/>
            </w:pPr>
          </w:p>
        </w:tc>
      </w:tr>
    </w:tbl>
    <w:p w14:paraId="318961FB" w14:textId="1DA63A2E" w:rsidR="003F2C8A" w:rsidRPr="004B1597" w:rsidRDefault="003F2C8A" w:rsidP="003F2C8A">
      <w:pPr>
        <w:rPr>
          <w:lang w:eastAsia="ru-RU"/>
        </w:rPr>
      </w:pPr>
    </w:p>
    <w:p w14:paraId="0D12B3DB" w14:textId="31D586F1" w:rsidR="00BF3BA0" w:rsidRPr="004B1597" w:rsidRDefault="00BF3BA0" w:rsidP="00BF3BA0">
      <w:pPr>
        <w:pStyle w:val="a3"/>
      </w:pPr>
      <w:r w:rsidRPr="004B1597">
        <w:t xml:space="preserve">Для оценки влияния констант в исследуемой схеме на кинетику </w:t>
      </w:r>
      <w:proofErr w:type="spellStart"/>
      <w:r w:rsidRPr="004B1597">
        <w:t>фотополимеризации</w:t>
      </w:r>
      <w:proofErr w:type="spellEnd"/>
      <w:r w:rsidRPr="004B1597">
        <w:t xml:space="preserve"> выполнялись следующие действия. Константы из этого набора поочередно варьировались на порядок в большую и меньшую сторону при неизменных значениях остальных </w:t>
      </w:r>
      <w:r w:rsidR="005B3ADC" w:rsidRPr="004B1597">
        <w:t>параметров, оценивался</w:t>
      </w:r>
      <w:r w:rsidRPr="004B1597">
        <w:t xml:space="preserve"> индукционный период и максимальная скорость полимеризации.</w:t>
      </w:r>
      <w:r w:rsidR="005B3ADC" w:rsidRPr="004B1597">
        <w:t xml:space="preserve"> На приведенных графиках для каждой константы скорости приведены по 3 кривые: синяя – конверсия при базовом значении константы скорости; оранжевая – конверсия при значении константы скорости в 10 раз больше; зеленая– конверсия при значении константы скорости в 10 раз меньше.</w:t>
      </w:r>
    </w:p>
    <w:p w14:paraId="67A69A99" w14:textId="77777777" w:rsidR="00035E6F" w:rsidRPr="004B1597" w:rsidRDefault="00035E6F" w:rsidP="00BF3BA0">
      <w:pPr>
        <w:pStyle w:val="a3"/>
      </w:pPr>
    </w:p>
    <w:p w14:paraId="7E80B42B" w14:textId="705841E7" w:rsidR="003F2C8A" w:rsidRPr="004B1597" w:rsidRDefault="003F2C8A" w:rsidP="00A45120">
      <w:pPr>
        <w:pStyle w:val="1"/>
        <w:numPr>
          <w:ilvl w:val="0"/>
          <w:numId w:val="37"/>
        </w:numPr>
      </w:pPr>
      <w:r w:rsidRPr="004B1597">
        <w:lastRenderedPageBreak/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l</m:t>
            </m:r>
            <w:commentRangeStart w:id="161"/>
            <w:commentRangeEnd w:id="161"/>
            <m:r>
              <m:rPr>
                <m:sty m:val="p"/>
              </m:rPr>
              <w:rPr>
                <w:rStyle w:val="af6"/>
                <w:rFonts w:asciiTheme="minorHAnsi" w:eastAsia="SimSun" w:hAnsiTheme="minorHAnsi" w:cstheme="minorBidi"/>
                <w:bCs w:val="0"/>
                <w:i w:val="0"/>
                <w:iCs w:val="0"/>
                <w:color w:val="auto"/>
                <w:lang w:eastAsia="en-US"/>
              </w:rPr>
              <w:commentReference w:id="161"/>
            </m:r>
          </m:sub>
        </m:sSub>
      </m:oMath>
      <w:r w:rsidRPr="004B1597">
        <w:t xml:space="preserve"> </w:t>
      </w:r>
    </w:p>
    <w:p w14:paraId="04E525C5" w14:textId="7EA5C586" w:rsidR="00167066" w:rsidRPr="00167066" w:rsidRDefault="00167066" w:rsidP="00167066">
      <w:pPr>
        <w:pStyle w:val="a3"/>
      </w:pPr>
      <w:r w:rsidRPr="004B1597">
        <w:t xml:space="preserve">Основной реакцией, с которой начинается процесс </w:t>
      </w:r>
      <w:proofErr w:type="spellStart"/>
      <w:r w:rsidRPr="004B1597">
        <w:t>фотополимеризации</w:t>
      </w:r>
      <w:proofErr w:type="spellEnd"/>
      <w:r w:rsidRPr="004B1597">
        <w:t>, является активация хинона. От интенсивности светового</w:t>
      </w:r>
      <w:r>
        <w:t xml:space="preserve"> потока и строения </w:t>
      </w:r>
      <w:proofErr w:type="spellStart"/>
      <w:r>
        <w:t>фотоинициатора</w:t>
      </w:r>
      <w:proofErr w:type="spellEnd"/>
      <w:r>
        <w:t xml:space="preserve"> сильно зависит весь последующий процесс полимеризации, и, следовательно, вид кривой конверсии мономера от времени. </w:t>
      </w:r>
      <w:r w:rsidR="00256F78">
        <w:t xml:space="preserve">При уменьшении константы в 10 раз </w:t>
      </w:r>
      <w:r w:rsidR="005B3ADC">
        <w:t>максимальная скорость полимеризации резко падает и индукционный период растет с 2</w:t>
      </w:r>
      <w:r w:rsidR="00131ADE">
        <w:t>0</w:t>
      </w:r>
      <w:r w:rsidR="005B3ADC">
        <w:t xml:space="preserve">5 до </w:t>
      </w:r>
      <w:r w:rsidR="00131ADE">
        <w:t>800</w:t>
      </w:r>
      <w:r w:rsidR="005B3ADC">
        <w:t xml:space="preserve"> сек. </w:t>
      </w:r>
      <w:r>
        <w:t xml:space="preserve">При увеличении интенсивности светового облучения в 10 раз время индукционного периода сокращается с </w:t>
      </w:r>
      <w:r w:rsidR="003B5135">
        <w:t xml:space="preserve">225 сек до </w:t>
      </w:r>
      <w:r w:rsidR="00131ADE">
        <w:t>54</w:t>
      </w:r>
      <w:r w:rsidR="003B5135">
        <w:t xml:space="preserve"> сек (</w:t>
      </w:r>
      <w:r w:rsidR="003B5135">
        <w:fldChar w:fldCharType="begin"/>
      </w:r>
      <w:r w:rsidR="003B5135">
        <w:instrText xml:space="preserve"> REF _Ref167802991 \h </w:instrText>
      </w:r>
      <w:r w:rsidR="003B5135">
        <w:fldChar w:fldCharType="separate"/>
      </w:r>
      <w:r w:rsidR="004B1597">
        <w:t xml:space="preserve">Рисунок </w:t>
      </w:r>
      <w:r w:rsidR="004B1597">
        <w:rPr>
          <w:noProof/>
        </w:rPr>
        <w:t>11</w:t>
      </w:r>
      <w:r w:rsidR="003B5135">
        <w:fldChar w:fldCharType="end"/>
      </w:r>
      <w:r w:rsidR="003B5135">
        <w:t xml:space="preserve">), однако дальнейший рост конверсии замедляется, </w:t>
      </w:r>
      <w:r w:rsidR="00131ADE">
        <w:t xml:space="preserve">из-за падения </w:t>
      </w:r>
      <w:r w:rsidR="003B5135">
        <w:t>концентраци</w:t>
      </w:r>
      <w:r w:rsidR="00131ADE">
        <w:t>и</w:t>
      </w:r>
      <w:r w:rsidR="003B5135">
        <w:t xml:space="preserve"> хинона.</w:t>
      </w:r>
    </w:p>
    <w:p w14:paraId="086A7C0E" w14:textId="77777777" w:rsidR="00167066" w:rsidRDefault="00167066" w:rsidP="003B5135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470A8439" wp14:editId="24A39385">
            <wp:extent cx="3924935" cy="2479043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5680" cy="2492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D3E83" w14:textId="3C35A013" w:rsidR="009766A4" w:rsidRDefault="00167066" w:rsidP="00167066">
      <w:pPr>
        <w:pStyle w:val="af2"/>
        <w:jc w:val="both"/>
      </w:pPr>
      <w:bookmarkStart w:id="162" w:name="_Ref167802991"/>
      <w:r>
        <w:t xml:space="preserve">Рисунок </w:t>
      </w:r>
      <w:fldSimple w:instr=" SEQ Рисунок \* ARABIC ">
        <w:r w:rsidR="004B1597">
          <w:rPr>
            <w:noProof/>
          </w:rPr>
          <w:t>11</w:t>
        </w:r>
      </w:fldSimple>
      <w:bookmarkEnd w:id="162"/>
      <w:r w:rsidR="0070324E">
        <w:t xml:space="preserve"> – </w:t>
      </w:r>
      <w:r>
        <w:t xml:space="preserve">Сравнение теоретических кривых конверсии </w:t>
      </w:r>
      <w:r w:rsidR="005B3ADC">
        <w:t xml:space="preserve">для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</w:t>
      </w:r>
    </w:p>
    <w:p w14:paraId="5EEE7358" w14:textId="7D85D19F" w:rsidR="003B5135" w:rsidRDefault="003B5135" w:rsidP="003B5135">
      <w:pPr>
        <w:rPr>
          <w:lang w:eastAsia="ru-RU"/>
        </w:rPr>
      </w:pPr>
    </w:p>
    <w:p w14:paraId="5543A21E" w14:textId="77777777" w:rsidR="009766A4" w:rsidRDefault="009766A4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FB4845">
        <w:t xml:space="preserve"> </w:t>
      </w:r>
    </w:p>
    <w:p w14:paraId="5E1E74B2" w14:textId="2B6AE38C" w:rsidR="00EC61D3" w:rsidRDefault="005B3ADC" w:rsidP="003F2C8A">
      <w:pPr>
        <w:pStyle w:val="a3"/>
      </w:pPr>
      <w:r>
        <w:t xml:space="preserve">Варьирование констант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iff</m:t>
            </m:r>
          </m:sub>
        </m:sSub>
      </m:oMath>
      <w:r>
        <w:t xml:space="preserve"> не оказывает влияния на вид кривой конверсии.</w:t>
      </w:r>
      <w:r w:rsidR="00EC61D3">
        <w:t xml:space="preserve"> </w:t>
      </w:r>
      <w:r w:rsidR="00732608">
        <w:t>Это связано с тем</w:t>
      </w:r>
      <w:r w:rsidR="00EC61D3">
        <w:t>, что</w:t>
      </w:r>
      <w:r>
        <w:t xml:space="preserve"> </w:t>
      </w:r>
      <w:r w:rsidR="00732608">
        <w:t>реакция образования</w:t>
      </w:r>
      <w:r w:rsidR="00EC61D3"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EC61D3">
        <w:rPr>
          <w:iCs/>
        </w:rPr>
        <w:t xml:space="preserve"> </w:t>
      </w:r>
      <w:r w:rsidR="00732608">
        <w:rPr>
          <w:iCs/>
        </w:rPr>
        <w:t>лимитируется константой активации хинона.</w:t>
      </w:r>
    </w:p>
    <w:p w14:paraId="78D1275D" w14:textId="77777777" w:rsidR="003F2C8A" w:rsidRDefault="003F2C8A" w:rsidP="003F2C8A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010B8444" wp14:editId="22FBB4A9">
            <wp:extent cx="3886200" cy="2487063"/>
            <wp:effectExtent l="0" t="0" r="0" b="889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9133" cy="2501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466C88" w14:textId="0BCE3083" w:rsidR="005B3ADC" w:rsidRDefault="003F2C8A" w:rsidP="005B3ADC">
      <w:pPr>
        <w:pStyle w:val="af2"/>
        <w:jc w:val="both"/>
      </w:pPr>
      <w:bookmarkStart w:id="163" w:name="_Ref167363629"/>
      <w:r>
        <w:t xml:space="preserve">Рисунок </w:t>
      </w:r>
      <w:fldSimple w:instr=" SEQ Рисунок \* ARABIC ">
        <w:r w:rsidR="004B1597">
          <w:rPr>
            <w:noProof/>
          </w:rPr>
          <w:t>12</w:t>
        </w:r>
      </w:fldSimple>
      <w:bookmarkEnd w:id="163"/>
      <w:r w:rsidR="0070324E">
        <w:rPr>
          <w:noProof/>
        </w:rPr>
        <w:t xml:space="preserve"> – </w:t>
      </w:r>
      <w:r w:rsidR="005B3ADC">
        <w:t xml:space="preserve">Сравнение теоретических кривых конверсии для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="005B3ADC" w:rsidRPr="00FB4845">
        <w:t xml:space="preserve"> </w:t>
      </w:r>
      <w:r w:rsidR="005B3ADC">
        <w:t xml:space="preserve"> </w:t>
      </w:r>
    </w:p>
    <w:p w14:paraId="61648D87" w14:textId="17682454" w:rsidR="00690237" w:rsidRPr="00690237" w:rsidRDefault="00690237" w:rsidP="005B3ADC">
      <w:pPr>
        <w:pStyle w:val="af2"/>
      </w:pPr>
    </w:p>
    <w:p w14:paraId="77545C07" w14:textId="77777777" w:rsidR="00690237" w:rsidRDefault="00690237" w:rsidP="00690237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Pr="00FB4845">
        <w:t xml:space="preserve"> </w:t>
      </w:r>
    </w:p>
    <w:p w14:paraId="5702ED24" w14:textId="3428F341" w:rsidR="00E73CB3" w:rsidRDefault="00690237" w:rsidP="00035E6F">
      <w:pPr>
        <w:pStyle w:val="a3"/>
        <w:rPr>
          <w:iCs/>
        </w:rPr>
      </w:pPr>
      <w:r>
        <w:t xml:space="preserve">Уменьш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t>приводит к</w:t>
      </w:r>
      <w:r w:rsidR="00035E6F">
        <w:t xml:space="preserve"> значительному</w:t>
      </w:r>
      <w:r>
        <w:t xml:space="preserve"> </w:t>
      </w:r>
      <w:r w:rsidR="00E73CB3">
        <w:t>уменьшению периода индукции</w:t>
      </w:r>
      <w:r w:rsidR="00035E6F">
        <w:t xml:space="preserve"> с 205 с до 100 с</w:t>
      </w:r>
      <w:r w:rsidR="00C430AE">
        <w:t xml:space="preserve"> и росту темпов полимеризации</w:t>
      </w:r>
      <w:r w:rsidR="00035E6F">
        <w:t>, что связано с увеличением концентрации радикалов метиламина.</w:t>
      </w:r>
      <w:r w:rsidR="007061A5">
        <w:t xml:space="preserve"> </w:t>
      </w:r>
      <w:r>
        <w:t xml:space="preserve"> </w:t>
      </w:r>
      <w:commentRangeStart w:id="164"/>
      <w:r w:rsidR="00035E6F">
        <w:t>У</w:t>
      </w:r>
      <w:r w:rsidR="007061A5">
        <w:t>величение</w:t>
      </w:r>
      <w:commentRangeEnd w:id="164"/>
      <w:r w:rsidR="00035E6F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64"/>
      </w:r>
      <w:r w:rsidR="00035E6F">
        <w:t>, наоборот,</w:t>
      </w:r>
      <w:r w:rsidR="007061A5">
        <w:t xml:space="preserve"> приводит к резкому падению скорости полимеризации</w:t>
      </w:r>
      <w:r w:rsidR="00035E6F">
        <w:t>.</w:t>
      </w:r>
    </w:p>
    <w:p w14:paraId="23AC9845" w14:textId="77777777" w:rsidR="00690237" w:rsidRDefault="00690237" w:rsidP="00690237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36558D8C" wp14:editId="0250B34F">
            <wp:extent cx="3909646" cy="2474195"/>
            <wp:effectExtent l="0" t="0" r="0" b="254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1829" cy="2494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5A4D55" w14:textId="3796F43E" w:rsidR="00690237" w:rsidRDefault="00690237" w:rsidP="00690237">
      <w:pPr>
        <w:pStyle w:val="af2"/>
      </w:pPr>
      <w:bookmarkStart w:id="165" w:name="_Ref167363981"/>
      <w:r>
        <w:t xml:space="preserve">Рисунок </w:t>
      </w:r>
      <w:fldSimple w:instr=" SEQ Рисунок \* ARABIC ">
        <w:r w:rsidR="004B1597">
          <w:rPr>
            <w:noProof/>
          </w:rPr>
          <w:t>13</w:t>
        </w:r>
      </w:fldSimple>
      <w:bookmarkEnd w:id="165"/>
      <w:r w:rsidR="0070324E">
        <w:t xml:space="preserve"> – </w:t>
      </w:r>
      <w:r w:rsidR="00131ADE">
        <w:t xml:space="preserve">Сравнение теоретических кривых конверсии для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</m:t>
            </m:r>
          </m:sub>
        </m:sSub>
      </m:oMath>
    </w:p>
    <w:p w14:paraId="50D7607C" w14:textId="77777777" w:rsidR="003F2C8A" w:rsidRPr="00526438" w:rsidRDefault="003F2C8A" w:rsidP="003F2C8A">
      <w:pPr>
        <w:rPr>
          <w:lang w:eastAsia="ru-RU"/>
        </w:rPr>
      </w:pPr>
    </w:p>
    <w:p w14:paraId="6706A218" w14:textId="77777777" w:rsidR="003F2C8A" w:rsidRPr="00F605CF" w:rsidRDefault="003F2C8A" w:rsidP="00A45120">
      <w:pPr>
        <w:pStyle w:val="1"/>
        <w:numPr>
          <w:ilvl w:val="0"/>
          <w:numId w:val="37"/>
        </w:numPr>
      </w:pPr>
      <w:r>
        <w:lastRenderedPageBreak/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Pr="00FB4845">
        <w:t xml:space="preserve"> </w:t>
      </w:r>
    </w:p>
    <w:p w14:paraId="04856B95" w14:textId="18A5F55E" w:rsidR="003F2C8A" w:rsidRDefault="003F2C8A" w:rsidP="003F2C8A">
      <w:pPr>
        <w:pStyle w:val="a3"/>
      </w:pPr>
      <w:r>
        <w:t xml:space="preserve">Измен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не влияет на вид функциональной зависимости конверсии от времени (</w:t>
      </w:r>
      <w:r>
        <w:fldChar w:fldCharType="begin"/>
      </w:r>
      <w:r>
        <w:instrText xml:space="preserve"> REF _Ref167364144 \h </w:instrText>
      </w:r>
      <w:r>
        <w:fldChar w:fldCharType="separate"/>
      </w:r>
      <w:r w:rsidR="004B1597">
        <w:t xml:space="preserve">Рисунок </w:t>
      </w:r>
      <w:r w:rsidR="004B1597">
        <w:rPr>
          <w:noProof/>
        </w:rPr>
        <w:t>14</w:t>
      </w:r>
      <w:r>
        <w:fldChar w:fldCharType="end"/>
      </w:r>
      <w:r>
        <w:t xml:space="preserve">), так как порядок константы скорости реакции распада </w:t>
      </w:r>
      <w:proofErr w:type="spellStart"/>
      <w:r>
        <w:t>фенолэфира</w:t>
      </w:r>
      <w:proofErr w:type="spellEnd"/>
      <w:r>
        <w:t xml:space="preserve"> слишком мал по сравнению со скоростями остальных реакций. </w:t>
      </w:r>
    </w:p>
    <w:p w14:paraId="0D7CE615" w14:textId="77777777" w:rsidR="003F2C8A" w:rsidRDefault="003F2C8A" w:rsidP="003F2C8A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6C71A335" wp14:editId="17EBD554">
            <wp:extent cx="3897923" cy="2495167"/>
            <wp:effectExtent l="0" t="0" r="7620" b="635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8561" cy="25211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F6E6FC" w14:textId="4CD81166" w:rsidR="00690237" w:rsidRDefault="003F2C8A" w:rsidP="00035E6F">
      <w:pPr>
        <w:pStyle w:val="af2"/>
        <w:rPr>
          <w:iCs/>
        </w:rPr>
      </w:pPr>
      <w:bookmarkStart w:id="166" w:name="_Ref167364144"/>
      <w:r>
        <w:t xml:space="preserve">Рисунок </w:t>
      </w:r>
      <w:fldSimple w:instr=" SEQ Рисунок \* ARABIC ">
        <w:r w:rsidR="004B1597">
          <w:rPr>
            <w:noProof/>
          </w:rPr>
          <w:t>14</w:t>
        </w:r>
      </w:fldSimple>
      <w:bookmarkEnd w:id="166"/>
      <w:r w:rsidR="0070324E">
        <w:rPr>
          <w:noProof/>
        </w:rPr>
        <w:t xml:space="preserve"> – </w:t>
      </w:r>
      <w:r w:rsidR="00131ADE">
        <w:t xml:space="preserve">Сравнение теоретических кривых конверсии для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</w:p>
    <w:p w14:paraId="0BD39291" w14:textId="77777777" w:rsidR="00035E6F" w:rsidRPr="00035E6F" w:rsidRDefault="00035E6F" w:rsidP="00035E6F">
      <w:pPr>
        <w:rPr>
          <w:lang w:eastAsia="ru-RU"/>
        </w:rPr>
      </w:pPr>
    </w:p>
    <w:p w14:paraId="15493C82" w14:textId="352F07D7" w:rsidR="00690237" w:rsidRDefault="00690237" w:rsidP="00690237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 w:rsidRPr="00FB4845">
        <w:t xml:space="preserve"> </w:t>
      </w:r>
    </w:p>
    <w:p w14:paraId="39A5BE4F" w14:textId="33A2939A" w:rsidR="00E73CB3" w:rsidRPr="003A517F" w:rsidRDefault="00035E6F" w:rsidP="00E73CB3">
      <w:pPr>
        <w:pStyle w:val="a3"/>
      </w:pPr>
      <w:r>
        <w:t>У</w:t>
      </w:r>
      <w:r w:rsidR="00E73CB3">
        <w:t>меньшение</w:t>
      </w:r>
      <w:r w:rsidR="00E73CB3" w:rsidRPr="0093321A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 w:rsidR="00E73CB3">
        <w:t xml:space="preserve"> существенно замедляет темпы полимеризации </w:t>
      </w:r>
      <w:r>
        <w:t>и увеличивает индукционный период с 205 с до 524 с. П</w:t>
      </w:r>
      <w:r w:rsidR="00E73CB3">
        <w:t xml:space="preserve">ри уменьшении скорости реакции </w:t>
      </w:r>
      <w:proofErr w:type="spellStart"/>
      <w:r w:rsidR="00E73CB3">
        <w:t>диспропорционирования</w:t>
      </w:r>
      <w:proofErr w:type="spellEnd"/>
      <w:r w:rsidR="00E73CB3">
        <w:t xml:space="preserve"> </w:t>
      </w:r>
      <w:proofErr w:type="spellStart"/>
      <w:r w:rsidR="00E73CB3">
        <w:t>семихиноновых</w:t>
      </w:r>
      <w:proofErr w:type="spellEnd"/>
      <w:r w:rsidR="00E73CB3">
        <w:t xml:space="preserve"> радикалов их концентрация растет, вместе с ней растет скорость конкурирующей реакции</w:t>
      </w:r>
      <w:r>
        <w:t xml:space="preserve"> –</w:t>
      </w:r>
      <w:r w:rsidR="00E73CB3">
        <w:t xml:space="preserve"> образования </w:t>
      </w:r>
      <w:proofErr w:type="spellStart"/>
      <w:r w:rsidR="00E73CB3">
        <w:t>фенолэфира</w:t>
      </w:r>
      <w:proofErr w:type="spellEnd"/>
      <w:r>
        <w:t>.</w:t>
      </w:r>
    </w:p>
    <w:p w14:paraId="491995D2" w14:textId="77777777" w:rsidR="00690237" w:rsidRDefault="00690237" w:rsidP="00690237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01464C7A" wp14:editId="43ED1DCE">
            <wp:extent cx="3915508" cy="2491214"/>
            <wp:effectExtent l="0" t="0" r="8890" b="4445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0823" cy="2507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957213" w14:textId="7B106FF3" w:rsidR="00690237" w:rsidRDefault="00690237" w:rsidP="00690237">
      <w:pPr>
        <w:pStyle w:val="af2"/>
      </w:pPr>
      <w:bookmarkStart w:id="167" w:name="_Ref167363907"/>
      <w:r>
        <w:t xml:space="preserve">Рисунок </w:t>
      </w:r>
      <w:fldSimple w:instr=" SEQ Рисунок \* ARABIC ">
        <w:r w:rsidR="004B1597">
          <w:rPr>
            <w:noProof/>
          </w:rPr>
          <w:t>15</w:t>
        </w:r>
      </w:fldSimple>
      <w:bookmarkEnd w:id="167"/>
      <w:r w:rsidR="0070324E">
        <w:t xml:space="preserve"> – </w:t>
      </w:r>
      <w:r w:rsidR="00E73CB3">
        <w:t xml:space="preserve">Сравнение теоретических кривых конверсии для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</w:p>
    <w:p w14:paraId="1988D613" w14:textId="77777777" w:rsidR="003F2C8A" w:rsidRPr="0074202D" w:rsidRDefault="003F2C8A" w:rsidP="00690237">
      <w:pPr>
        <w:pStyle w:val="a3"/>
        <w:ind w:firstLine="0"/>
      </w:pPr>
    </w:p>
    <w:p w14:paraId="29C9A9CC" w14:textId="5595F6F7" w:rsidR="008C0727" w:rsidRPr="008C0727" w:rsidRDefault="008C0727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</w:p>
    <w:p w14:paraId="0685D4CF" w14:textId="604A6543" w:rsidR="00E600B1" w:rsidRDefault="00E600B1" w:rsidP="00AA41DF">
      <w:pPr>
        <w:pStyle w:val="a3"/>
      </w:pPr>
      <w:r>
        <w:t xml:space="preserve">Реакции </w:t>
      </w:r>
      <w:proofErr w:type="spellStart"/>
      <w:r>
        <w:t>диспропорционирования</w:t>
      </w:r>
      <w:proofErr w:type="spellEnd"/>
      <w:r>
        <w:t xml:space="preserve"> и р</w:t>
      </w:r>
      <w:bookmarkStart w:id="168" w:name="_GoBack"/>
      <w:bookmarkEnd w:id="168"/>
      <w:r>
        <w:t xml:space="preserve">екомбинации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</w:t>
      </w:r>
      <w:r w:rsidR="00035E6F">
        <w:t>одинаково</w:t>
      </w:r>
      <w:r w:rsidR="00A818CF">
        <w:t xml:space="preserve"> </w:t>
      </w:r>
      <w:r>
        <w:t>влияют на скорость полимеризации</w:t>
      </w:r>
      <w:r w:rsidR="00035E6F">
        <w:t xml:space="preserve">. При увеличении констант этих реакций индукционный период растет на 20 с и замедляются темпы полимеризации. Однако уменьшение на порядок этих констант почти не оказывает никакого влияния, </w:t>
      </w:r>
      <w:r w:rsidR="00231DA0">
        <w:t xml:space="preserve">из-за наличия конкурирующих реакций гибели радикала метиламина – реакции роста и образования </w:t>
      </w:r>
      <w:proofErr w:type="spellStart"/>
      <w:r w:rsidR="00231DA0">
        <w:t>фенолэфира</w:t>
      </w:r>
      <w:proofErr w:type="spellEnd"/>
      <w:r w:rsidR="00231DA0">
        <w:t>.</w:t>
      </w:r>
    </w:p>
    <w:p w14:paraId="0811544F" w14:textId="77777777" w:rsidR="00A818CF" w:rsidRDefault="00A818CF" w:rsidP="00A818CF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6CA8B571" wp14:editId="5BF73C41">
            <wp:extent cx="3915508" cy="2482942"/>
            <wp:effectExtent l="0" t="0" r="889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0004" cy="2498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38E10F" w14:textId="11269C95" w:rsidR="00A818CF" w:rsidRDefault="00A818CF" w:rsidP="001771C7">
      <w:pPr>
        <w:pStyle w:val="af2"/>
      </w:pPr>
      <w:bookmarkStart w:id="169" w:name="_Ref167363315"/>
      <w:r>
        <w:t xml:space="preserve">Рисунок </w:t>
      </w:r>
      <w:fldSimple w:instr=" SEQ Рисунок \* ARABIC ">
        <w:r w:rsidR="004B1597">
          <w:rPr>
            <w:noProof/>
          </w:rPr>
          <w:t>16</w:t>
        </w:r>
      </w:fldSimple>
      <w:bookmarkEnd w:id="169"/>
      <w:r w:rsidR="0070324E">
        <w:rPr>
          <w:noProof/>
        </w:rPr>
        <w:t xml:space="preserve"> – </w:t>
      </w:r>
      <w:r w:rsidR="00E73CB3">
        <w:t xml:space="preserve">Сравнение теоретических кривых конверсии для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E73CB3"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</w:p>
    <w:p w14:paraId="5EE5DB28" w14:textId="77777777" w:rsidR="00732608" w:rsidRPr="00732608" w:rsidRDefault="00732608" w:rsidP="00732608">
      <w:pPr>
        <w:rPr>
          <w:lang w:eastAsia="ru-RU"/>
        </w:rPr>
      </w:pPr>
    </w:p>
    <w:p w14:paraId="407385FD" w14:textId="208B5869" w:rsidR="00526438" w:rsidRDefault="00F72F62" w:rsidP="00F72F62">
      <w:pPr>
        <w:pStyle w:val="1"/>
      </w:pPr>
      <w:r>
        <w:t>Влияние</w:t>
      </w:r>
      <w:r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</m:oMath>
    </w:p>
    <w:p w14:paraId="1CCB8525" w14:textId="008DC6C5" w:rsidR="00554D2B" w:rsidRPr="0032379B" w:rsidRDefault="0032379B" w:rsidP="00554D2B">
      <w:pPr>
        <w:pStyle w:val="a3"/>
      </w:pPr>
      <w:r>
        <w:t>Величина константы скорости</w:t>
      </w:r>
      <w:r w:rsidRPr="0032379B">
        <w:t xml:space="preserve"> </w:t>
      </w:r>
      <w:r>
        <w:t xml:space="preserve">роста полимерной цепи существенно влияет на протекание полимеризации, так как реакция роста цепи – основная реакция превращения мономера в полимер. Увеличение константы скорости роста </w:t>
      </w:r>
      <w:r w:rsidR="00231DA0">
        <w:t xml:space="preserve">в 10 раз </w:t>
      </w:r>
      <w:r w:rsidR="00472B9E">
        <w:t>увеличивает</w:t>
      </w:r>
      <w:r>
        <w:t xml:space="preserve"> </w:t>
      </w:r>
      <w:r w:rsidR="00472B9E">
        <w:t>предельную</w:t>
      </w:r>
      <w:r>
        <w:t xml:space="preserve"> скорость конверсии </w:t>
      </w:r>
      <w:r w:rsidR="00231DA0">
        <w:t xml:space="preserve">больше, чем в 10 </w:t>
      </w:r>
      <w:r>
        <w:t>раз </w:t>
      </w:r>
      <w:r w:rsidR="00472B9E">
        <w:t>(</w:t>
      </w:r>
      <w:r w:rsidR="000B6B88">
        <w:fldChar w:fldCharType="begin"/>
      </w:r>
      <w:r w:rsidR="000B6B88">
        <w:instrText xml:space="preserve"> REF _Ref168195066 \h </w:instrText>
      </w:r>
      <w:r w:rsidR="000B6B88">
        <w:fldChar w:fldCharType="separate"/>
      </w:r>
      <w:r w:rsidR="004B1597" w:rsidRPr="004B1597">
        <w:t xml:space="preserve">Таблица </w:t>
      </w:r>
      <w:r w:rsidR="004B1597">
        <w:rPr>
          <w:noProof/>
        </w:rPr>
        <w:t>8</w:t>
      </w:r>
      <w:r w:rsidR="000B6B88">
        <w:fldChar w:fldCharType="end"/>
      </w:r>
      <w:r w:rsidR="00472B9E">
        <w:t xml:space="preserve">) </w:t>
      </w:r>
      <w:r>
        <w:t xml:space="preserve">при этом индукционный период фактически пропадает  </w:t>
      </w:r>
      <w:r w:rsidR="00472B9E">
        <w:t>(</w:t>
      </w:r>
      <w:r w:rsidR="00472B9E">
        <w:fldChar w:fldCharType="begin"/>
      </w:r>
      <w:r w:rsidR="00472B9E">
        <w:instrText xml:space="preserve"> REF _Ref168012045 \h </w:instrText>
      </w:r>
      <w:r w:rsidR="00472B9E">
        <w:fldChar w:fldCharType="separate"/>
      </w:r>
      <w:r w:rsidR="004B1597">
        <w:t xml:space="preserve">Рисунок </w:t>
      </w:r>
      <w:r w:rsidR="004B1597">
        <w:rPr>
          <w:noProof/>
        </w:rPr>
        <w:t>17</w:t>
      </w:r>
      <w:r w:rsidR="00472B9E">
        <w:fldChar w:fldCharType="end"/>
      </w:r>
      <w:r w:rsidR="00472B9E">
        <w:t>).</w:t>
      </w:r>
      <w:r w:rsidR="00CB3E29">
        <w:t xml:space="preserve"> Уменьшение в 10 раз константы скорости роста приводит почти к полному отсутствию полимеризации в течение долгого периода времени. </w:t>
      </w:r>
    </w:p>
    <w:p w14:paraId="5C7C59AE" w14:textId="77777777" w:rsidR="00554D2B" w:rsidRDefault="00554D2B" w:rsidP="00554D2B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5EA75155" wp14:editId="26645CED">
            <wp:extent cx="3916404" cy="2479431"/>
            <wp:effectExtent l="0" t="0" r="825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0558" cy="2494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0944A3" w14:textId="306BCD36" w:rsidR="00554D2B" w:rsidRPr="00E73CB3" w:rsidRDefault="00554D2B" w:rsidP="00554D2B">
      <w:pPr>
        <w:pStyle w:val="af2"/>
        <w:jc w:val="both"/>
        <w:rPr>
          <w:i/>
          <w:iCs/>
        </w:rPr>
      </w:pPr>
      <w:bookmarkStart w:id="170" w:name="_Ref168012045"/>
      <w:r>
        <w:t xml:space="preserve">Рисунок </w:t>
      </w:r>
      <w:fldSimple w:instr=" SEQ Рисунок \* ARABIC ">
        <w:r w:rsidR="004B1597">
          <w:rPr>
            <w:noProof/>
          </w:rPr>
          <w:t>17</w:t>
        </w:r>
      </w:fldSimple>
      <w:bookmarkEnd w:id="170"/>
      <w:r w:rsidRPr="00554D2B">
        <w:t xml:space="preserve"> – </w:t>
      </w:r>
      <w:r w:rsidR="00E73CB3">
        <w:t xml:space="preserve">Сравнение теоретических кривых конверсии для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rop</m:t>
            </m:r>
          </m:sub>
        </m:sSub>
      </m:oMath>
    </w:p>
    <w:p w14:paraId="22C83F25" w14:textId="77777777" w:rsidR="0032379B" w:rsidRPr="0032379B" w:rsidRDefault="0032379B" w:rsidP="0032379B">
      <w:pPr>
        <w:rPr>
          <w:lang w:eastAsia="ru-RU"/>
        </w:rPr>
      </w:pPr>
    </w:p>
    <w:p w14:paraId="0AF77466" w14:textId="77777777" w:rsidR="00DA3174" w:rsidRDefault="00DA3174" w:rsidP="00DA3174">
      <w:pPr>
        <w:pStyle w:val="1"/>
      </w:pPr>
      <w:r w:rsidRPr="004B00CB">
        <w:t>Влияние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</w:p>
    <w:p w14:paraId="6A96FD2F" w14:textId="51AA922B" w:rsidR="00AB2A09" w:rsidRPr="00EB4A9E" w:rsidRDefault="00DA3174" w:rsidP="00AB2A09">
      <w:pPr>
        <w:pStyle w:val="a3"/>
      </w:pPr>
      <w:r>
        <w:t xml:space="preserve">Величина константы скорости ингибирования влияет на плавность кривой конверсии от времени в районе перегиба при истощении ингибитора (в случае полимеризации на воздухе – кислорода). При </w:t>
      </w:r>
      <w:r w:rsidR="00AB2A09">
        <w:t xml:space="preserve">уменьшении </w:t>
      </w:r>
      <w:r>
        <w:t>значени</w:t>
      </w:r>
      <w:r w:rsidR="00AB2A09">
        <w:t>я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</w:t>
      </w:r>
      <w:r w:rsidR="00AB2A09">
        <w:t>пропадает индукционный период, однако темпы полимеризации почти не возрастают (</w:t>
      </w:r>
      <w:r w:rsidR="00AB2A09">
        <w:fldChar w:fldCharType="begin"/>
      </w:r>
      <w:r w:rsidR="00AB2A09">
        <w:instrText xml:space="preserve"> REF _Ref168195066 \h </w:instrText>
      </w:r>
      <w:r w:rsidR="00AB2A09">
        <w:fldChar w:fldCharType="separate"/>
      </w:r>
      <w:r w:rsidR="004B1597" w:rsidRPr="004B1597">
        <w:t xml:space="preserve">Таблица </w:t>
      </w:r>
      <w:r w:rsidR="004B1597">
        <w:rPr>
          <w:noProof/>
        </w:rPr>
        <w:t>8</w:t>
      </w:r>
      <w:r w:rsidR="00AB2A09">
        <w:fldChar w:fldCharType="end"/>
      </w:r>
      <w:r w:rsidR="00AB2A09">
        <w:t>) При увеличении константы ингибирования не происходит смещения периода индукции.</w:t>
      </w:r>
    </w:p>
    <w:p w14:paraId="778A5194" w14:textId="77777777" w:rsidR="00DA3174" w:rsidRDefault="00DA3174" w:rsidP="00DA3174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190242C7" wp14:editId="6AAA713F">
            <wp:extent cx="3897923" cy="2485443"/>
            <wp:effectExtent l="0" t="0" r="762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7390" cy="2504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68A157" w14:textId="0B775BCB" w:rsidR="00DA3174" w:rsidRDefault="00DA3174" w:rsidP="00DA3174">
      <w:pPr>
        <w:pStyle w:val="af2"/>
      </w:pPr>
      <w:r>
        <w:t xml:space="preserve">Рисунок </w:t>
      </w:r>
      <w:fldSimple w:instr=" SEQ Рисунок \* ARABIC ">
        <w:r w:rsidR="004B1597">
          <w:rPr>
            <w:noProof/>
          </w:rPr>
          <w:t>18</w:t>
        </w:r>
      </w:fldSimple>
      <w:r w:rsidR="0070324E">
        <w:t xml:space="preserve"> – </w:t>
      </w:r>
      <w:r w:rsidR="00E73CB3">
        <w:t xml:space="preserve">Сравнение теоретических кривых конверсии для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</w:p>
    <w:p w14:paraId="100AD76F" w14:textId="77777777" w:rsidR="00DA3174" w:rsidRPr="00DA3174" w:rsidRDefault="00DA3174" w:rsidP="00DA3174">
      <w:pPr>
        <w:pStyle w:val="a3"/>
      </w:pPr>
    </w:p>
    <w:p w14:paraId="407ED9CB" w14:textId="3CF7A73B" w:rsidR="00022E79" w:rsidRDefault="00022E79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Pr="006F391C">
        <w:t xml:space="preserve"> </w:t>
      </w:r>
      <w:r w:rsidR="006F391C" w:rsidRPr="006F391C">
        <w:t xml:space="preserve">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</w:p>
    <w:p w14:paraId="067D83FD" w14:textId="12ABBB20" w:rsidR="009506A8" w:rsidRDefault="009506A8" w:rsidP="007C20D8">
      <w:pPr>
        <w:pStyle w:val="a3"/>
      </w:pPr>
      <w:r>
        <w:t>Значения констант</w:t>
      </w:r>
      <w:r w:rsidR="007C20D8">
        <w:t>ы</w:t>
      </w:r>
      <w:r>
        <w:t xml:space="preserve"> переноса цепи на растворитель в исследуемых системах игра</w:t>
      </w:r>
      <w:r w:rsidR="007C20D8">
        <w:t>е</w:t>
      </w:r>
      <w:r w:rsidR="006F391C">
        <w:t>т</w:t>
      </w:r>
      <w:r>
        <w:t xml:space="preserve"> </w:t>
      </w:r>
      <w:r w:rsidRPr="007C20D8">
        <w:t>важную</w:t>
      </w:r>
      <w:r>
        <w:t xml:space="preserve"> роль</w:t>
      </w:r>
      <w:r w:rsidR="00186BFC">
        <w:t xml:space="preserve"> (</w:t>
      </w:r>
      <w:r w:rsidR="00186BFC">
        <w:fldChar w:fldCharType="begin"/>
      </w:r>
      <w:r w:rsidR="00186BFC">
        <w:instrText xml:space="preserve"> REF _Ref167365162 \h </w:instrText>
      </w:r>
      <w:r w:rsidR="00186BFC">
        <w:fldChar w:fldCharType="separate"/>
      </w:r>
      <w:r w:rsidR="004B1597">
        <w:t xml:space="preserve">Рисунок </w:t>
      </w:r>
      <w:r w:rsidR="004B1597">
        <w:rPr>
          <w:noProof/>
        </w:rPr>
        <w:t>19</w:t>
      </w:r>
      <w:r w:rsidR="00186BFC">
        <w:fldChar w:fldCharType="end"/>
      </w:r>
      <w:r w:rsidR="00186BFC">
        <w:t>)</w:t>
      </w:r>
      <w:r>
        <w:t xml:space="preserve"> из-за высокой концентрации бутанола и отсутствии гель-эффекта, сильно уменьшающего скорост</w:t>
      </w:r>
      <w:r w:rsidR="00186BFC">
        <w:t>ь</w:t>
      </w:r>
      <w:r>
        <w:t xml:space="preserve"> эт</w:t>
      </w:r>
      <w:r w:rsidR="00186BFC">
        <w:t>ой</w:t>
      </w:r>
      <w:r>
        <w:t xml:space="preserve"> реакци</w:t>
      </w:r>
      <w:r w:rsidR="00186BFC">
        <w:t>и</w:t>
      </w:r>
      <w:r w:rsidR="007C20D8" w:rsidRPr="007C20D8">
        <w:t>.</w:t>
      </w:r>
      <w:r w:rsidR="00974F84">
        <w:t xml:space="preserve"> При </w:t>
      </w:r>
      <w:r w:rsidR="00B95FD8">
        <w:t>уменьшении</w:t>
      </w:r>
      <w:r w:rsidR="00974F84"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 w:rsidR="00974F84">
        <w:t xml:space="preserve"> в 10 раз время индукционного периода полимеризации </w:t>
      </w:r>
      <w:r w:rsidR="00B95FD8">
        <w:t xml:space="preserve">уменьшается на </w:t>
      </w:r>
      <w:r w:rsidR="00AB2A09">
        <w:t>15</w:t>
      </w:r>
      <w:r w:rsidR="00B95FD8">
        <w:t xml:space="preserve"> сек</w:t>
      </w:r>
      <w:r w:rsidR="00974F84">
        <w:t xml:space="preserve">, однако </w:t>
      </w:r>
      <w:r w:rsidR="00B95FD8">
        <w:t>более чем</w:t>
      </w:r>
      <w:r w:rsidR="00AB2A09">
        <w:t xml:space="preserve"> в</w:t>
      </w:r>
      <w:r w:rsidR="00B95FD8">
        <w:t xml:space="preserve"> </w:t>
      </w:r>
      <w:r w:rsidR="00AB2A09">
        <w:t>2</w:t>
      </w:r>
      <w:r w:rsidR="00B95FD8">
        <w:t xml:space="preserve"> раз</w:t>
      </w:r>
      <w:r w:rsidR="00AB2A09">
        <w:t>а</w:t>
      </w:r>
      <w:r w:rsidR="00B95FD8">
        <w:t xml:space="preserve"> растет скорость полимеризации.</w:t>
      </w:r>
      <w:r w:rsidR="00AB2A09">
        <w:t xml:space="preserve"> Наоборот, увеличение</w:t>
      </w:r>
      <w:r w:rsidR="003966C7">
        <w:t xml:space="preserve"> этой константы приводит исчезновению индукционного периода и резкому падению темпов </w:t>
      </w:r>
      <w:proofErr w:type="spellStart"/>
      <w:r w:rsidR="003966C7">
        <w:t>полиемризации</w:t>
      </w:r>
      <w:proofErr w:type="spellEnd"/>
      <w:r w:rsidR="003966C7">
        <w:t>.</w:t>
      </w:r>
    </w:p>
    <w:p w14:paraId="58F3C1D4" w14:textId="77777777" w:rsidR="007C20D8" w:rsidRDefault="007C20D8" w:rsidP="007C20D8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67FB381B" wp14:editId="51D191B3">
            <wp:extent cx="3897923" cy="2483333"/>
            <wp:effectExtent l="0" t="0" r="762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17478" cy="2495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09F1AF" w14:textId="03CFFB31" w:rsidR="00526438" w:rsidRDefault="007C20D8" w:rsidP="00E73CB3">
      <w:pPr>
        <w:pStyle w:val="af2"/>
      </w:pPr>
      <w:bookmarkStart w:id="171" w:name="_Ref167365162"/>
      <w:r>
        <w:t xml:space="preserve">Рисунок </w:t>
      </w:r>
      <w:fldSimple w:instr=" SEQ Рисунок \* ARABIC ">
        <w:r w:rsidR="004B1597">
          <w:rPr>
            <w:noProof/>
          </w:rPr>
          <w:t>19</w:t>
        </w:r>
      </w:fldSimple>
      <w:bookmarkEnd w:id="171"/>
      <w:r w:rsidR="0070324E">
        <w:rPr>
          <w:noProof/>
        </w:rPr>
        <w:t xml:space="preserve"> – </w:t>
      </w:r>
      <w:r w:rsidR="00E73CB3">
        <w:t>Сравнение теоретических кривых конверсии для</w:t>
      </w:r>
      <w:r w:rsidR="00E73CB3" w:rsidRPr="006F391C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sol</m:t>
            </m:r>
          </m:sub>
        </m:sSub>
      </m:oMath>
    </w:p>
    <w:p w14:paraId="799E1686" w14:textId="77777777" w:rsidR="003966C7" w:rsidRPr="003966C7" w:rsidRDefault="003966C7" w:rsidP="003966C7">
      <w:pPr>
        <w:rPr>
          <w:lang w:eastAsia="ru-RU"/>
        </w:rPr>
      </w:pPr>
    </w:p>
    <w:p w14:paraId="05CDCEE7" w14:textId="3C517095" w:rsidR="007C20D8" w:rsidRDefault="007C20D8" w:rsidP="007C20D8">
      <w:pPr>
        <w:pStyle w:val="a3"/>
      </w:pPr>
      <w:r>
        <w:t>Однако значение константы переноса цепи на мономер не влияет на вид кривой конверсии от времени</w:t>
      </w:r>
      <w:r w:rsidR="00710AD0">
        <w:t xml:space="preserve"> (</w:t>
      </w:r>
      <w:r w:rsidR="00710AD0">
        <w:fldChar w:fldCharType="begin"/>
      </w:r>
      <w:r w:rsidR="00710AD0">
        <w:instrText xml:space="preserve"> REF _Ref167365102 \h </w:instrText>
      </w:r>
      <w:r w:rsidR="00710AD0">
        <w:fldChar w:fldCharType="separate"/>
      </w:r>
      <w:r w:rsidR="004B1597">
        <w:t xml:space="preserve">Рисунок </w:t>
      </w:r>
      <w:r w:rsidR="004B1597">
        <w:rPr>
          <w:noProof/>
        </w:rPr>
        <w:t>20</w:t>
      </w:r>
      <w:r w:rsidR="00710AD0">
        <w:fldChar w:fldCharType="end"/>
      </w:r>
      <w:r w:rsidR="00710AD0">
        <w:t>)</w:t>
      </w:r>
      <w:r>
        <w:t xml:space="preserve">, </w:t>
      </w:r>
      <w:r w:rsidR="00EC6F9B">
        <w:t xml:space="preserve">это </w:t>
      </w:r>
      <w:r>
        <w:t>связано с тем, что при переносе цепи на мономер, концентрация активных центров полимеризации остается прежней.</w:t>
      </w:r>
    </w:p>
    <w:p w14:paraId="0E3B241E" w14:textId="77777777" w:rsidR="007C20D8" w:rsidRDefault="007C20D8" w:rsidP="007C20D8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985C659" wp14:editId="78294BEC">
            <wp:extent cx="3915508" cy="2467761"/>
            <wp:effectExtent l="0" t="0" r="8890" b="889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b="913"/>
                    <a:stretch/>
                  </pic:blipFill>
                  <pic:spPr bwMode="auto">
                    <a:xfrm>
                      <a:off x="0" y="0"/>
                      <a:ext cx="3930330" cy="24771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30F8BD" w14:textId="7F927E46" w:rsidR="00D023FD" w:rsidRPr="00D023FD" w:rsidRDefault="007C20D8" w:rsidP="00E73CB3">
      <w:pPr>
        <w:pStyle w:val="af2"/>
      </w:pPr>
      <w:bookmarkStart w:id="172" w:name="_Ref167365102"/>
      <w:r>
        <w:t xml:space="preserve">Рисунок </w:t>
      </w:r>
      <w:fldSimple w:instr=" SEQ Рисунок \* ARABIC ">
        <w:r w:rsidR="004B1597">
          <w:rPr>
            <w:noProof/>
          </w:rPr>
          <w:t>20</w:t>
        </w:r>
      </w:fldSimple>
      <w:bookmarkEnd w:id="172"/>
      <w:r w:rsidR="0070324E">
        <w:t xml:space="preserve"> – </w:t>
      </w:r>
      <w:r w:rsidR="00E73CB3">
        <w:t xml:space="preserve">Сравнение теоретических кривых конверсии для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m</m:t>
            </m:r>
          </m:sub>
        </m:sSub>
      </m:oMath>
    </w:p>
    <w:p w14:paraId="1B5F2D54" w14:textId="77777777" w:rsidR="00D023FD" w:rsidRPr="00022E79" w:rsidRDefault="00D023FD" w:rsidP="00D023FD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-rec</m:t>
            </m:r>
          </m:sub>
        </m:sSub>
      </m:oMath>
      <w:r w:rsidRPr="00FB4845">
        <w:t xml:space="preserve"> </w:t>
      </w:r>
    </w:p>
    <w:p w14:paraId="2D5A9EB9" w14:textId="1C69E5D4" w:rsidR="00D023FD" w:rsidRDefault="003966C7" w:rsidP="00D023FD">
      <w:pPr>
        <w:pStyle w:val="a3"/>
      </w:pPr>
      <w:r>
        <w:t xml:space="preserve">Изменение константы скорости квадратичного обрыва не влияет на индукционный период реакции, однако от нее сильно зависит темп полимеризации на начальных этапах. Так при увели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Pr="00FB4845">
        <w:t xml:space="preserve"> </w:t>
      </w:r>
      <w:r>
        <w:t xml:space="preserve">в 10 раз скорость падает в 3 раза, а при уменьшении на порядок – возрастает </w:t>
      </w:r>
      <w:proofErr w:type="gramStart"/>
      <w:r>
        <w:t>в  1.5</w:t>
      </w:r>
      <w:proofErr w:type="gramEnd"/>
      <w:r>
        <w:t xml:space="preserve"> раза </w:t>
      </w:r>
    </w:p>
    <w:p w14:paraId="0887E352" w14:textId="77777777" w:rsidR="00D023FD" w:rsidRDefault="00D023FD" w:rsidP="00D023FD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0BA4FF02" wp14:editId="3BB19AFA">
            <wp:extent cx="3903785" cy="2462668"/>
            <wp:effectExtent l="0" t="0" r="1905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2489" cy="2480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B9A907" w14:textId="6B0BEA87" w:rsidR="00E73CB3" w:rsidRPr="00D023FD" w:rsidRDefault="00D023FD" w:rsidP="00E73CB3">
      <w:pPr>
        <w:pStyle w:val="af2"/>
      </w:pPr>
      <w:bookmarkStart w:id="173" w:name="_Ref167364381"/>
      <w:r>
        <w:t xml:space="preserve">Рисунок </w:t>
      </w:r>
      <w:fldSimple w:instr=" SEQ Рисунок \* ARABIC ">
        <w:r w:rsidR="004B1597">
          <w:rPr>
            <w:noProof/>
          </w:rPr>
          <w:t>21</w:t>
        </w:r>
      </w:fldSimple>
      <w:bookmarkEnd w:id="173"/>
      <w:r w:rsidR="0070324E">
        <w:rPr>
          <w:noProof/>
        </w:rPr>
        <w:t xml:space="preserve"> – </w:t>
      </w:r>
      <w:r w:rsidR="00E73CB3">
        <w:t xml:space="preserve">Сравнение теоретических кривых конверсии для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E73CB3" w:rsidRPr="00FB4845">
        <w:t xml:space="preserve"> </w:t>
      </w:r>
    </w:p>
    <w:p w14:paraId="195CE238" w14:textId="02964012" w:rsidR="00D023FD" w:rsidRPr="00D023FD" w:rsidRDefault="00D023FD" w:rsidP="00E73CB3">
      <w:pPr>
        <w:pStyle w:val="af2"/>
      </w:pPr>
    </w:p>
    <w:p w14:paraId="1496ACF2" w14:textId="413263C9" w:rsidR="00131ADE" w:rsidRDefault="00131ADE" w:rsidP="002E21B9">
      <w:pPr>
        <w:pStyle w:val="a3"/>
      </w:pPr>
      <w:r>
        <w:lastRenderedPageBreak/>
        <w:t>В таблице (</w:t>
      </w:r>
      <w:r>
        <w:fldChar w:fldCharType="begin"/>
      </w:r>
      <w:r>
        <w:instrText xml:space="preserve"> REF _Ref168195066 \h </w:instrText>
      </w:r>
      <w:r>
        <w:fldChar w:fldCharType="separate"/>
      </w:r>
      <w:r w:rsidR="004B1597" w:rsidRPr="004B1597">
        <w:t xml:space="preserve">Таблица </w:t>
      </w:r>
      <w:r w:rsidR="004B1597">
        <w:rPr>
          <w:noProof/>
        </w:rPr>
        <w:t>8</w:t>
      </w:r>
      <w:r>
        <w:fldChar w:fldCharType="end"/>
      </w:r>
      <w:r>
        <w:t>) представлены сводные данные влияния констант скоростей на кинетику реакции</w:t>
      </w:r>
    </w:p>
    <w:p w14:paraId="1B31B4E9" w14:textId="24E6F4C7" w:rsidR="00FB4D25" w:rsidRPr="004B1597" w:rsidRDefault="002E21B9" w:rsidP="00E73CB3">
      <w:pPr>
        <w:pStyle w:val="a3"/>
      </w:pPr>
      <w:r w:rsidRPr="004B1597">
        <w:t xml:space="preserve">Результаты </w:t>
      </w:r>
      <w:r w:rsidR="000523A5" w:rsidRPr="004B1597">
        <w:t xml:space="preserve">исследования влияния коэффициентов скорости элементарных реакций на кинетику полимеризации. </w:t>
      </w:r>
      <w:r w:rsidR="00FB4D25" w:rsidRPr="004B1597">
        <w:t>Анализ сводных данных</w:t>
      </w:r>
      <w:r w:rsidR="00FF102F" w:rsidRPr="004B1597">
        <w:t xml:space="preserve"> о зависимости темпов полимеризации от значений констант скорости</w:t>
      </w:r>
      <w:r w:rsidR="00FB4D25" w:rsidRPr="004B1597">
        <w:t xml:space="preserve">, позволяет резюмировать, чт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</m:t>
            </m:r>
          </m:sub>
        </m:sSub>
      </m:oMath>
      <w:r w:rsidR="00FF102F" w:rsidRPr="004B1597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trans-m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</m:t>
            </m:r>
            <m:r>
              <w:rPr>
                <w:rFonts w:ascii="Cambria Math" w:hAnsi="Cambria Math"/>
              </w:rPr>
              <m:t>iff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FF102F" w:rsidRPr="004B1597">
        <w:t>– имеют крайне низкое влияние на кинетику реакции</w:t>
      </w:r>
      <w:bookmarkStart w:id="174" w:name="_Hlk168193504"/>
      <w:r w:rsidR="00E73CB3" w:rsidRPr="004B1597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bookmarkEnd w:id="174"/>
      <w:r w:rsidR="00FF102F" w:rsidRPr="004B1597"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rD-rec</m:t>
            </m:r>
          </m:sub>
        </m:sSub>
      </m:oMath>
      <w:r w:rsidR="00FF102F" w:rsidRPr="004B1597">
        <w:t xml:space="preserve"> – имеют одинаковое влияние на протекание полимеризации.</w:t>
      </w:r>
      <w:r w:rsidR="003A517F" w:rsidRPr="004B1597">
        <w:t xml:space="preserve"> </w:t>
      </w:r>
    </w:p>
    <w:p w14:paraId="34F3010F" w14:textId="74A0277D" w:rsidR="000523A5" w:rsidRDefault="000523A5" w:rsidP="000523A5">
      <w:pPr>
        <w:pStyle w:val="af2"/>
        <w:keepNext/>
      </w:pPr>
      <w:bookmarkStart w:id="175" w:name="_Ref168195066"/>
      <w:r w:rsidRPr="004B1597">
        <w:t xml:space="preserve">Таблица </w:t>
      </w:r>
      <w:fldSimple w:instr=" SEQ Таблица \* ARABIC ">
        <w:r w:rsidR="004B1597">
          <w:rPr>
            <w:noProof/>
          </w:rPr>
          <w:t>8</w:t>
        </w:r>
      </w:fldSimple>
      <w:bookmarkEnd w:id="175"/>
      <w:r w:rsidRPr="004B1597">
        <w:t xml:space="preserve"> – Сводные данные влияния констант скоростей на кинетику</w:t>
      </w:r>
      <w:r w:rsidR="001654FE" w:rsidRPr="004B1597">
        <w:t xml:space="preserve">, красным показаны константы, не </w:t>
      </w:r>
      <w:commentRangeStart w:id="176"/>
      <w:r w:rsidR="001654FE" w:rsidRPr="004B1597">
        <w:t>влияющие</w:t>
      </w:r>
      <w:commentRangeEnd w:id="176"/>
      <w:r w:rsidR="00677F71" w:rsidRPr="004B1597">
        <w:rPr>
          <w:rStyle w:val="af6"/>
          <w:rFonts w:asciiTheme="minorHAnsi" w:eastAsia="SimSun" w:hAnsiTheme="minorHAnsi" w:cstheme="minorBidi"/>
          <w:bCs w:val="0"/>
          <w:lang w:eastAsia="en-US"/>
        </w:rPr>
        <w:commentReference w:id="176"/>
      </w:r>
      <w:r w:rsidR="001654FE" w:rsidRPr="004B1597">
        <w:t xml:space="preserve"> на кинетику, зеленым – влияющие одинаково</w:t>
      </w:r>
    </w:p>
    <w:tbl>
      <w:tblPr>
        <w:tblW w:w="8878" w:type="dxa"/>
        <w:tblLook w:val="04A0" w:firstRow="1" w:lastRow="0" w:firstColumn="1" w:lastColumn="0" w:noHBand="0" w:noVBand="1"/>
      </w:tblPr>
      <w:tblGrid>
        <w:gridCol w:w="1562"/>
        <w:gridCol w:w="1266"/>
        <w:gridCol w:w="1126"/>
        <w:gridCol w:w="1266"/>
        <w:gridCol w:w="1266"/>
        <w:gridCol w:w="1126"/>
        <w:gridCol w:w="1266"/>
      </w:tblGrid>
      <w:tr w:rsidR="000523A5" w:rsidRPr="000523A5" w14:paraId="144FF2B8" w14:textId="77777777" w:rsidTr="00677F71">
        <w:trPr>
          <w:trHeight w:val="288"/>
        </w:trPr>
        <w:tc>
          <w:tcPr>
            <w:tcW w:w="15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E3A87F" w14:textId="74A4C867" w:rsidR="000523A5" w:rsidRPr="001654FE" w:rsidRDefault="001654FE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Константа</w:t>
            </w:r>
          </w:p>
        </w:tc>
        <w:tc>
          <w:tcPr>
            <w:tcW w:w="365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A172D56" w14:textId="77777777" w:rsid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Индукционный период </w:t>
            </w:r>
          </w:p>
          <w:p w14:paraId="5BC4197B" w14:textId="3632E3A8" w:rsidR="009E356D" w:rsidRP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</w:t>
            </w:r>
          </w:p>
        </w:tc>
        <w:tc>
          <w:tcPr>
            <w:tcW w:w="365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6CD03F3" w14:textId="5D7D9AEC" w:rsidR="000523A5" w:rsidRDefault="00677F71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Максимальная с</w:t>
            </w:r>
            <w:r w:rsidR="009E35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корость конверсии</w:t>
            </w:r>
          </w:p>
          <w:p w14:paraId="0D125B94" w14:textId="233BDEE2" w:rsidR="009E356D" w:rsidRP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%/с</w:t>
            </w:r>
          </w:p>
        </w:tc>
      </w:tr>
      <w:tr w:rsidR="000523A5" w:rsidRPr="000523A5" w14:paraId="592DA21D" w14:textId="77777777" w:rsidTr="00677F71">
        <w:trPr>
          <w:trHeight w:val="288"/>
        </w:trPr>
        <w:tc>
          <w:tcPr>
            <w:tcW w:w="15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A1F27ED" w14:textId="77777777" w:rsidR="000523A5" w:rsidRPr="000523A5" w:rsidRDefault="000523A5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84B99F1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75DB382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0BC2691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D206630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1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EFD0D4A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CF39F28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0</w:t>
            </w:r>
          </w:p>
        </w:tc>
      </w:tr>
      <w:tr w:rsidR="00B66328" w:rsidRPr="000523A5" w14:paraId="04A1298B" w14:textId="77777777" w:rsidTr="00677F71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6420682" w14:textId="33D5849E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l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0E008551" w14:textId="214D78C5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799.84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450730F8" w14:textId="341EE01B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3FEE6AF1" w14:textId="1F882AAD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54.485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38897904" w14:textId="45D9F189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008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0CF463A6" w14:textId="5513E192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69F9EF0" w14:textId="76C17ED8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73</w:t>
            </w:r>
          </w:p>
        </w:tc>
      </w:tr>
      <w:tr w:rsidR="00B66328" w:rsidRPr="000523A5" w14:paraId="2FFDEF01" w14:textId="77777777" w:rsidTr="00B66328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02235FFB" w14:textId="7C3DBFF3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proofErr w:type="spellStart"/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diff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2225C68D" w14:textId="67F9CD2E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1E3EC2B4" w14:textId="754139F2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68C035B3" w14:textId="6258E9C1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06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30D90AB7" w14:textId="080C803C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117CDD88" w14:textId="62A03F95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7E4B7615" w14:textId="38B42367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</w:tr>
      <w:tr w:rsidR="00B66328" w:rsidRPr="000523A5" w14:paraId="7CC5F0FA" w14:textId="77777777" w:rsidTr="00677F71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16369BC" w14:textId="1519DE8E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r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DDC2C43" w14:textId="1C7BAACE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98.25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229ACD73" w14:textId="4F5463AC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27C876B7" w14:textId="5F571D65" w:rsidR="00B66328" w:rsidRPr="001654FE" w:rsidRDefault="003966C7" w:rsidP="003966C7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3966C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&gt;80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507F1E53" w14:textId="275C9B46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584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37BB39CF" w14:textId="26BD9AE2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24A58401" w14:textId="52EB8A65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009</w:t>
            </w:r>
          </w:p>
        </w:tc>
      </w:tr>
      <w:tr w:rsidR="00B66328" w:rsidRPr="000523A5" w14:paraId="659E48A4" w14:textId="77777777" w:rsidTr="00B66328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0A596CC9" w14:textId="6006F69D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p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23AF20EE" w14:textId="062FC852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108F0FFF" w14:textId="722498C0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5B6572B1" w14:textId="0104E8FA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5DEDCDF6" w14:textId="346A6F9A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07033228" w14:textId="724823EF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20A7EF91" w14:textId="54978DFB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</w:tr>
      <w:tr w:rsidR="00B66328" w:rsidRPr="000523A5" w14:paraId="38EE0C0D" w14:textId="77777777" w:rsidTr="00677F71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B837394" w14:textId="51501149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proofErr w:type="spellStart"/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dQ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CF5C252" w14:textId="07B4057C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524.132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B2C7731" w14:textId="20432DAE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3E55D82" w14:textId="4C3C3890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124.972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6140FB5F" w14:textId="3D52C9AC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073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4F85FBA" w14:textId="2C0FB1C3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77D31D9" w14:textId="71235D5A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487</w:t>
            </w:r>
          </w:p>
        </w:tc>
      </w:tr>
      <w:tr w:rsidR="00B66328" w:rsidRPr="000523A5" w14:paraId="5F9119E5" w14:textId="77777777" w:rsidTr="00B66328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46B1119E" w14:textId="053F51A9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proofErr w:type="spellStart"/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rD_dis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11FDC77F" w14:textId="692C7597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3.38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4FDB1898" w14:textId="69A820B5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234B67AC" w14:textId="71FBAD72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21.622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1ED4ECE8" w14:textId="5F39EB9E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3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69913554" w14:textId="4C10FA51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02B7C870" w14:textId="425FE12C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287</w:t>
            </w:r>
          </w:p>
        </w:tc>
      </w:tr>
      <w:tr w:rsidR="00B66328" w:rsidRPr="000523A5" w14:paraId="379B67F4" w14:textId="77777777" w:rsidTr="00B66328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5C9B62A6" w14:textId="734E3677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proofErr w:type="spellStart"/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rD_rec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50245FD5" w14:textId="1A8C5923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3.38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1E7D4CF1" w14:textId="15444864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47FD75DE" w14:textId="7799F266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21.622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619FA7F4" w14:textId="67F53D98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3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44FB2178" w14:textId="4648EAE0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</w:tcPr>
          <w:p w14:paraId="713FCCA9" w14:textId="76677A79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287</w:t>
            </w:r>
          </w:p>
        </w:tc>
      </w:tr>
      <w:tr w:rsidR="00B66328" w:rsidRPr="000523A5" w14:paraId="76322930" w14:textId="77777777" w:rsidTr="00B66328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FEFDF85" w14:textId="6502AA1F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proofErr w:type="spellStart"/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prop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05ED007" w14:textId="6DD5DB1D" w:rsidR="00B66328" w:rsidRPr="00AD7F72" w:rsidRDefault="00AD7F72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&gt;80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205F66CD" w14:textId="28800152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06F77A2D" w14:textId="6D0B0C62" w:rsidR="00B66328" w:rsidRPr="00AD7F72" w:rsidRDefault="00AD7F72" w:rsidP="003966C7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5F16D08F" w14:textId="38A869D4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002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094BF158" w14:textId="2FF0B64B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417665F4" w14:textId="408E31A4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5078</w:t>
            </w:r>
          </w:p>
        </w:tc>
      </w:tr>
      <w:tr w:rsidR="00B66328" w:rsidRPr="000523A5" w14:paraId="2B641CD8" w14:textId="77777777" w:rsidTr="00B66328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D6317AF" w14:textId="103D76B5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proofErr w:type="spellStart"/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inh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5D90A183" w14:textId="20FFABC3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40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091120F" w14:textId="0B6D1F8D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286E7968" w14:textId="7460112D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190.579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313447D9" w14:textId="247FEAF4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188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3DB52B18" w14:textId="5A655301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6A431AB2" w14:textId="7C2E2853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55</w:t>
            </w:r>
          </w:p>
        </w:tc>
      </w:tr>
      <w:tr w:rsidR="00B66328" w:rsidRPr="000523A5" w14:paraId="3D6F4180" w14:textId="77777777" w:rsidTr="00B66328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3AB35FD0" w14:textId="3AEB82D6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proofErr w:type="spellStart"/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trans_m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0E6F8422" w14:textId="780721C2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672CD076" w14:textId="44A6FD65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3D461CFA" w14:textId="5553F783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45D2820E" w14:textId="114B450B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37D427C1" w14:textId="0FA4726B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</w:tcPr>
          <w:p w14:paraId="6105FAB1" w14:textId="32C627EC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1</w:t>
            </w:r>
          </w:p>
        </w:tc>
      </w:tr>
      <w:tr w:rsidR="00B66328" w:rsidRPr="000523A5" w14:paraId="40FC376F" w14:textId="77777777" w:rsidTr="00B66328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030A63C" w14:textId="76F65349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proofErr w:type="spellStart"/>
            <w:r w:rsidRPr="00B6632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trans_sol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5664ABA" w14:textId="62E60D74" w:rsidR="00B66328" w:rsidRPr="001654FE" w:rsidRDefault="00B66328" w:rsidP="00B663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B66328">
              <w:rPr>
                <w:rFonts w:ascii="Times New Roman" w:hAnsi="Times New Roman" w:cs="Times New Roman"/>
                <w:sz w:val="28"/>
                <w:szCs w:val="28"/>
              </w:rPr>
              <w:t>189.619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04D9006" w14:textId="2E9F17BF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B66328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0A9AF07A" w14:textId="69F5AA6A" w:rsidR="00B66328" w:rsidRPr="001654FE" w:rsidRDefault="003966C7" w:rsidP="003966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750837EE" w14:textId="59652237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B66328">
              <w:rPr>
                <w:rFonts w:ascii="Times New Roman" w:hAnsi="Times New Roman" w:cs="Times New Roman"/>
                <w:sz w:val="28"/>
                <w:szCs w:val="28"/>
              </w:rPr>
              <w:t>0.0517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5756ADD4" w14:textId="17DE7A97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B66328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33578E56" w14:textId="4D11A7D4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B66328">
              <w:rPr>
                <w:rFonts w:ascii="Times New Roman" w:hAnsi="Times New Roman" w:cs="Times New Roman"/>
                <w:sz w:val="28"/>
                <w:szCs w:val="28"/>
              </w:rPr>
              <w:t>0.0029</w:t>
            </w:r>
          </w:p>
        </w:tc>
      </w:tr>
      <w:tr w:rsidR="00B66328" w:rsidRPr="000523A5" w14:paraId="08D321A4" w14:textId="77777777" w:rsidTr="00B66328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6E76E06" w14:textId="0142A363" w:rsidR="00B66328" w:rsidRPr="00677F71" w:rsidRDefault="00B66328" w:rsidP="00B663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proofErr w:type="spellStart"/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ter_rec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774A7B6" w14:textId="7482C84E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8.261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7152A830" w14:textId="584B5325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0B0B26B0" w14:textId="0CD3A6C4" w:rsidR="00B66328" w:rsidRPr="001654FE" w:rsidRDefault="00AD7F72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0</w:t>
            </w:r>
            <w:r w:rsidR="00B66328" w:rsidRPr="001654FE">
              <w:rPr>
                <w:rFonts w:ascii="Times New Roman" w:hAnsi="Times New Roman" w:cs="Times New Roman"/>
                <w:sz w:val="28"/>
                <w:szCs w:val="28"/>
              </w:rPr>
              <w:t>.214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45D7DB1F" w14:textId="0840B70E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453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04FDFC0C" w14:textId="35BB54C0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1EBB0C49" w14:textId="6EAF1A38" w:rsidR="00B66328" w:rsidRPr="001654FE" w:rsidRDefault="00B66328" w:rsidP="00B6632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133</w:t>
            </w:r>
          </w:p>
        </w:tc>
      </w:tr>
    </w:tbl>
    <w:p w14:paraId="4427B927" w14:textId="608BAA14" w:rsidR="003B5135" w:rsidRDefault="003B5135" w:rsidP="003B5135">
      <w:pPr>
        <w:pStyle w:val="af2"/>
        <w:jc w:val="both"/>
      </w:pPr>
    </w:p>
    <w:p w14:paraId="69089D80" w14:textId="0A8F2858" w:rsidR="00D11378" w:rsidRDefault="00D11378" w:rsidP="00D11378">
      <w:pPr>
        <w:rPr>
          <w:lang w:eastAsia="ru-RU"/>
        </w:rPr>
      </w:pPr>
    </w:p>
    <w:p w14:paraId="310B8093" w14:textId="0BAD4961" w:rsidR="00D11378" w:rsidRDefault="00D11378" w:rsidP="00D11378">
      <w:pPr>
        <w:rPr>
          <w:lang w:eastAsia="ru-RU"/>
        </w:rPr>
      </w:pPr>
    </w:p>
    <w:p w14:paraId="11E4D31A" w14:textId="395D9A8E" w:rsidR="00D11378" w:rsidRDefault="00D11378" w:rsidP="00D11378">
      <w:pPr>
        <w:rPr>
          <w:lang w:eastAsia="ru-RU"/>
        </w:rPr>
      </w:pPr>
    </w:p>
    <w:p w14:paraId="56FF0929" w14:textId="1CDD935A" w:rsidR="00D11378" w:rsidRDefault="00D11378" w:rsidP="00D11378">
      <w:pPr>
        <w:rPr>
          <w:lang w:eastAsia="ru-RU"/>
        </w:rPr>
      </w:pPr>
    </w:p>
    <w:p w14:paraId="7B6AB1C4" w14:textId="2C211EFE" w:rsidR="00D11378" w:rsidRDefault="00D11378" w:rsidP="00D11378">
      <w:pPr>
        <w:rPr>
          <w:lang w:eastAsia="ru-RU"/>
        </w:rPr>
      </w:pPr>
    </w:p>
    <w:p w14:paraId="2CDFF119" w14:textId="72EC9888" w:rsidR="006E0612" w:rsidRDefault="003F6AC6" w:rsidP="00A45120">
      <w:pPr>
        <w:pStyle w:val="31"/>
      </w:pPr>
      <w:bookmarkStart w:id="177" w:name="_Toc167708191"/>
      <w:bookmarkStart w:id="178" w:name="_Toc168115126"/>
      <w:bookmarkEnd w:id="96"/>
      <w:r>
        <w:lastRenderedPageBreak/>
        <w:t xml:space="preserve">Коэффициенты </w:t>
      </w:r>
      <w:proofErr w:type="spellStart"/>
      <w:r>
        <w:t>самодиффузии</w:t>
      </w:r>
      <w:bookmarkEnd w:id="177"/>
      <w:bookmarkEnd w:id="178"/>
      <w:proofErr w:type="spellEnd"/>
    </w:p>
    <w:p w14:paraId="6A5C547E" w14:textId="08AF641E" w:rsidR="00545184" w:rsidRPr="004B1597" w:rsidRDefault="004C6295" w:rsidP="00F80A90">
      <w:pPr>
        <w:pStyle w:val="a3"/>
      </w:pPr>
      <w:r>
        <w:t xml:space="preserve">Для </w:t>
      </w:r>
      <w:r w:rsidR="00FF102F">
        <w:t>вычисления</w:t>
      </w:r>
      <w:r>
        <w:t xml:space="preserve"> коэффициентов </w:t>
      </w:r>
      <w:proofErr w:type="spellStart"/>
      <w:r>
        <w:t>самодиффузии</w:t>
      </w:r>
      <w:proofErr w:type="spellEnd"/>
      <w:r>
        <w:t xml:space="preserve"> чистых веществ требуется задать </w:t>
      </w:r>
      <w:r w:rsidR="00FF102F">
        <w:t>значения</w:t>
      </w:r>
      <w:r>
        <w:t xml:space="preserve"> плотности упаковки молекул в жидкой фазе. </w:t>
      </w:r>
      <w:r w:rsidR="00FF102F">
        <w:t xml:space="preserve">С помощью пикнометра были </w:t>
      </w:r>
      <w:r w:rsidR="00FF102F" w:rsidRPr="004B1597">
        <w:t xml:space="preserve">измерены </w:t>
      </w:r>
      <w:r w:rsidRPr="004B1597">
        <w:t>плотности чистых мономеров и бутанола</w:t>
      </w:r>
      <w:r w:rsidR="00827437" w:rsidRPr="004B1597">
        <w:t xml:space="preserve"> по-отдельности</w:t>
      </w:r>
      <w:r w:rsidR="00B161C3" w:rsidRPr="004B1597">
        <w:t xml:space="preserve"> </w:t>
      </w:r>
      <w:r w:rsidRPr="004B1597">
        <w:t>(</w:t>
      </w:r>
      <w:r w:rsidRPr="004B1597">
        <w:fldChar w:fldCharType="begin"/>
      </w:r>
      <w:r w:rsidRPr="004B1597">
        <w:instrText xml:space="preserve"> REF _Ref166464186 \h </w:instrText>
      </w:r>
      <w:r w:rsidR="004B1597">
        <w:instrText xml:space="preserve"> \* MERGEFORMAT </w:instrText>
      </w:r>
      <w:r w:rsidRPr="004B1597">
        <w:fldChar w:fldCharType="separate"/>
      </w:r>
      <w:r w:rsidR="004B1597" w:rsidRPr="004B1597">
        <w:t xml:space="preserve">Таблица </w:t>
      </w:r>
      <w:r w:rsidR="004B1597">
        <w:rPr>
          <w:noProof/>
        </w:rPr>
        <w:t>9</w:t>
      </w:r>
      <w:r w:rsidRPr="004B1597">
        <w:fldChar w:fldCharType="end"/>
      </w:r>
      <w:r w:rsidRPr="004B1597">
        <w:t>)</w:t>
      </w:r>
      <w:r w:rsidR="00827437" w:rsidRPr="004B1597">
        <w:t xml:space="preserve">. </w:t>
      </w:r>
      <w:r w:rsidR="00922398" w:rsidRPr="004B1597">
        <w:t xml:space="preserve">По данным из </w:t>
      </w:r>
      <w:commentRangeStart w:id="179"/>
      <w:r w:rsidR="00922398" w:rsidRPr="004B1597">
        <w:t>литературных</w:t>
      </w:r>
      <w:commentRangeEnd w:id="179"/>
      <w:r w:rsidR="00C372A0" w:rsidRPr="004B1597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79"/>
      </w:r>
      <w:r w:rsidR="00922398" w:rsidRPr="004B1597">
        <w:t xml:space="preserve"> источников плотность бутанола составляет </w:t>
      </w:r>
      <w:r w:rsidR="00F56D78" w:rsidRPr="004B1597">
        <w:t xml:space="preserve">0.81 г/мл (при 25°С) </w:t>
      </w:r>
      <w:sdt>
        <w:sdtPr>
          <w:alias w:val="To edit, see citavi.com/edit"/>
          <w:tag w:val="CitaviPlaceholder#73c20837-7e75-4783-9295-bb44e2ff3ec0"/>
          <w:id w:val="-1800293972"/>
          <w:placeholder>
            <w:docPart w:val="DefaultPlaceholder_-1854013440"/>
          </w:placeholder>
        </w:sdtPr>
        <w:sdtContent>
          <w:r w:rsidR="00F56D78" w:rsidRPr="004B1597">
            <w:fldChar w:fldCharType="begin"/>
          </w:r>
          <w:r w:rsidR="00F56D78" w:rsidRPr="004B15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iOWRiZTMyLWNkMzktNDU1Ny1hOTAxLTY5MTdmN2JmYzM2MyIsIlJhbmdlTGVuZ3RoIjo0LCJSZWZlcmVuY2VJZCI6IjE0MGM1MzZkLWMwMWUtNDllYi1hZGVjLTg3YTI2NmJlOWIw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}</w:instrText>
          </w:r>
          <w:r w:rsidR="00F56D78" w:rsidRPr="004B1597">
            <w:fldChar w:fldCharType="separate"/>
          </w:r>
          <w:r w:rsidR="00F56D78" w:rsidRPr="004B1597">
            <w:t>[52]</w:t>
          </w:r>
          <w:r w:rsidR="00F56D78" w:rsidRPr="004B1597">
            <w:fldChar w:fldCharType="end"/>
          </w:r>
        </w:sdtContent>
      </w:sdt>
      <w:r w:rsidR="00922398" w:rsidRPr="004B1597">
        <w:t xml:space="preserve">, </w:t>
      </w:r>
      <w:r w:rsidR="00D103FE" w:rsidRPr="004B1597">
        <w:t xml:space="preserve">ДМЭГ </w:t>
      </w:r>
      <w:r w:rsidR="00922398" w:rsidRPr="004B1597">
        <w:t xml:space="preserve">– </w:t>
      </w:r>
      <w:r w:rsidR="00D103FE" w:rsidRPr="004B1597">
        <w:t xml:space="preserve">1,092 г/мл </w:t>
      </w:r>
      <w:sdt>
        <w:sdtPr>
          <w:alias w:val="To edit, see citavi.com/edit"/>
          <w:tag w:val="CitaviPlaceholder#63c2f3eb-c1d5-4aa7-b8c7-8602da99ce8e"/>
          <w:id w:val="1484665990"/>
          <w:placeholder>
            <w:docPart w:val="DefaultPlaceholder_-1854013440"/>
          </w:placeholder>
        </w:sdtPr>
        <w:sdtContent>
          <w:r w:rsidR="00D103FE" w:rsidRPr="004B1597">
            <w:fldChar w:fldCharType="begin"/>
          </w:r>
          <w:r w:rsidR="00D103FE" w:rsidRPr="004B15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hNzE1YWUyLWU4OGEtNDAzOC1hOWJmLTI4NzFiMjk1OGQ2ZiIsIlJhbmdlTGVuZ3RoIjo0LCJSZWZlcmVuY2VJZCI6IjZlY2E1ZDA4LTIxMDAtNGM4OS05MTZmLTA2NDI0MDE5NzlkM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}</w:instrText>
          </w:r>
          <w:r w:rsidR="00D103FE" w:rsidRPr="004B1597">
            <w:fldChar w:fldCharType="separate"/>
          </w:r>
          <w:r w:rsidR="00D103FE" w:rsidRPr="004B1597">
            <w:t>[53]</w:t>
          </w:r>
          <w:r w:rsidR="00D103FE" w:rsidRPr="004B1597">
            <w:fldChar w:fldCharType="end"/>
          </w:r>
        </w:sdtContent>
      </w:sdt>
      <w:r w:rsidR="00922398" w:rsidRPr="004B1597">
        <w:t xml:space="preserve">, ПЭТА – 1.2 г/мл </w:t>
      </w:r>
      <w:sdt>
        <w:sdtPr>
          <w:alias w:val="To edit, see citavi.com/edit"/>
          <w:tag w:val="CitaviPlaceholder#36cbc43e-b5a5-4017-85e4-6e46742d1024"/>
          <w:id w:val="-474763803"/>
          <w:placeholder>
            <w:docPart w:val="DefaultPlaceholder_-1854013440"/>
          </w:placeholder>
        </w:sdtPr>
        <w:sdtContent>
          <w:r w:rsidR="00F56D78" w:rsidRPr="004B1597">
            <w:fldChar w:fldCharType="begin"/>
          </w:r>
          <w:r w:rsidR="00D103FE" w:rsidRPr="004B15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Mzc3ODZkLWE5MmYtNDBiMS1iZThmLWYxMzVhOGE0ZjJlNCIsIlJhbmdlTGVuZ3RoIjo0LCJSZWZlcmVuY2VJZCI6IjVjOTZkZjBlLTgyZTUtNDZkOC04MTRiLWM2NmIxZmM4NTdh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}</w:instrText>
          </w:r>
          <w:r w:rsidR="00F56D78" w:rsidRPr="004B1597">
            <w:fldChar w:fldCharType="separate"/>
          </w:r>
          <w:r w:rsidR="00D103FE" w:rsidRPr="004B1597">
            <w:t>[54]</w:t>
          </w:r>
          <w:r w:rsidR="00F56D78" w:rsidRPr="004B1597">
            <w:fldChar w:fldCharType="end"/>
          </w:r>
        </w:sdtContent>
      </w:sdt>
      <w:r w:rsidR="00D103FE" w:rsidRPr="004B1597">
        <w:t>, что не противоречит полученным экспериментальным значениям</w:t>
      </w:r>
      <w:r w:rsidR="00827437" w:rsidRPr="004B1597">
        <w:t>.</w:t>
      </w:r>
    </w:p>
    <w:p w14:paraId="07CB94F7" w14:textId="6DC8D575" w:rsidR="004C6295" w:rsidRPr="004B1597" w:rsidRDefault="004C6295" w:rsidP="001771C7">
      <w:pPr>
        <w:pStyle w:val="af2"/>
      </w:pPr>
      <w:bookmarkStart w:id="180" w:name="_Ref166464186"/>
      <w:r w:rsidRPr="004B1597">
        <w:t xml:space="preserve">Таблица </w:t>
      </w:r>
      <w:fldSimple w:instr=" SEQ Таблица \* ARABIC ">
        <w:r w:rsidR="004B1597">
          <w:rPr>
            <w:noProof/>
          </w:rPr>
          <w:t>9</w:t>
        </w:r>
      </w:fldSimple>
      <w:bookmarkEnd w:id="180"/>
      <w:r w:rsidR="0070324E" w:rsidRPr="004B1597">
        <w:rPr>
          <w:noProof/>
        </w:rPr>
        <w:t xml:space="preserve"> –</w:t>
      </w:r>
      <w:r w:rsidR="00922398" w:rsidRPr="004B1597">
        <w:rPr>
          <w:noProof/>
        </w:rPr>
        <w:t xml:space="preserve"> </w:t>
      </w:r>
      <w:r w:rsidR="00FF102F" w:rsidRPr="004B1597">
        <w:rPr>
          <w:noProof/>
        </w:rPr>
        <w:t>П</w:t>
      </w:r>
      <w:r w:rsidR="00827437" w:rsidRPr="004B1597">
        <w:t>лотности</w:t>
      </w:r>
      <w:r w:rsidR="00C92FA2" w:rsidRPr="004B1597">
        <w:t xml:space="preserve"> компонентов</w:t>
      </w:r>
      <w:r w:rsidR="00922398" w:rsidRPr="004B1597">
        <w:t xml:space="preserve"> при комнатной температуре</w:t>
      </w:r>
    </w:p>
    <w:tbl>
      <w:tblPr>
        <w:tblW w:w="3397" w:type="dxa"/>
        <w:tblLook w:val="04A0" w:firstRow="1" w:lastRow="0" w:firstColumn="1" w:lastColumn="0" w:noHBand="0" w:noVBand="1"/>
      </w:tblPr>
      <w:tblGrid>
        <w:gridCol w:w="1696"/>
        <w:gridCol w:w="1701"/>
      </w:tblGrid>
      <w:tr w:rsidR="00B161C3" w:rsidRPr="004B1597" w14:paraId="30795BDF" w14:textId="77777777" w:rsidTr="002C0C5B">
        <w:trPr>
          <w:trHeight w:val="672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E6E65" w14:textId="77777777" w:rsidR="00B161C3" w:rsidRPr="004B1597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</w:pPr>
            <w:proofErr w:type="spellStart"/>
            <w:r w:rsidRPr="004B1597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>name</w:t>
            </w:r>
            <w:proofErr w:type="spellEnd"/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DE80B" w14:textId="000CE284" w:rsidR="00B161C3" w:rsidRPr="004B1597" w:rsidRDefault="00B161C3" w:rsidP="00D173D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</w:pPr>
            <w:proofErr w:type="spellStart"/>
            <w:r w:rsidRPr="004B1597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>rho</w:t>
            </w:r>
            <w:proofErr w:type="spellEnd"/>
            <w:r w:rsidRPr="004B1597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 xml:space="preserve"> </w:t>
            </w:r>
            <w:r w:rsidR="002C0C5B" w:rsidRPr="004B1597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br/>
            </w:r>
            <w:r w:rsidR="002C0C5B" w:rsidRPr="004B1597">
              <w:rPr>
                <w:rFonts w:ascii="Times New Roman" w:eastAsia="Times New Roman" w:hAnsi="Times New Roman" w:cs="Times New Roman"/>
                <w:sz w:val="28"/>
                <w:lang w:eastAsia="ru-RU"/>
              </w:rPr>
              <w:t>г</w:t>
            </w:r>
            <w:r w:rsidRPr="004B1597">
              <w:rPr>
                <w:rFonts w:ascii="Times New Roman" w:eastAsia="Times New Roman" w:hAnsi="Times New Roman" w:cs="Times New Roman"/>
                <w:sz w:val="28"/>
                <w:lang w:eastAsia="ru-RU"/>
              </w:rPr>
              <w:t>/</w:t>
            </w:r>
            <w:r w:rsidR="002C0C5B" w:rsidRPr="004B1597">
              <w:rPr>
                <w:rFonts w:ascii="Times New Roman" w:eastAsia="Times New Roman" w:hAnsi="Times New Roman" w:cs="Times New Roman"/>
                <w:sz w:val="28"/>
                <w:lang w:eastAsia="ru-RU"/>
              </w:rPr>
              <w:t>мл</w:t>
            </w:r>
          </w:p>
        </w:tc>
      </w:tr>
      <w:tr w:rsidR="00B161C3" w:rsidRPr="004B1597" w14:paraId="6A5D6042" w14:textId="77777777" w:rsidTr="002C0C5B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64012" w14:textId="5B0515EC" w:rsidR="00B161C3" w:rsidRPr="004B1597" w:rsidRDefault="00666DE9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4B1597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ПЭТА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4C602" w14:textId="77777777" w:rsidR="00B161C3" w:rsidRPr="004B1597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4B1597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20</w:t>
            </w:r>
          </w:p>
        </w:tc>
      </w:tr>
      <w:tr w:rsidR="00B161C3" w:rsidRPr="004B1597" w14:paraId="26129012" w14:textId="77777777" w:rsidTr="002C0C5B">
        <w:trPr>
          <w:trHeight w:val="360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2B9FE" w14:textId="199BE24B" w:rsidR="00B161C3" w:rsidRPr="004B1597" w:rsidRDefault="00666DE9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4B1597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ОКМ</w:t>
            </w:r>
            <w:r w:rsidR="00B161C3" w:rsidRPr="004B1597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-2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5FBF8" w14:textId="487776B2" w:rsidR="00B161C3" w:rsidRPr="004B1597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val="en-US" w:eastAsia="ru-RU"/>
              </w:rPr>
            </w:pPr>
            <w:r w:rsidRPr="004B1597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</w:t>
            </w:r>
            <w:r w:rsidR="005111CE" w:rsidRPr="004B1597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29</w:t>
            </w:r>
          </w:p>
        </w:tc>
      </w:tr>
      <w:tr w:rsidR="00B161C3" w:rsidRPr="004B1597" w14:paraId="63E8CE7B" w14:textId="77777777" w:rsidTr="002C0C5B">
        <w:trPr>
          <w:trHeight w:val="360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DD051" w14:textId="20DCA86C" w:rsidR="00B161C3" w:rsidRPr="004B1597" w:rsidRDefault="002C0C5B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4B1597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ДМЭГ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D7BBB" w14:textId="77777777" w:rsidR="00B161C3" w:rsidRPr="004B1597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4B1597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07</w:t>
            </w:r>
          </w:p>
        </w:tc>
      </w:tr>
      <w:tr w:rsidR="00B161C3" w:rsidRPr="004B1597" w14:paraId="390BEF80" w14:textId="77777777" w:rsidTr="002C0C5B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622DE" w14:textId="72B69D45" w:rsidR="00B161C3" w:rsidRPr="004B1597" w:rsidRDefault="002C0C5B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4B1597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бутанол</w:t>
            </w:r>
            <w:r w:rsidR="00B161C3" w:rsidRPr="004B1597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-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484DA" w14:textId="77777777" w:rsidR="00B161C3" w:rsidRPr="004B1597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4B1597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0.83</w:t>
            </w:r>
          </w:p>
        </w:tc>
      </w:tr>
    </w:tbl>
    <w:p w14:paraId="7503DF63" w14:textId="77777777" w:rsidR="00D11378" w:rsidRPr="004B1597" w:rsidRDefault="00D11378" w:rsidP="00545184">
      <w:pPr>
        <w:pStyle w:val="a3"/>
      </w:pPr>
    </w:p>
    <w:p w14:paraId="06E455C0" w14:textId="63F7CD4B" w:rsidR="00142340" w:rsidRDefault="00EB0CE1" w:rsidP="00D103FE">
      <w:pPr>
        <w:pStyle w:val="a3"/>
      </w:pPr>
      <w:r w:rsidRPr="004B1597">
        <w:t xml:space="preserve">Для оценки коэффициентов </w:t>
      </w:r>
      <w:proofErr w:type="spellStart"/>
      <w:r w:rsidRPr="004B1597">
        <w:t>самодиффузии</w:t>
      </w:r>
      <w:proofErr w:type="spellEnd"/>
      <w:r w:rsidRPr="004B1597">
        <w:t xml:space="preserve"> был использован вычислительный пакет </w:t>
      </w:r>
      <w:bookmarkStart w:id="181" w:name="_Hlk168168915"/>
      <w:r w:rsidRPr="004B1597">
        <w:rPr>
          <w:lang w:val="en-US"/>
        </w:rPr>
        <w:t>GROMACS</w:t>
      </w:r>
      <w:r w:rsidR="00B161C3" w:rsidRPr="004B1597">
        <w:t xml:space="preserve">, с параметризацией молекул с помощью силового </w:t>
      </w:r>
      <w:r w:rsidR="00B161C3" w:rsidRPr="004B1597">
        <w:rPr>
          <w:i/>
          <w:iCs/>
        </w:rPr>
        <w:t xml:space="preserve">openff_unconstrained-2.1.0. </w:t>
      </w:r>
      <w:r w:rsidR="00B161C3" w:rsidRPr="004B1597">
        <w:t>Симуляции</w:t>
      </w:r>
      <w:r w:rsidRPr="004B1597">
        <w:t xml:space="preserve"> </w:t>
      </w:r>
      <w:r w:rsidR="00B161C3" w:rsidRPr="004B1597">
        <w:t>проводились до 5 наносекунд</w:t>
      </w:r>
      <w:r w:rsidRPr="004B1597">
        <w:t xml:space="preserve"> </w:t>
      </w:r>
      <w:bookmarkEnd w:id="181"/>
      <w:r w:rsidRPr="004B1597">
        <w:t xml:space="preserve">протекания процесса. </w:t>
      </w:r>
      <w:r w:rsidR="00B161C3" w:rsidRPr="004B1597">
        <w:t xml:space="preserve"> В результате получены траектории для каждого чистого вещества, по которым было вычислено </w:t>
      </w:r>
      <w:r w:rsidR="00B161C3" w:rsidRPr="004B1597">
        <w:rPr>
          <w:lang w:val="en-US"/>
        </w:rPr>
        <w:t>MSD</w:t>
      </w:r>
      <w:r w:rsidR="00B161C3" w:rsidRPr="004B1597">
        <w:t>. На графиках ниже (</w:t>
      </w:r>
      <w:r w:rsidR="00B161C3" w:rsidRPr="004B1597">
        <w:fldChar w:fldCharType="begin"/>
      </w:r>
      <w:r w:rsidR="00B161C3" w:rsidRPr="004B1597">
        <w:instrText xml:space="preserve"> REF _Ref166467070 \h </w:instrText>
      </w:r>
      <w:r w:rsidR="004B1597">
        <w:instrText xml:space="preserve"> \* MERGEFORMAT </w:instrText>
      </w:r>
      <w:r w:rsidR="00B161C3" w:rsidRPr="004B1597">
        <w:fldChar w:fldCharType="separate"/>
      </w:r>
      <w:r w:rsidR="004B1597">
        <w:t xml:space="preserve">Таблица </w:t>
      </w:r>
      <w:r w:rsidR="004B1597">
        <w:rPr>
          <w:noProof/>
        </w:rPr>
        <w:t>10</w:t>
      </w:r>
      <w:r w:rsidR="00B161C3" w:rsidRPr="004B1597">
        <w:fldChar w:fldCharType="end"/>
      </w:r>
      <w:r w:rsidR="00B161C3" w:rsidRPr="004B1597">
        <w:t>) представлены усеченные</w:t>
      </w:r>
      <w:r w:rsidR="007C2162" w:rsidRPr="004B1597">
        <w:t xml:space="preserve"> линейные</w:t>
      </w:r>
      <w:r w:rsidR="00B161C3" w:rsidRPr="004B1597">
        <w:t xml:space="preserve"> участки, по которым непосредственно были найдены коэффициенты </w:t>
      </w:r>
      <w:proofErr w:type="spellStart"/>
      <w:r w:rsidR="00B161C3" w:rsidRPr="004B1597">
        <w:t>самодиффузии</w:t>
      </w:r>
      <w:proofErr w:type="spellEnd"/>
      <w:r w:rsidR="00B161C3" w:rsidRPr="004B1597">
        <w:t xml:space="preserve"> с помощью формулы </w:t>
      </w:r>
      <w:proofErr w:type="spellStart"/>
      <w:r w:rsidR="00B161C3" w:rsidRPr="004B1597">
        <w:t>Смолуховского</w:t>
      </w:r>
      <w:proofErr w:type="spellEnd"/>
      <w:r w:rsidR="00B161C3" w:rsidRPr="004B1597">
        <w:t xml:space="preserve">-Эйнштейна </w:t>
      </w:r>
      <w:r w:rsidR="00B161C3" w:rsidRPr="004B1597">
        <w:fldChar w:fldCharType="begin"/>
      </w:r>
      <w:r w:rsidR="00B161C3" w:rsidRPr="004B1597">
        <w:instrText xml:space="preserve"> REF _Ref166466904 \h </w:instrText>
      </w:r>
      <w:r w:rsidR="004B1597">
        <w:instrText xml:space="preserve"> \* MERGEFORMAT </w:instrText>
      </w:r>
      <w:r w:rsidR="00B161C3" w:rsidRPr="004B1597">
        <w:fldChar w:fldCharType="separate"/>
      </w:r>
      <w:r w:rsidR="004B1597">
        <w:t>(</w:t>
      </w:r>
      <w:r w:rsidR="004B1597">
        <w:rPr>
          <w:noProof/>
        </w:rPr>
        <w:t>31</w:t>
      </w:r>
      <w:r w:rsidR="004B1597">
        <w:t>)</w:t>
      </w:r>
      <w:r w:rsidR="00B161C3" w:rsidRPr="004B1597">
        <w:fldChar w:fldCharType="end"/>
      </w:r>
      <w:r w:rsidR="008954EF" w:rsidRPr="004B1597">
        <w:t>: ПЭТА</w:t>
      </w:r>
      <w:r w:rsidR="0070324E" w:rsidRPr="004B1597">
        <w:t xml:space="preserve"> – </w:t>
      </w:r>
      <m:oMath>
        <m:r>
          <w:rPr>
            <w:rFonts w:ascii="Cambria Math" w:hAnsi="Cambria Math"/>
          </w:rPr>
          <m:t>1.5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</m:t>
        </m:r>
        <w:commentRangeStart w:id="182"/>
        <w:commentRangeEnd w:id="182"/>
        <m:r>
          <m:rPr>
            <m:sty m:val="p"/>
          </m:rPr>
          <w:rPr>
            <w:rStyle w:val="af6"/>
            <w:rFonts w:asciiTheme="minorHAnsi" w:eastAsia="SimSun" w:hAnsiTheme="minorHAnsi" w:cstheme="minorBidi"/>
            <w:color w:val="auto"/>
            <w:lang w:eastAsia="en-US"/>
          </w:rPr>
          <w:commentReference w:id="182"/>
        </m:r>
        <m:r>
          <w:rPr>
            <w:rFonts w:ascii="Cambria Math" w:hAnsi="Cambria Math"/>
          </w:rPr>
          <m:t>с</m:t>
        </m:r>
      </m:oMath>
      <w:r w:rsidR="008954EF" w:rsidRPr="004B1597">
        <w:rPr>
          <w:i/>
        </w:rPr>
        <w:t>,</w:t>
      </w:r>
      <w:r w:rsidR="008954EF" w:rsidRPr="004B1597">
        <w:t xml:space="preserve"> ОКМ-2</w:t>
      </w:r>
      <w:r w:rsidR="0070324E" w:rsidRPr="004B1597">
        <w:t xml:space="preserve"> – </w:t>
      </w:r>
      <m:oMath>
        <m:r>
          <w:rPr>
            <w:rFonts w:ascii="Cambria Math" w:hAnsi="Cambria Math"/>
          </w:rPr>
          <m:t>1.6</m:t>
        </m:r>
        <m:r>
          <w:rPr>
            <w:rFonts w:ascii="Cambria Math" w:hAnsi="Cambria Math" w:cs="Cambria Math"/>
          </w:rPr>
          <m:t>* 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8954EF" w:rsidRPr="004B1597">
        <w:t>, ДМЭГ</w:t>
      </w:r>
      <w:r w:rsidR="0070324E" w:rsidRPr="004B1597">
        <w:t xml:space="preserve"> – </w:t>
      </w:r>
      <m:oMath>
        <m:r>
          <w:rPr>
            <w:rFonts w:ascii="Cambria Math" w:hAnsi="Cambria Math"/>
          </w:rPr>
          <m:t>9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8954EF" w:rsidRPr="004B1597">
        <w:t>, бутанол-1</w:t>
      </w:r>
      <w:r w:rsidR="0070324E" w:rsidRPr="004B1597">
        <w:t xml:space="preserve"> – </w:t>
      </w:r>
      <m:oMath>
        <m:r>
          <w:rPr>
            <w:rFonts w:ascii="Cambria Math" w:hAnsi="Cambria Math"/>
          </w:rPr>
          <m:t>2.3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7C2162" w:rsidRPr="004B1597">
        <w:t>.</w:t>
      </w:r>
      <w:r w:rsidR="008954EF" w:rsidRPr="004B1597">
        <w:t xml:space="preserve"> По данным литературных источников, значение коэффициента </w:t>
      </w:r>
      <w:proofErr w:type="spellStart"/>
      <w:r w:rsidR="008954EF" w:rsidRPr="004B1597">
        <w:t>самодиффузии</w:t>
      </w:r>
      <w:proofErr w:type="spellEnd"/>
      <w:r w:rsidR="008954EF" w:rsidRPr="004B1597">
        <w:t xml:space="preserve"> для буталона-1 </w:t>
      </w:r>
      <w:r w:rsidR="00113B46" w:rsidRPr="004B1597">
        <w:t xml:space="preserve">составляет </w:t>
      </w:r>
      <m:oMath>
        <m:r>
          <w:rPr>
            <w:rFonts w:ascii="Cambria Math" w:hAnsi="Cambria Math"/>
          </w:rPr>
          <m:t>4.5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0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/с </m:t>
        </m:r>
      </m:oMath>
      <w:r w:rsidR="00E06686" w:rsidRPr="004B1597">
        <w:t xml:space="preserve"> </w:t>
      </w:r>
      <w:sdt>
        <w:sdtPr>
          <w:alias w:val="To edit, see citavi.com/edit"/>
          <w:tag w:val="CitaviPlaceholder#646002c4-abc0-451f-a1cf-3e8d8dff373c"/>
          <w:id w:val="-133486982"/>
          <w:placeholder>
            <w:docPart w:val="DefaultPlaceholder_-1854013440"/>
          </w:placeholder>
        </w:sdtPr>
        <w:sdtContent>
          <w:r w:rsidR="00E06686" w:rsidRPr="004B1597">
            <w:fldChar w:fldCharType="begin"/>
          </w:r>
          <w:r w:rsidR="00D103FE" w:rsidRPr="004B15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YzhhMWNmLTc4ZTAtNDViYy05OWZlLWQ4YzdhZTY3OWE1OSIsIlJhbmdlTGVuZ3RoIjo0LCJSZWZlcmVuY2VJZCI6IjJlYzZlNDYyLWFmMjctNDA4MS05YTkzLWIwMTFmOTA3NmY2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TAwMi8oU0lDSSkxNTIyLTI1OTQoMjAwMDAzKTQzOjM8MzY4OjpBSUQtTVJNOD4zLjAuQ087Mi1CIiwiVXJpU3RyaW5nIjoiaHR0cHM6Ly9kb2kub3JnLzEwLjEwMDIvKFNJQ0kpMTUyMi0yNTk0KDIwMDAwMyk0MzozPDM2ODo6QUlELU1STTg+My4wLkNPOzItQiIsIkxpbmtlZFJlc291cmNlU3RhdHVzIjo4LCJQcm9wZXJ0aWVzIjp7IiRpZCI6IjE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}</w:instrText>
          </w:r>
          <w:r w:rsidR="00E06686" w:rsidRPr="004B1597">
            <w:fldChar w:fldCharType="separate"/>
          </w:r>
          <w:r w:rsidR="00D103FE" w:rsidRPr="004B1597">
            <w:t>[55]</w:t>
          </w:r>
          <w:r w:rsidR="00E06686" w:rsidRPr="004B1597">
            <w:fldChar w:fldCharType="end"/>
          </w:r>
        </w:sdtContent>
      </w:sdt>
      <w:r w:rsidR="00113B46" w:rsidRPr="004B1597">
        <w:t>,</w:t>
      </w:r>
      <w:r w:rsidR="00342C00" w:rsidRPr="004B1597">
        <w:t xml:space="preserve"> д</w:t>
      </w:r>
      <w:r w:rsidR="00113B46" w:rsidRPr="004B1597">
        <w:t xml:space="preserve">ля ОКМ-2 </w:t>
      </w:r>
      <w:r w:rsidR="00342C00" w:rsidRPr="004B1597">
        <w:t xml:space="preserve">– от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 xml:space="preserve"> </m:t>
            </m:r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113B46" w:rsidRPr="004B1597">
        <w:t xml:space="preserve"> до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0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 с</m:t>
        </m:r>
      </m:oMath>
      <w:r w:rsidR="00482BAA" w:rsidRPr="004B1597">
        <w:t xml:space="preserve">  </w:t>
      </w:r>
      <w:sdt>
        <w:sdtPr>
          <w:alias w:val="To edit, see citavi.com/edit"/>
          <w:tag w:val="CitaviPlaceholder#e100be96-849d-41bd-aa12-b8eedbc3e786"/>
          <w:id w:val="1059208082"/>
          <w:placeholder>
            <w:docPart w:val="DefaultPlaceholder_-1854013440"/>
          </w:placeholder>
        </w:sdtPr>
        <w:sdtContent>
          <w:r w:rsidR="00482BAA" w:rsidRPr="004B1597">
            <w:fldChar w:fldCharType="begin"/>
          </w:r>
          <w:r w:rsidR="00D103FE" w:rsidRPr="004B15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3ODE4NDY1LTdiZTctNDNiZC1iM2ZmLWUxYzgwOTg4NTEzMiIsIlJhbmdlTGVuZ3RoIjo0LCJSZWZlcmVuY2VJZCI6ImIyMjhiZTBmLTVlNzAtNGM4MS05MjVhLTI4MDBiNTg5MmNj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}</w:instrText>
          </w:r>
          <w:r w:rsidR="00482BAA" w:rsidRPr="004B1597">
            <w:fldChar w:fldCharType="separate"/>
          </w:r>
          <w:r w:rsidR="00D103FE" w:rsidRPr="004B1597">
            <w:t>[56]</w:t>
          </w:r>
          <w:r w:rsidR="00482BAA" w:rsidRPr="004B1597">
            <w:fldChar w:fldCharType="end"/>
          </w:r>
        </w:sdtContent>
      </w:sdt>
      <w:r w:rsidR="00113B46" w:rsidRPr="004B1597">
        <w:t xml:space="preserve">, </w:t>
      </w:r>
      <w:r w:rsidR="00342C00" w:rsidRPr="004B1597">
        <w:t>что согласуется с рассчитанными значениями</w:t>
      </w:r>
      <w:r w:rsidR="00113B46" w:rsidRPr="004B1597">
        <w:t>.</w:t>
      </w:r>
      <w:r w:rsidR="00113B46">
        <w:t xml:space="preserve"> </w:t>
      </w:r>
    </w:p>
    <w:p w14:paraId="0B7646F3" w14:textId="6C6E2A17" w:rsidR="00142340" w:rsidRDefault="00142340" w:rsidP="00142340">
      <w:pPr>
        <w:pStyle w:val="af2"/>
      </w:pPr>
      <w:bookmarkStart w:id="183" w:name="_Ref166467070"/>
      <w:bookmarkStart w:id="184" w:name="_Ref166467060"/>
      <w:r>
        <w:lastRenderedPageBreak/>
        <w:t xml:space="preserve">Таблица </w:t>
      </w:r>
      <w:fldSimple w:instr=" SEQ Таблица \* ARABIC ">
        <w:r w:rsidR="004B1597">
          <w:rPr>
            <w:noProof/>
          </w:rPr>
          <w:t>10</w:t>
        </w:r>
      </w:fldSimple>
      <w:bookmarkEnd w:id="183"/>
      <w:r>
        <w:rPr>
          <w:noProof/>
        </w:rPr>
        <w:t xml:space="preserve"> – </w:t>
      </w:r>
      <w:r>
        <w:t>Данные среднеквадратичного отклонения для чистых веществ</w:t>
      </w:r>
      <w:bookmarkEnd w:id="184"/>
      <w:r>
        <w:t>.</w:t>
      </w:r>
    </w:p>
    <w:p w14:paraId="6F815AEB" w14:textId="538C8BC1" w:rsidR="00103D2C" w:rsidRDefault="00142340" w:rsidP="00142340">
      <w:pPr>
        <w:pStyle w:val="a3"/>
        <w:ind w:firstLine="0"/>
      </w:pPr>
      <w:r>
        <w:t>Синяя линия – расчетные данные, зеленая – касательная</w:t>
      </w:r>
    </w:p>
    <w:tbl>
      <w:tblPr>
        <w:tblStyle w:val="af9"/>
        <w:tblW w:w="9356" w:type="dxa"/>
        <w:tblInd w:w="-5" w:type="dxa"/>
        <w:tblLook w:val="04A0" w:firstRow="1" w:lastRow="0" w:firstColumn="1" w:lastColumn="0" w:noHBand="0" w:noVBand="1"/>
      </w:tblPr>
      <w:tblGrid>
        <w:gridCol w:w="4596"/>
        <w:gridCol w:w="4760"/>
      </w:tblGrid>
      <w:tr w:rsidR="00B81FE8" w14:paraId="4B33463C" w14:textId="77777777" w:rsidTr="00142340">
        <w:tc>
          <w:tcPr>
            <w:tcW w:w="4567" w:type="dxa"/>
          </w:tcPr>
          <w:p w14:paraId="277D1D2A" w14:textId="76F425B8" w:rsidR="00B81FE8" w:rsidRDefault="00AD573A" w:rsidP="00B81FE8">
            <w:pPr>
              <w:rPr>
                <w:lang w:eastAsia="ru-RU"/>
              </w:rPr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45C2509C" wp14:editId="6D92747D">
                      <wp:simplePos x="0" y="0"/>
                      <wp:positionH relativeFrom="column">
                        <wp:posOffset>339426</wp:posOffset>
                      </wp:positionH>
                      <wp:positionV relativeFrom="paragraph">
                        <wp:posOffset>32609</wp:posOffset>
                      </wp:positionV>
                      <wp:extent cx="1833283" cy="622935"/>
                      <wp:effectExtent l="0" t="0" r="0" b="0"/>
                      <wp:wrapNone/>
                      <wp:docPr id="48" name="Text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33283" cy="622935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6C7141B8" w14:textId="77777777" w:rsidR="003E5A11" w:rsidRPr="00B81FE8" w:rsidRDefault="003E5A11" w:rsidP="00B81FE8">
                                  <w:pPr>
                                    <w:jc w:val="both"/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val="en-US"/>
                                    </w:rPr>
                                  </w:pPr>
                                  <w:r w:rsidRPr="00B81FE8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w:t>Бутанол</w:t>
                                  </w:r>
                                  <w:r w:rsidRPr="00B81FE8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val="en-US"/>
                                    </w:rPr>
                                    <w:t>-1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4FF3143F" w14:textId="61C39E36" w:rsidR="003E5A11" w:rsidRPr="00AD573A" w:rsidRDefault="003E5A11" w:rsidP="00B81FE8">
                                  <w:pPr>
                                    <w:jc w:val="both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.3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24"/>
                                          <w:szCs w:val="24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-</m:t>
                                          </m:r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0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5C2509C" id="TextBox 25" o:spid="_x0000_s1033" type="#_x0000_t202" style="position:absolute;margin-left:26.75pt;margin-top:2.55pt;width:144.35pt;height:49.0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" filled="f" stroked="f">
                      <v:textbox>
                        <w:txbxContent>
                          <w:p w14:paraId="6C7141B8" w14:textId="77777777" w:rsidR="003E5A11" w:rsidRPr="00B81FE8" w:rsidRDefault="003E5A11" w:rsidP="00B81FE8">
                            <w:pPr>
                              <w:jc w:val="both"/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B81FE8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Бутанол</w:t>
                            </w:r>
                            <w:r w:rsidRPr="00B81FE8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  <w:lang w:val="en-US"/>
                              </w:rPr>
                              <w:t>-1</w:t>
                            </w:r>
                            <m:oMath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4FF3143F" w14:textId="61C39E36" w:rsidR="003E5A11" w:rsidRPr="00AD573A" w:rsidRDefault="003E5A11" w:rsidP="00B81FE8">
                            <w:pPr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en-US"/>
                                  </w:rPr>
                                  <m:t>.3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4"/>
                                    <w:szCs w:val="24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0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1E4B3261" wp14:editId="678CDED5">
                      <wp:simplePos x="0" y="0"/>
                      <wp:positionH relativeFrom="column">
                        <wp:posOffset>361838</wp:posOffset>
                      </wp:positionH>
                      <wp:positionV relativeFrom="paragraph">
                        <wp:posOffset>32609</wp:posOffset>
                      </wp:positionV>
                      <wp:extent cx="1120589" cy="542365"/>
                      <wp:effectExtent l="0" t="0" r="3810" b="0"/>
                      <wp:wrapNone/>
                      <wp:docPr id="28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20589" cy="5423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032B0010" w14:textId="77777777" w:rsidR="003E5A11" w:rsidRPr="003D712C" w:rsidRDefault="003E5A11" w:rsidP="00AD573A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4B3261" id="TextBox 28" o:spid="_x0000_s1034" type="#_x0000_t202" style="position:absolute;margin-left:28.5pt;margin-top:2.55pt;width:88.25pt;height:42.7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" fillcolor="white [3212]" stroked="f">
                      <v:textbox>
                        <w:txbxContent>
                          <w:p w14:paraId="032B0010" w14:textId="77777777" w:rsidR="003E5A11" w:rsidRPr="003D712C" w:rsidRDefault="003E5A11" w:rsidP="00AD573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81FE8" w:rsidRPr="008721C3">
              <w:rPr>
                <w:noProof/>
              </w:rPr>
              <w:drawing>
                <wp:inline distT="0" distB="0" distL="0" distR="0" wp14:anchorId="1DD6C3F4" wp14:editId="11CA777F">
                  <wp:extent cx="2781300" cy="1946911"/>
                  <wp:effectExtent l="0" t="0" r="0" b="0"/>
                  <wp:docPr id="47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A371DC6-9D6C-46AE-B4CB-968785FA02E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Объект 14">
                            <a:extLst>
                              <a:ext uri="{FF2B5EF4-FFF2-40B4-BE49-F238E27FC236}">
                                <a16:creationId xmlns:a16="http://schemas.microsoft.com/office/drawing/2014/main" id="{CA371DC6-9D6C-46AE-B4CB-968785FA02E6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2820286" cy="19742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9" w:type="dxa"/>
          </w:tcPr>
          <w:p w14:paraId="05D4AE67" w14:textId="41AC8E5D" w:rsidR="00B81FE8" w:rsidRDefault="00AD573A" w:rsidP="00B81FE8">
            <w:pPr>
              <w:rPr>
                <w:lang w:eastAsia="ru-RU"/>
              </w:rPr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22B2E4A8" wp14:editId="6D94B442">
                      <wp:simplePos x="0" y="0"/>
                      <wp:positionH relativeFrom="column">
                        <wp:posOffset>347943</wp:posOffset>
                      </wp:positionH>
                      <wp:positionV relativeFrom="paragraph">
                        <wp:posOffset>19162</wp:posOffset>
                      </wp:positionV>
                      <wp:extent cx="1864658" cy="461645"/>
                      <wp:effectExtent l="0" t="0" r="0" b="0"/>
                      <wp:wrapNone/>
                      <wp:docPr id="52" name="Text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64658" cy="461645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440227A9" w14:textId="77777777" w:rsidR="003E5A11" w:rsidRPr="003D712C" w:rsidRDefault="003E5A11" w:rsidP="003D712C">
                                  <w:pPr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val="en-US"/>
                                    </w:rPr>
                                  </w:pPr>
                                  <w:r w:rsidRPr="003D712C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w:t>ДМЭГ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21B853AA" w14:textId="7E9B33EF" w:rsidR="003E5A11" w:rsidRPr="00AD573A" w:rsidRDefault="003E5A11" w:rsidP="003D712C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9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24"/>
                                          <w:szCs w:val="24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-</m:t>
                                          </m:r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2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 xml:space="preserve"> </m:t>
                                          </m:r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22B2E4A8" id="TextBox 26" o:spid="_x0000_s1035" type="#_x0000_t202" style="position:absolute;margin-left:27.4pt;margin-top:1.5pt;width:146.8pt;height:36.35pt;z-index:2517073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" filled="f" stroked="f">
                      <v:textbox style="mso-fit-shape-to-text:t">
                        <w:txbxContent>
                          <w:p w14:paraId="440227A9" w14:textId="77777777" w:rsidR="003E5A11" w:rsidRPr="003D712C" w:rsidRDefault="003E5A11" w:rsidP="003D712C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3D712C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ДМЭГ</w:t>
                            </w:r>
                            <m:oMath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21B853AA" w14:textId="7E9B33EF" w:rsidR="003E5A11" w:rsidRPr="00AD573A" w:rsidRDefault="003E5A11" w:rsidP="003D712C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9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4"/>
                                    <w:szCs w:val="24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2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 xml:space="preserve"> </m:t>
                                    </m:r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3D0B55EC" wp14:editId="06445717">
                      <wp:simplePos x="0" y="0"/>
                      <wp:positionH relativeFrom="column">
                        <wp:posOffset>365872</wp:posOffset>
                      </wp:positionH>
                      <wp:positionV relativeFrom="paragraph">
                        <wp:posOffset>72950</wp:posOffset>
                      </wp:positionV>
                      <wp:extent cx="1120589" cy="452718"/>
                      <wp:effectExtent l="0" t="0" r="3810" b="5080"/>
                      <wp:wrapNone/>
                      <wp:docPr id="27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20589" cy="45271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2BAA510D" w14:textId="77777777" w:rsidR="003E5A11" w:rsidRPr="003D712C" w:rsidRDefault="003E5A11" w:rsidP="00AD573A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0B55EC" id="_x0000_s1036" type="#_x0000_t202" style="position:absolute;margin-left:28.8pt;margin-top:5.75pt;width:88.25pt;height:35.6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" fillcolor="white [3212]" stroked="f">
                      <v:textbox>
                        <w:txbxContent>
                          <w:p w14:paraId="2BAA510D" w14:textId="77777777" w:rsidR="003E5A11" w:rsidRPr="003D712C" w:rsidRDefault="003E5A11" w:rsidP="00AD573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D712C" w:rsidRPr="008721C3">
              <w:rPr>
                <w:noProof/>
              </w:rPr>
              <w:drawing>
                <wp:inline distT="0" distB="0" distL="0" distR="0" wp14:anchorId="6D907586" wp14:editId="56B82B18">
                  <wp:extent cx="2878666" cy="2015068"/>
                  <wp:effectExtent l="0" t="0" r="0" b="4445"/>
                  <wp:docPr id="51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054FF7B-4AA4-4397-8809-93F96885696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Объект 14">
                            <a:extLst>
                              <a:ext uri="{FF2B5EF4-FFF2-40B4-BE49-F238E27FC236}">
                                <a16:creationId xmlns:a16="http://schemas.microsoft.com/office/drawing/2014/main" id="{9054FF7B-4AA4-4397-8809-93F96885696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2946842" cy="20627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81FE8" w14:paraId="3725DD96" w14:textId="77777777" w:rsidTr="00142340">
        <w:tc>
          <w:tcPr>
            <w:tcW w:w="4567" w:type="dxa"/>
          </w:tcPr>
          <w:p w14:paraId="091A5B12" w14:textId="263BFB39" w:rsidR="00B81FE8" w:rsidRDefault="00AD573A" w:rsidP="00B81FE8">
            <w:pPr>
              <w:rPr>
                <w:lang w:eastAsia="ru-RU"/>
              </w:rPr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37B7CFFE" wp14:editId="2E0CD73A">
                      <wp:simplePos x="0" y="0"/>
                      <wp:positionH relativeFrom="column">
                        <wp:posOffset>339425</wp:posOffset>
                      </wp:positionH>
                      <wp:positionV relativeFrom="paragraph">
                        <wp:posOffset>32983</wp:posOffset>
                      </wp:positionV>
                      <wp:extent cx="1896035" cy="586740"/>
                      <wp:effectExtent l="0" t="0" r="0" b="0"/>
                      <wp:wrapNone/>
                      <wp:docPr id="50" name="TextBox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96035" cy="58674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6B338730" w14:textId="77777777" w:rsidR="003E5A11" w:rsidRPr="00B81FE8" w:rsidRDefault="003E5A11" w:rsidP="00B81FE8">
                                  <w:pPr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0"/>
                                      <w:szCs w:val="36"/>
                                      <w:lang w:val="en-US"/>
                                    </w:rPr>
                                  </w:pPr>
                                  <w:r w:rsidRPr="00B81FE8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48"/>
                                    </w:rPr>
                                    <w:t>ОКМ-2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kern w:val="24"/>
                                        <w:sz w:val="20"/>
                                        <w:szCs w:val="36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32D63EF7" w14:textId="53CB678F" w:rsidR="003E5A11" w:rsidRPr="00AD573A" w:rsidRDefault="003E5A11" w:rsidP="00B81FE8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.6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24"/>
                                          <w:szCs w:val="24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-</m:t>
                                          </m:r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7B7CFFE" id="TextBox 27" o:spid="_x0000_s1037" type="#_x0000_t202" style="position:absolute;margin-left:26.75pt;margin-top:2.6pt;width:149.3pt;height:46.2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" filled="f" stroked="f">
                      <v:textbox>
                        <w:txbxContent>
                          <w:p w14:paraId="6B338730" w14:textId="77777777" w:rsidR="003E5A11" w:rsidRPr="00B81FE8" w:rsidRDefault="003E5A11" w:rsidP="00B81FE8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0"/>
                                <w:szCs w:val="36"/>
                                <w:lang w:val="en-US"/>
                              </w:rPr>
                            </w:pPr>
                            <w:r w:rsidRPr="00B81FE8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48"/>
                              </w:rPr>
                              <w:t>ОКМ-2</w:t>
                            </w:r>
                            <m:oMath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kern w:val="24"/>
                                  <w:sz w:val="20"/>
                                  <w:szCs w:val="36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32D63EF7" w14:textId="53CB678F" w:rsidR="003E5A11" w:rsidRPr="00AD573A" w:rsidRDefault="003E5A11" w:rsidP="00B81FE8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.6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4"/>
                                    <w:szCs w:val="24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935" behindDoc="0" locked="0" layoutInCell="1" allowOverlap="1" wp14:anchorId="726A1F18" wp14:editId="4BEBADEC">
                      <wp:simplePos x="0" y="0"/>
                      <wp:positionH relativeFrom="column">
                        <wp:posOffset>357356</wp:posOffset>
                      </wp:positionH>
                      <wp:positionV relativeFrom="paragraph">
                        <wp:posOffset>37465</wp:posOffset>
                      </wp:positionV>
                      <wp:extent cx="1120589" cy="546847"/>
                      <wp:effectExtent l="0" t="0" r="3810" b="5715"/>
                      <wp:wrapNone/>
                      <wp:docPr id="30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20589" cy="54684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54F11715" w14:textId="77777777" w:rsidR="003E5A11" w:rsidRPr="003D712C" w:rsidRDefault="003E5A11" w:rsidP="00AD573A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6A1F18" id="_x0000_s1038" type="#_x0000_t202" style="position:absolute;margin-left:28.15pt;margin-top:2.95pt;width:88.25pt;height:43.05pt;z-index:25168793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" fillcolor="white [3212]" stroked="f">
                      <v:textbox>
                        <w:txbxContent>
                          <w:p w14:paraId="54F11715" w14:textId="77777777" w:rsidR="003E5A11" w:rsidRPr="003D712C" w:rsidRDefault="003E5A11" w:rsidP="00AD573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81FE8" w:rsidRPr="008721C3">
              <w:rPr>
                <w:noProof/>
              </w:rPr>
              <w:drawing>
                <wp:inline distT="0" distB="0" distL="0" distR="0" wp14:anchorId="352B64FE" wp14:editId="2FFF87A8">
                  <wp:extent cx="2781904" cy="1947333"/>
                  <wp:effectExtent l="0" t="0" r="0" b="0"/>
                  <wp:docPr id="49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391AC7B-B7A6-4B9C-A095-2B0B5F1E3FC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Объект 14">
                            <a:extLst>
                              <a:ext uri="{FF2B5EF4-FFF2-40B4-BE49-F238E27FC236}">
                                <a16:creationId xmlns:a16="http://schemas.microsoft.com/office/drawing/2014/main" id="{A391AC7B-B7A6-4B9C-A095-2B0B5F1E3FC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2813079" cy="19691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9" w:type="dxa"/>
          </w:tcPr>
          <w:p w14:paraId="53246AE6" w14:textId="56F54738" w:rsidR="00B81FE8" w:rsidRDefault="00AD573A" w:rsidP="00B81FE8">
            <w:pPr>
              <w:rPr>
                <w:lang w:eastAsia="ru-RU"/>
              </w:rPr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06D07E3E" wp14:editId="3859B7AC">
                      <wp:simplePos x="0" y="0"/>
                      <wp:positionH relativeFrom="column">
                        <wp:posOffset>370354</wp:posOffset>
                      </wp:positionH>
                      <wp:positionV relativeFrom="paragraph">
                        <wp:posOffset>37465</wp:posOffset>
                      </wp:positionV>
                      <wp:extent cx="1120589" cy="461665"/>
                      <wp:effectExtent l="0" t="0" r="3810" b="1905"/>
                      <wp:wrapNone/>
                      <wp:docPr id="16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20589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2EE844D4" w14:textId="1ABA146D" w:rsidR="003E5A11" w:rsidRPr="003D712C" w:rsidRDefault="003E5A11" w:rsidP="00AD573A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06D07E3E" id="_x0000_s1039" type="#_x0000_t202" style="position:absolute;margin-left:29.15pt;margin-top:2.95pt;width:88.25pt;height:36.35pt;z-index:2516992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" fillcolor="white [3212]" stroked="f">
                      <v:textbox style="mso-fit-shape-to-text:t">
                        <w:txbxContent>
                          <w:p w14:paraId="2EE844D4" w14:textId="1ABA146D" w:rsidR="003E5A11" w:rsidRPr="003D712C" w:rsidRDefault="003E5A11" w:rsidP="00AD573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D712C"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2BAD15E2" wp14:editId="778978D5">
                      <wp:simplePos x="0" y="0"/>
                      <wp:positionH relativeFrom="column">
                        <wp:posOffset>373207</wp:posOffset>
                      </wp:positionH>
                      <wp:positionV relativeFrom="paragraph">
                        <wp:posOffset>37465</wp:posOffset>
                      </wp:positionV>
                      <wp:extent cx="2015836" cy="461665"/>
                      <wp:effectExtent l="0" t="0" r="0" b="0"/>
                      <wp:wrapNone/>
                      <wp:docPr id="54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15836" cy="461665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60BD52E4" w14:textId="77777777" w:rsidR="003E5A11" w:rsidRPr="003D712C" w:rsidRDefault="003E5A11" w:rsidP="003D712C">
                                  <w:pPr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</w:pPr>
                                  <w:r w:rsidRPr="003D712C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w:t>ПЭТА</w:t>
                                  </w:r>
                                </w:p>
                                <w:p w14:paraId="5A21E4C5" w14:textId="1B5DAC59" w:rsidR="003E5A11" w:rsidRPr="003D712C" w:rsidRDefault="003E5A11" w:rsidP="003D712C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.5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24"/>
                                          <w:szCs w:val="24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-</m:t>
                                          </m:r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2BAD15E2" id="_x0000_s1040" type="#_x0000_t202" style="position:absolute;margin-left:29.4pt;margin-top:2.95pt;width:158.75pt;height:36.35pt;z-index:2517043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" filled="f" stroked="f">
                      <v:textbox style="mso-fit-shape-to-text:t">
                        <w:txbxContent>
                          <w:p w14:paraId="60BD52E4" w14:textId="77777777" w:rsidR="003E5A11" w:rsidRPr="003D712C" w:rsidRDefault="003E5A11" w:rsidP="003D712C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</w:pPr>
                            <w:r w:rsidRPr="003D712C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ПЭТА</w:t>
                            </w:r>
                          </w:p>
                          <w:p w14:paraId="5A21E4C5" w14:textId="1B5DAC59" w:rsidR="003E5A11" w:rsidRPr="003D712C" w:rsidRDefault="003E5A11" w:rsidP="003D712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.5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4"/>
                                    <w:szCs w:val="24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D712C" w:rsidRPr="008721C3">
              <w:rPr>
                <w:noProof/>
              </w:rPr>
              <w:drawing>
                <wp:inline distT="0" distB="0" distL="0" distR="0" wp14:anchorId="72230B3A" wp14:editId="76BE7FA7">
                  <wp:extent cx="2878455" cy="2014919"/>
                  <wp:effectExtent l="0" t="0" r="0" b="4445"/>
                  <wp:docPr id="53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2C074AB-0221-4ADE-8665-F4C16AFB454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Объект 14">
                            <a:extLst>
                              <a:ext uri="{FF2B5EF4-FFF2-40B4-BE49-F238E27FC236}">
                                <a16:creationId xmlns:a16="http://schemas.microsoft.com/office/drawing/2014/main" id="{22C074AB-0221-4ADE-8665-F4C16AFB454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2901143" cy="20308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F142673" w14:textId="38DE7AD3" w:rsidR="00B81FE8" w:rsidRDefault="00B81FE8" w:rsidP="00B81FE8">
      <w:pPr>
        <w:rPr>
          <w:lang w:eastAsia="ru-RU"/>
        </w:rPr>
      </w:pPr>
    </w:p>
    <w:p w14:paraId="286B86BE" w14:textId="5F64B6BA" w:rsidR="006767B4" w:rsidRPr="00815A29" w:rsidRDefault="006767B4" w:rsidP="00815A29">
      <w:pPr>
        <w:pStyle w:val="a3"/>
      </w:pPr>
      <w:r>
        <w:t>Были</w:t>
      </w:r>
      <w:r w:rsidR="007C2162">
        <w:t xml:space="preserve"> </w:t>
      </w:r>
      <w:r w:rsidR="007C2162" w:rsidRPr="004B1597">
        <w:t xml:space="preserve">найдены вязкости </w:t>
      </w:r>
      <w:r w:rsidRPr="004B1597">
        <w:t xml:space="preserve">мономеров и бутанола </w:t>
      </w:r>
      <w:r w:rsidR="007C2162" w:rsidRPr="004B1597">
        <w:t>на температурном интервале 15-</w:t>
      </w:r>
      <w:r w:rsidR="00A374FD" w:rsidRPr="004B1597">
        <w:t xml:space="preserve">30 </w:t>
      </w:r>
      <w:r w:rsidR="00492734" w:rsidRPr="004B1597">
        <w:t>°C</w:t>
      </w:r>
      <w:r w:rsidR="00B83301" w:rsidRPr="004B1597">
        <w:t xml:space="preserve"> </w:t>
      </w:r>
      <w:r w:rsidR="004C6295" w:rsidRPr="004B1597">
        <w:t>(</w:t>
      </w:r>
      <w:r w:rsidR="004C6295" w:rsidRPr="004B1597">
        <w:fldChar w:fldCharType="begin"/>
      </w:r>
      <w:r w:rsidR="004C6295" w:rsidRPr="004B1597">
        <w:instrText xml:space="preserve"> REF _Ref166464967 \h </w:instrText>
      </w:r>
      <w:r w:rsidR="004B1597">
        <w:instrText xml:space="preserve"> \* MERGEFORMAT </w:instrText>
      </w:r>
      <w:r w:rsidR="004C6295" w:rsidRPr="004B1597">
        <w:fldChar w:fldCharType="separate"/>
      </w:r>
      <w:r w:rsidR="004B1597">
        <w:t xml:space="preserve">Таблица </w:t>
      </w:r>
      <w:r w:rsidR="004B1597">
        <w:rPr>
          <w:noProof/>
        </w:rPr>
        <w:t>11</w:t>
      </w:r>
      <w:r w:rsidR="004C6295" w:rsidRPr="004B1597">
        <w:fldChar w:fldCharType="end"/>
      </w:r>
      <w:r w:rsidR="004C6295" w:rsidRPr="004B1597">
        <w:t xml:space="preserve">). </w:t>
      </w:r>
      <w:r w:rsidRPr="004B1597">
        <w:t xml:space="preserve">Данные и параметры аппроксимации логарифма вязкости по формуле </w:t>
      </w:r>
      <w:r w:rsidRPr="004B1597">
        <w:fldChar w:fldCharType="begin"/>
      </w:r>
      <w:r w:rsidRPr="004B1597">
        <w:instrText xml:space="preserve"> REF _Ref166463246 \h </w:instrText>
      </w:r>
      <w:r w:rsidR="004B1597">
        <w:instrText xml:space="preserve"> \* MERGEFORMAT </w:instrText>
      </w:r>
      <w:r w:rsidRPr="004B1597">
        <w:fldChar w:fldCharType="separate"/>
      </w:r>
      <w:r w:rsidR="004B1597">
        <w:t>(</w:t>
      </w:r>
      <w:r w:rsidR="004B1597">
        <w:rPr>
          <w:noProof/>
        </w:rPr>
        <w:t>18</w:t>
      </w:r>
      <w:r w:rsidR="004B1597">
        <w:t>)</w:t>
      </w:r>
      <w:r w:rsidRPr="004B1597">
        <w:fldChar w:fldCharType="end"/>
      </w:r>
      <w:r w:rsidRPr="004B1597">
        <w:t xml:space="preserve"> приведены в таблице (</w:t>
      </w:r>
      <w:r w:rsidRPr="004B1597">
        <w:fldChar w:fldCharType="begin"/>
      </w:r>
      <w:r w:rsidRPr="004B1597">
        <w:instrText xml:space="preserve"> REF _Ref168012767 \h </w:instrText>
      </w:r>
      <w:r w:rsidR="004B1597">
        <w:instrText xml:space="preserve"> \* MERGEFORMAT </w:instrText>
      </w:r>
      <w:r w:rsidRPr="004B1597">
        <w:fldChar w:fldCharType="separate"/>
      </w:r>
      <w:r w:rsidR="004B1597" w:rsidRPr="004B1597">
        <w:t xml:space="preserve">Таблица </w:t>
      </w:r>
      <w:r w:rsidR="004B1597">
        <w:rPr>
          <w:noProof/>
        </w:rPr>
        <w:t>12</w:t>
      </w:r>
      <w:r w:rsidRPr="004B1597">
        <w:fldChar w:fldCharType="end"/>
      </w:r>
      <w:r w:rsidRPr="004B1597">
        <w:t>)</w:t>
      </w:r>
      <w:r w:rsidR="00815A29" w:rsidRPr="004B1597">
        <w:t xml:space="preserve">. По данным из литературных источников значения </w:t>
      </w:r>
      <w:commentRangeStart w:id="185"/>
      <w:r w:rsidR="00815A29" w:rsidRPr="004B1597">
        <w:t>вязкостей</w:t>
      </w:r>
      <w:commentRangeEnd w:id="185"/>
      <w:r w:rsidR="00C372A0" w:rsidRPr="004B1597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85"/>
      </w:r>
      <w:r w:rsidR="00815A29" w:rsidRPr="004B1597">
        <w:t xml:space="preserve"> для бутанола-1 – 2.54</w:t>
      </w:r>
      <w:r w:rsidR="00052B64" w:rsidRPr="004B1597">
        <w:t> </w:t>
      </w:r>
      <w:proofErr w:type="spellStart"/>
      <w:r w:rsidR="00815A29" w:rsidRPr="004B1597">
        <w:t>сП</w:t>
      </w:r>
      <w:proofErr w:type="spellEnd"/>
      <w:r w:rsidR="00815A29" w:rsidRPr="004B1597">
        <w:t xml:space="preserve"> </w:t>
      </w:r>
      <w:r w:rsidR="00052B64" w:rsidRPr="004B1597">
        <w:t xml:space="preserve">(при 25°С) </w:t>
      </w:r>
      <w:sdt>
        <w:sdtPr>
          <w:alias w:val="To edit, see citavi.com/edit"/>
          <w:tag w:val="CitaviPlaceholder#552990dc-b6ff-4d93-97cb-f29d36e62bcb"/>
          <w:id w:val="788479467"/>
          <w:placeholder>
            <w:docPart w:val="DefaultPlaceholder_-1854013440"/>
          </w:placeholder>
        </w:sdtPr>
        <w:sdtContent>
          <w:r w:rsidR="00815A29" w:rsidRPr="004B1597">
            <w:fldChar w:fldCharType="begin"/>
          </w:r>
          <w:r w:rsidR="00D103FE" w:rsidRPr="004B15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NTA4ODI1LWM4YWEtNGFhNi1iYzA2LWZkYzRhNzQ0YjRmMiIsIlJhbmdlTGVuZ3RoIjo0LCJSZWZlcmVuY2VJZCI6IjJlYzZlNDYyLWFmMjctNDA4MS05YTkzLWIwMTFmOTA3NmY2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TAwMi8oU0lDSSkxNTIyLTI1OTQoMjAwMDAzKTQzOjM8MzY4OjpBSUQtTVJNOD4zLjAuQ087Mi1CIiwiVXJpU3RyaW5nIjoiaHR0cHM6Ly9kb2kub3JnLzEwLjEwMDIvKFNJQ0kpMTUyMi0yNTk0KDIwMDAwMyk0MzozPDM2ODo6QUlELU1STTg+My4wLkNPOzItQiIsIkxpbmtlZFJlc291cmNlU3RhdHVzIjo4LCJQcm9wZXJ0aWVzIjp7IiRpZCI6IjE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}</w:instrText>
          </w:r>
          <w:r w:rsidR="00815A29" w:rsidRPr="004B1597">
            <w:fldChar w:fldCharType="separate"/>
          </w:r>
          <w:r w:rsidR="00D103FE" w:rsidRPr="004B1597">
            <w:t>[55]</w:t>
          </w:r>
          <w:r w:rsidR="00815A29" w:rsidRPr="004B1597">
            <w:fldChar w:fldCharType="end"/>
          </w:r>
        </w:sdtContent>
      </w:sdt>
      <w:r w:rsidR="00815A29" w:rsidRPr="004B1597">
        <w:t xml:space="preserve">, </w:t>
      </w:r>
      <w:r w:rsidR="00052B64" w:rsidRPr="004B1597">
        <w:t>для ДМЭГ кинематическая вязкость 5.5 мм</w:t>
      </w:r>
      <w:r w:rsidR="00052B64" w:rsidRPr="004B1597">
        <w:rPr>
          <w:vertAlign w:val="superscript"/>
        </w:rPr>
        <w:t>2</w:t>
      </w:r>
      <w:r w:rsidR="00052B64" w:rsidRPr="004B1597">
        <w:t>/с</w:t>
      </w:r>
      <w:r w:rsidR="004C154E" w:rsidRPr="004B1597">
        <w:t xml:space="preserve"> </w:t>
      </w:r>
      <w:sdt>
        <w:sdtPr>
          <w:alias w:val="To edit, see citavi.com/edit"/>
          <w:tag w:val="CitaviPlaceholder#9bc0c5df-1e13-4454-af9f-573f8045d101"/>
          <w:id w:val="-780032910"/>
          <w:placeholder>
            <w:docPart w:val="DefaultPlaceholder_-1854013440"/>
          </w:placeholder>
        </w:sdtPr>
        <w:sdtContent>
          <w:r w:rsidR="004C154E" w:rsidRPr="004B1597">
            <w:fldChar w:fldCharType="begin"/>
          </w:r>
          <w:r w:rsidR="00D103FE" w:rsidRPr="004B15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yNzJlNzg0LTYwNmEtNDk0Ny1iZDQ4LTUxMTc3NDYwMWU3OSIsIlJhbmdlTGVuZ3RoIjo0LCJSZWZlcmVuY2VJZCI6ImE0M2VjYTkxLWJjNWMtNGNmMS1hZjMxLTQwZDI2NTk0Y2N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zQsNGA0LjRjyIsIkxhc3ROYW1lIjoi0JfQsNGF0LDRgNC40L3QsCIsIk1pZGRsZU5hbWUiOiLQrtGA0YzQtdCy0L3QsCIsIlByb3RlY3RlZCI6ZmFsc2UsIlNleCI6MCwiQ3JlYXRlZEJ5IjoiX0hPTUUiLCJDcmVhdGVkT24iOiIyMDI0LTA2LTAxVDAwOjAyOjAxIiwiTW9kaWZpZWRCeSI6Il9IT01FIiwiSWQiOiI2YjRmODMzNS1jN2YyLTQ1ZTgtOThmNS05MDEyNDc1YWQ5ZDUiLCJNb2RpZmllZE9uIjoiMjAyNC0wNi0wMVQwMDowMjowM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}</w:instrText>
          </w:r>
          <w:r w:rsidR="004C154E" w:rsidRPr="004B1597">
            <w:fldChar w:fldCharType="separate"/>
          </w:r>
          <w:r w:rsidR="00D103FE" w:rsidRPr="004B1597">
            <w:t>[57]</w:t>
          </w:r>
          <w:r w:rsidR="004C154E" w:rsidRPr="004B1597">
            <w:fldChar w:fldCharType="end"/>
          </w:r>
        </w:sdtContent>
      </w:sdt>
      <w:r w:rsidR="004C154E" w:rsidRPr="004B1597">
        <w:t xml:space="preserve"> (при плотности ДМЭГ 1.07 г/мл </w:t>
      </w:r>
      <w:r w:rsidR="009227B3" w:rsidRPr="004B1597">
        <w:t xml:space="preserve">значение </w:t>
      </w:r>
      <w:r w:rsidR="004C154E" w:rsidRPr="004B1597">
        <w:t>динамическ</w:t>
      </w:r>
      <w:r w:rsidR="009227B3" w:rsidRPr="004B1597">
        <w:t>ой</w:t>
      </w:r>
      <w:r w:rsidR="004C154E" w:rsidRPr="004B1597">
        <w:t xml:space="preserve"> вязкост</w:t>
      </w:r>
      <w:r w:rsidR="009227B3" w:rsidRPr="004B1597">
        <w:t>и</w:t>
      </w:r>
      <w:r w:rsidR="004C154E" w:rsidRPr="004B1597">
        <w:t xml:space="preserve"> составляет </w:t>
      </w:r>
      <w:r w:rsidR="00A546BF" w:rsidRPr="004B1597">
        <w:t xml:space="preserve">5.8 </w:t>
      </w:r>
      <w:proofErr w:type="spellStart"/>
      <w:r w:rsidR="00A546BF" w:rsidRPr="004B1597">
        <w:t>сП</w:t>
      </w:r>
      <w:proofErr w:type="spellEnd"/>
      <w:r w:rsidR="004C154E" w:rsidRPr="004B1597">
        <w:t>)</w:t>
      </w:r>
      <w:r w:rsidR="00A546BF" w:rsidRPr="004B1597">
        <w:t>, для ОКМ-2 кинематическая вязкость 145.9 мм</w:t>
      </w:r>
      <w:r w:rsidR="00A546BF" w:rsidRPr="004B1597">
        <w:rPr>
          <w:vertAlign w:val="superscript"/>
        </w:rPr>
        <w:t>2</w:t>
      </w:r>
      <w:r w:rsidR="00A546BF" w:rsidRPr="004B1597">
        <w:t xml:space="preserve">/с </w:t>
      </w:r>
      <w:sdt>
        <w:sdtPr>
          <w:alias w:val="To edit, see citavi.com/edit"/>
          <w:tag w:val="CitaviPlaceholder#85e7080e-2a11-4457-baca-27b3eaa5b2b8"/>
          <w:id w:val="-65728943"/>
          <w:placeholder>
            <w:docPart w:val="DefaultPlaceholder_-1854013440"/>
          </w:placeholder>
        </w:sdtPr>
        <w:sdtContent>
          <w:r w:rsidR="00A546BF" w:rsidRPr="004B1597">
            <w:fldChar w:fldCharType="begin"/>
          </w:r>
          <w:r w:rsidR="00D103FE" w:rsidRPr="004B15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hNGMxNDFmLTA1MTQtNDViZi1hMmMzLTU4YTY0YzcyNjk0YSIsIlJhbmdlTGVuZ3RoIjo0LCJSZWZlcmVuY2VJZCI6IjUyMTBkNGNhLTRkZTAtNDc1Mi04MjM2LWM1MTc3MjM1N2Qw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}</w:instrText>
          </w:r>
          <w:r w:rsidR="00A546BF" w:rsidRPr="004B1597">
            <w:fldChar w:fldCharType="separate"/>
          </w:r>
          <w:r w:rsidR="00D103FE" w:rsidRPr="004B1597">
            <w:t>[58]</w:t>
          </w:r>
          <w:r w:rsidR="00A546BF" w:rsidRPr="004B1597">
            <w:fldChar w:fldCharType="end"/>
          </w:r>
        </w:sdtContent>
      </w:sdt>
      <w:r w:rsidR="00A546BF" w:rsidRPr="004B1597">
        <w:t xml:space="preserve"> (при плотности ОКМ-2 1.</w:t>
      </w:r>
      <w:r w:rsidR="005111CE" w:rsidRPr="004B1597">
        <w:t>29</w:t>
      </w:r>
      <w:r w:rsidR="00A546BF" w:rsidRPr="004B1597">
        <w:t xml:space="preserve"> г/мл </w:t>
      </w:r>
      <w:r w:rsidR="009227B3" w:rsidRPr="004B1597">
        <w:t xml:space="preserve">значение динамической вязкости составляет </w:t>
      </w:r>
      <w:r w:rsidR="005111CE" w:rsidRPr="004B1597">
        <w:t>188.21</w:t>
      </w:r>
      <w:r w:rsidR="00A546BF" w:rsidRPr="004B1597">
        <w:t xml:space="preserve"> </w:t>
      </w:r>
      <w:proofErr w:type="spellStart"/>
      <w:r w:rsidR="00A546BF" w:rsidRPr="004B1597">
        <w:t>сП</w:t>
      </w:r>
      <w:proofErr w:type="spellEnd"/>
      <w:r w:rsidR="00A546BF" w:rsidRPr="004B1597">
        <w:t>)</w:t>
      </w:r>
      <w:r w:rsidR="00D11378" w:rsidRPr="004B1597">
        <w:t xml:space="preserve">, для РЭТА – 700 </w:t>
      </w:r>
      <w:proofErr w:type="spellStart"/>
      <w:r w:rsidR="00D11378" w:rsidRPr="004B1597">
        <w:t>сП</w:t>
      </w:r>
      <w:proofErr w:type="spellEnd"/>
      <w:r w:rsidR="00D11378" w:rsidRPr="004B1597">
        <w:t xml:space="preserve"> (при 25°С) </w:t>
      </w:r>
      <w:sdt>
        <w:sdtPr>
          <w:alias w:val="To edit, see citavi.com/edit"/>
          <w:tag w:val="CitaviPlaceholder#c3cacd7c-48c6-4df3-ac6c-9bad32b52a99"/>
          <w:id w:val="-1814787088"/>
          <w:placeholder>
            <w:docPart w:val="DefaultPlaceholder_-1854013440"/>
          </w:placeholder>
        </w:sdtPr>
        <w:sdtContent>
          <w:r w:rsidR="00D11378" w:rsidRPr="004B1597">
            <w:fldChar w:fldCharType="begin"/>
          </w:r>
          <w:r w:rsidR="00D11378" w:rsidRPr="004B15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4MmZiNDZiLTc3ZjctNDBhMC04ZjQyLTRiY2NiYjhmNjBkZCIsIlJhbmdlTGVuZ3RoIjo0LCJSZWZlcmVuY2VJZCI6IjQ5N2ZiZjBjLTliMjgtNDI3OS04ZDk4LWJjYTVmYzE0MDIx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}</w:instrText>
          </w:r>
          <w:r w:rsidR="00D11378" w:rsidRPr="004B1597">
            <w:fldChar w:fldCharType="separate"/>
          </w:r>
          <w:r w:rsidR="00D11378" w:rsidRPr="004B1597">
            <w:t>[59]</w:t>
          </w:r>
          <w:r w:rsidR="00D11378" w:rsidRPr="004B1597">
            <w:fldChar w:fldCharType="end"/>
          </w:r>
        </w:sdtContent>
      </w:sdt>
      <w:r w:rsidR="006E5C85" w:rsidRPr="004B1597">
        <w:t>, что согласуется с экспериментальными значениями.</w:t>
      </w:r>
    </w:p>
    <w:p w14:paraId="0DAF0DF1" w14:textId="26D8A701" w:rsidR="00815A29" w:rsidRPr="00815A29" w:rsidRDefault="00815A29" w:rsidP="00815A29">
      <w:pPr>
        <w:rPr>
          <w:rFonts w:ascii="Times New Roman" w:eastAsia="Times New Roman" w:hAnsi="Times New Roman" w:cs="Times New Roman"/>
          <w:color w:val="000000" w:themeColor="text1"/>
          <w:sz w:val="28"/>
          <w:lang w:eastAsia="ru-RU"/>
        </w:rPr>
      </w:pPr>
    </w:p>
    <w:p w14:paraId="2029A40C" w14:textId="2B5742AB" w:rsidR="008B2FB8" w:rsidRDefault="008B2FB8" w:rsidP="001771C7">
      <w:pPr>
        <w:pStyle w:val="af2"/>
      </w:pPr>
      <w:bookmarkStart w:id="186" w:name="_Ref166464967"/>
      <w:r>
        <w:lastRenderedPageBreak/>
        <w:t xml:space="preserve">Таблица </w:t>
      </w:r>
      <w:fldSimple w:instr=" SEQ Таблица \* ARABIC ">
        <w:r w:rsidR="004B1597">
          <w:rPr>
            <w:noProof/>
          </w:rPr>
          <w:t>11</w:t>
        </w:r>
      </w:fldSimple>
      <w:bookmarkEnd w:id="186"/>
      <w:r w:rsidR="0070324E">
        <w:rPr>
          <w:noProof/>
        </w:rPr>
        <w:t xml:space="preserve"> – </w:t>
      </w:r>
      <w:r>
        <w:t xml:space="preserve">Экспериментальные зависимости динамической </w:t>
      </w:r>
      <w:r w:rsidR="00B83301">
        <w:t>вязкости</w:t>
      </w:r>
      <w:r>
        <w:t xml:space="preserve"> от температуры для компонентов</w:t>
      </w:r>
      <w:r w:rsidR="00781C1B">
        <w:t>.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1"/>
        <w:gridCol w:w="4685"/>
      </w:tblGrid>
      <w:tr w:rsidR="008B2FB8" w14:paraId="781C9FB7" w14:textId="77777777" w:rsidTr="008B2FB8">
        <w:tc>
          <w:tcPr>
            <w:tcW w:w="5594" w:type="dxa"/>
          </w:tcPr>
          <w:p w14:paraId="7F199017" w14:textId="6F12916E" w:rsidR="008B2FB8" w:rsidRDefault="008B2FB8" w:rsidP="00C901D6">
            <w:pPr>
              <w:pStyle w:val="a3"/>
              <w:ind w:firstLine="34"/>
            </w:pPr>
            <w:r>
              <w:rPr>
                <w:noProof/>
              </w:rPr>
              <w:drawing>
                <wp:inline distT="0" distB="0" distL="0" distR="0" wp14:anchorId="36622950" wp14:editId="6ED7C1BE">
                  <wp:extent cx="2928672" cy="2128837"/>
                  <wp:effectExtent l="0" t="0" r="5080" b="5080"/>
                  <wp:docPr id="42" name="Рисунок 4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1240" cy="2145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12B9AC88" w14:textId="1BF5C8D1" w:rsidR="008B2FB8" w:rsidRDefault="008B2FB8" w:rsidP="00C901D6">
            <w:pPr>
              <w:pStyle w:val="a3"/>
              <w:ind w:firstLine="48"/>
            </w:pPr>
            <w:r w:rsidRPr="008F5DC8">
              <w:rPr>
                <w:noProof/>
              </w:rPr>
              <w:drawing>
                <wp:inline distT="0" distB="0" distL="0" distR="0" wp14:anchorId="3F25B545" wp14:editId="24A7EC83">
                  <wp:extent cx="2930400" cy="2160000"/>
                  <wp:effectExtent l="0" t="0" r="3810" b="0"/>
                  <wp:docPr id="45" name="Рисунок 4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2FB8" w14:paraId="0F38A83D" w14:textId="77777777" w:rsidTr="008B2FB8">
        <w:tc>
          <w:tcPr>
            <w:tcW w:w="5594" w:type="dxa"/>
          </w:tcPr>
          <w:p w14:paraId="7D28262A" w14:textId="5642B04E" w:rsidR="008B2FB8" w:rsidRDefault="008B2FB8" w:rsidP="001830AD">
            <w:pPr>
              <w:pStyle w:val="a3"/>
              <w:ind w:firstLine="0"/>
            </w:pPr>
            <w:r w:rsidRPr="005D4E47">
              <w:rPr>
                <w:noProof/>
              </w:rPr>
              <w:drawing>
                <wp:inline distT="0" distB="0" distL="0" distR="0" wp14:anchorId="577271A2" wp14:editId="5C7E30C3">
                  <wp:extent cx="2930400" cy="2160000"/>
                  <wp:effectExtent l="0" t="0" r="3810" b="0"/>
                  <wp:docPr id="44" name="Рисунок 4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084D0EAD" w14:textId="196A7786" w:rsidR="008B2FB8" w:rsidRDefault="008B2FB8" w:rsidP="001830AD">
            <w:pPr>
              <w:pStyle w:val="a3"/>
              <w:ind w:firstLine="48"/>
            </w:pPr>
            <w:r>
              <w:rPr>
                <w:noProof/>
              </w:rPr>
              <w:drawing>
                <wp:inline distT="0" distB="0" distL="0" distR="0" wp14:anchorId="24781CC8" wp14:editId="2EF4FAFA">
                  <wp:extent cx="2930400" cy="2160000"/>
                  <wp:effectExtent l="0" t="0" r="3810" b="0"/>
                  <wp:docPr id="46" name="Рисунок 4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F21A7F0" w14:textId="51A31ABB" w:rsidR="00781C1B" w:rsidRDefault="00781C1B" w:rsidP="001771C7">
      <w:pPr>
        <w:pStyle w:val="af2"/>
      </w:pPr>
    </w:p>
    <w:p w14:paraId="20CD12D1" w14:textId="462F800B" w:rsidR="00781C1B" w:rsidRPr="004B1597" w:rsidRDefault="008B2FB8" w:rsidP="00103E54">
      <w:pPr>
        <w:pStyle w:val="a3"/>
      </w:pPr>
      <w:r w:rsidRPr="004B1597">
        <w:t xml:space="preserve">Обобщенные данные </w:t>
      </w:r>
      <w:r w:rsidR="00482923" w:rsidRPr="004B1597">
        <w:t xml:space="preserve">о значениях вязкости </w:t>
      </w:r>
      <w:r w:rsidRPr="004B1597">
        <w:t>представлены на график</w:t>
      </w:r>
      <w:r w:rsidR="006767B4" w:rsidRPr="004B1597">
        <w:t>а</w:t>
      </w:r>
      <w:r w:rsidRPr="004B1597">
        <w:t xml:space="preserve"> (</w:t>
      </w:r>
      <w:r w:rsidRPr="004B1597">
        <w:fldChar w:fldCharType="begin"/>
      </w:r>
      <w:r w:rsidRPr="004B1597">
        <w:instrText xml:space="preserve"> REF _Ref166463916 \h </w:instrText>
      </w:r>
      <w:r w:rsidR="004B1597">
        <w:instrText xml:space="preserve"> \* MERGEFORMAT </w:instrText>
      </w:r>
      <w:r w:rsidRPr="004B1597">
        <w:fldChar w:fldCharType="separate"/>
      </w:r>
      <w:r w:rsidR="004B1597" w:rsidRPr="004B1597">
        <w:t xml:space="preserve">Рисунок </w:t>
      </w:r>
      <w:r w:rsidR="004B1597">
        <w:rPr>
          <w:noProof/>
        </w:rPr>
        <w:t>22</w:t>
      </w:r>
      <w:r w:rsidRPr="004B1597">
        <w:fldChar w:fldCharType="end"/>
      </w:r>
      <w:r w:rsidRPr="004B1597">
        <w:t>)</w:t>
      </w:r>
      <w:r w:rsidR="00113B46" w:rsidRPr="004B1597">
        <w:t xml:space="preserve">. </w:t>
      </w:r>
      <w:r w:rsidR="006767B4" w:rsidRPr="004B1597">
        <w:t xml:space="preserve">Слабое отклонение точек от прямых линии свидетельствует, о </w:t>
      </w:r>
      <w:r w:rsidR="00407353" w:rsidRPr="004B1597">
        <w:t>том,</w:t>
      </w:r>
      <w:r w:rsidR="006767B4" w:rsidRPr="004B1597">
        <w:t xml:space="preserve"> что, измеренные значения вязкости от </w:t>
      </w:r>
      <w:commentRangeStart w:id="187"/>
      <w:r w:rsidR="006767B4" w:rsidRPr="004B1597">
        <w:t>температуры</w:t>
      </w:r>
      <w:commentRangeEnd w:id="187"/>
      <w:r w:rsidR="00C372A0" w:rsidRPr="004B1597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87"/>
      </w:r>
      <w:r w:rsidR="006767B4" w:rsidRPr="004B1597">
        <w:t xml:space="preserve"> соответствуют закону Аррениуса.</w:t>
      </w:r>
      <w:r w:rsidR="00815A29" w:rsidRPr="004B1597">
        <w:t xml:space="preserve"> </w:t>
      </w:r>
      <w:r w:rsidR="00482923" w:rsidRPr="004B1597">
        <w:t xml:space="preserve">На основании полученных данных, были найдены зависимости коэффициентов </w:t>
      </w:r>
      <w:proofErr w:type="spellStart"/>
      <w:r w:rsidR="00482923" w:rsidRPr="004B1597">
        <w:t>самодиффузии</w:t>
      </w:r>
      <w:proofErr w:type="spellEnd"/>
      <w:r w:rsidR="00482923" w:rsidRPr="004B1597">
        <w:t xml:space="preserve"> от температуры (</w:t>
      </w:r>
      <w:r w:rsidR="00482923" w:rsidRPr="004B1597">
        <w:fldChar w:fldCharType="begin"/>
      </w:r>
      <w:r w:rsidR="00482923" w:rsidRPr="004B1597">
        <w:instrText xml:space="preserve"> REF _Ref166872614 \h </w:instrText>
      </w:r>
      <w:r w:rsidR="00994E11" w:rsidRPr="004B1597">
        <w:instrText xml:space="preserve"> \* MERGEFORMAT </w:instrText>
      </w:r>
      <w:r w:rsidR="00482923" w:rsidRPr="004B1597">
        <w:fldChar w:fldCharType="separate"/>
      </w:r>
      <w:r w:rsidR="004B1597" w:rsidRPr="004B1597">
        <w:t xml:space="preserve">Рисунок </w:t>
      </w:r>
      <w:r w:rsidR="004B1597">
        <w:rPr>
          <w:noProof/>
        </w:rPr>
        <w:t>23</w:t>
      </w:r>
      <w:r w:rsidR="00482923" w:rsidRPr="004B1597">
        <w:fldChar w:fldCharType="end"/>
      </w:r>
      <w:r w:rsidR="00482923" w:rsidRPr="004B1597">
        <w:t>).</w:t>
      </w:r>
    </w:p>
    <w:p w14:paraId="10BA8DC6" w14:textId="6B74E886" w:rsidR="00CD75EB" w:rsidRPr="004B1597" w:rsidRDefault="00CD75EB" w:rsidP="00C901D6">
      <w:pPr>
        <w:pStyle w:val="a3"/>
        <w:ind w:firstLine="0"/>
      </w:pPr>
    </w:p>
    <w:tbl>
      <w:tblPr>
        <w:tblStyle w:val="af9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  <w:gridCol w:w="4686"/>
      </w:tblGrid>
      <w:tr w:rsidR="00407353" w:rsidRPr="004B1597" w14:paraId="3E567629" w14:textId="77777777" w:rsidTr="00407353">
        <w:tc>
          <w:tcPr>
            <w:tcW w:w="4665" w:type="dxa"/>
          </w:tcPr>
          <w:p w14:paraId="5E5170FC" w14:textId="7F0955AF" w:rsidR="00407353" w:rsidRPr="004B1597" w:rsidRDefault="00407353" w:rsidP="00C901D6">
            <w:pPr>
              <w:pStyle w:val="a3"/>
              <w:ind w:firstLine="0"/>
            </w:pPr>
            <w:r w:rsidRPr="004B1597">
              <w:rPr>
                <w:noProof/>
              </w:rPr>
              <w:lastRenderedPageBreak/>
              <w:drawing>
                <wp:inline distT="0" distB="0" distL="0" distR="0" wp14:anchorId="24292844" wp14:editId="3B15CD06">
                  <wp:extent cx="2827866" cy="1979508"/>
                  <wp:effectExtent l="0" t="0" r="0" b="1905"/>
                  <wp:docPr id="43" name="Объект 5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053FB81-021E-4060-BDB6-97ED4EAF6494}"/>
                      </a:ext>
                    </a:extLst>
                  </wp:docPr>
                  <wp:cNvGraphicFramePr>
                    <a:graphicFrameLocks xmlns:a="http://schemas.openxmlformats.org/drawingml/2006/main" noGrp="1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Объект 5">
                            <a:extLst>
                              <a:ext uri="{FF2B5EF4-FFF2-40B4-BE49-F238E27FC236}">
                                <a16:creationId xmlns:a16="http://schemas.microsoft.com/office/drawing/2014/main" id="{9053FB81-021E-4060-BDB6-97ED4EAF6494}"/>
                              </a:ext>
                            </a:extLst>
                          </pic:cNvPr>
                          <pic:cNvPicPr>
                            <a:picLocks noGrp="1" noChangeAspect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4333" cy="20190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1" w:type="dxa"/>
          </w:tcPr>
          <w:p w14:paraId="75685374" w14:textId="15FFE7D3" w:rsidR="00407353" w:rsidRPr="004B1597" w:rsidRDefault="00407353" w:rsidP="00C901D6">
            <w:pPr>
              <w:pStyle w:val="a3"/>
              <w:ind w:firstLine="0"/>
            </w:pPr>
            <w:r w:rsidRPr="004B1597">
              <w:rPr>
                <w:noProof/>
              </w:rPr>
              <w:drawing>
                <wp:inline distT="0" distB="0" distL="0" distR="0" wp14:anchorId="156D56D5" wp14:editId="39444B89">
                  <wp:extent cx="2830286" cy="1981200"/>
                  <wp:effectExtent l="0" t="0" r="8255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9416" cy="20435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7353" w:rsidRPr="004B1597" w14:paraId="0A8DE140" w14:textId="77777777" w:rsidTr="00407353">
        <w:tc>
          <w:tcPr>
            <w:tcW w:w="4673" w:type="dxa"/>
          </w:tcPr>
          <w:p w14:paraId="139E7249" w14:textId="6D1D5DF0" w:rsidR="00407353" w:rsidRPr="004B1597" w:rsidRDefault="00407353" w:rsidP="00407353">
            <w:pPr>
              <w:pStyle w:val="af2"/>
              <w:ind w:right="-79"/>
            </w:pPr>
            <w:bookmarkStart w:id="188" w:name="_Ref166463916"/>
            <w:r w:rsidRPr="004B1597">
              <w:t xml:space="preserve">Рисунок </w:t>
            </w:r>
            <w:fldSimple w:instr=" SEQ Рисунок \* ARABIC ">
              <w:r w:rsidR="004B1597">
                <w:rPr>
                  <w:noProof/>
                </w:rPr>
                <w:t>22</w:t>
              </w:r>
            </w:fldSimple>
            <w:bookmarkEnd w:id="188"/>
            <w:r w:rsidRPr="004B1597">
              <w:t xml:space="preserve"> – Графики зависимости </w:t>
            </w:r>
            <m:oMath>
              <m:r>
                <w:rPr>
                  <w:rFonts w:ascii="Cambria Math" w:hAnsi="Cambria Math"/>
                </w:rPr>
                <m:t>η</m:t>
              </m:r>
            </m:oMath>
            <w:r w:rsidRPr="004B1597">
              <w:t xml:space="preserve"> </w:t>
            </w:r>
            <w:r w:rsidR="00994E11" w:rsidRPr="004B1597">
              <w:t> </w:t>
            </w:r>
            <w:r w:rsidRPr="004B1597">
              <w:t xml:space="preserve">– </w:t>
            </w:r>
            <w:r w:rsidRPr="004B1597">
              <w:rPr>
                <w:lang w:val="en-US"/>
              </w:rPr>
              <w:t>T</w:t>
            </w:r>
            <w:r w:rsidRPr="004B1597">
              <w:t xml:space="preserve"> (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  <m:r>
                <w:rPr>
                  <w:rFonts w:ascii="Cambria Math" w:hAnsi="Cambria Math"/>
                </w:rPr>
                <m:t>)</m:t>
              </m:r>
            </m:oMath>
            <w:r w:rsidRPr="004B1597">
              <w:t xml:space="preserve">. Аппроксимирующие линии и экспериментальные точки для: бутанол-1, ДМЭГ ОКМ-2, ПЭТА </w:t>
            </w:r>
          </w:p>
          <w:p w14:paraId="42312AF9" w14:textId="77777777" w:rsidR="00407353" w:rsidRPr="004B1597" w:rsidRDefault="00407353" w:rsidP="00C901D6">
            <w:pPr>
              <w:pStyle w:val="a3"/>
              <w:ind w:firstLine="0"/>
            </w:pPr>
          </w:p>
        </w:tc>
        <w:tc>
          <w:tcPr>
            <w:tcW w:w="4673" w:type="dxa"/>
          </w:tcPr>
          <w:p w14:paraId="734A7596" w14:textId="5B21A042" w:rsidR="00407353" w:rsidRPr="004B1597" w:rsidRDefault="00407353" w:rsidP="00C901D6">
            <w:pPr>
              <w:pStyle w:val="a3"/>
              <w:ind w:firstLine="0"/>
            </w:pPr>
            <w:bookmarkStart w:id="189" w:name="_Ref166872614"/>
            <w:r w:rsidRPr="004B1597">
              <w:t xml:space="preserve">Рисунок </w:t>
            </w:r>
            <w:fldSimple w:instr=" SEQ Рисунок \* ARABIC ">
              <w:r w:rsidR="004B1597">
                <w:rPr>
                  <w:noProof/>
                </w:rPr>
                <w:t>23</w:t>
              </w:r>
            </w:fldSimple>
            <w:bookmarkEnd w:id="189"/>
            <w:r w:rsidRPr="004B1597">
              <w:t xml:space="preserve"> – Оценки зависимости коэффициентов диффузии от температуры. Аппроксимирующие линии и </w:t>
            </w:r>
            <w:r w:rsidR="00994E11" w:rsidRPr="004B1597">
              <w:t>точки –</w:t>
            </w:r>
            <w:r w:rsidRPr="004B1597">
              <w:t xml:space="preserve"> вычисленные значения</w:t>
            </w:r>
            <w:r w:rsidR="00994E11" w:rsidRPr="004B1597">
              <w:t xml:space="preserve"> коэффициентов</w:t>
            </w:r>
            <w:r w:rsidRPr="004B1597">
              <w:t xml:space="preserve"> диффузии для: бутанол-1, ДМЭГ ОКМ-2, ПЭТА</w:t>
            </w:r>
          </w:p>
        </w:tc>
      </w:tr>
    </w:tbl>
    <w:p w14:paraId="253561C9" w14:textId="0602612E" w:rsidR="006767B4" w:rsidRPr="004B1597" w:rsidRDefault="006767B4" w:rsidP="006767B4">
      <w:pPr>
        <w:rPr>
          <w:lang w:eastAsia="ru-RU"/>
        </w:rPr>
      </w:pPr>
    </w:p>
    <w:p w14:paraId="2456CEE5" w14:textId="037EEA46" w:rsidR="00407353" w:rsidRPr="004B1597" w:rsidRDefault="00407353" w:rsidP="00407353">
      <w:pPr>
        <w:pStyle w:val="a3"/>
      </w:pPr>
      <w:r w:rsidRPr="004B1597">
        <w:t>Параметры аппроксимирующих линий</w:t>
      </w:r>
      <w:r w:rsidR="00482923" w:rsidRPr="004B1597">
        <w:t xml:space="preserve"> для вязкостей</w:t>
      </w:r>
      <w:r w:rsidRPr="004B1597">
        <w:t xml:space="preserve"> (</w:t>
      </w:r>
      <w:r w:rsidRPr="004B1597">
        <w:fldChar w:fldCharType="begin"/>
      </w:r>
      <w:r w:rsidRPr="004B1597">
        <w:instrText xml:space="preserve"> REF _Ref166463916 \h </w:instrText>
      </w:r>
      <w:r w:rsidR="00E179B9" w:rsidRPr="004B1597">
        <w:instrText xml:space="preserve"> \* MERGEFORMAT </w:instrText>
      </w:r>
      <w:r w:rsidRPr="004B1597">
        <w:fldChar w:fldCharType="separate"/>
      </w:r>
      <w:r w:rsidR="004B1597" w:rsidRPr="004B1597">
        <w:t xml:space="preserve">Рисунок </w:t>
      </w:r>
      <w:r w:rsidR="004B1597">
        <w:rPr>
          <w:noProof/>
        </w:rPr>
        <w:t>22</w:t>
      </w:r>
      <w:r w:rsidRPr="004B1597">
        <w:fldChar w:fldCharType="end"/>
      </w:r>
      <w:r w:rsidRPr="004B1597">
        <w:t xml:space="preserve">) </w:t>
      </w:r>
      <w:r w:rsidR="00482923" w:rsidRPr="004B1597">
        <w:t>и коэффициентов диффузии (</w:t>
      </w:r>
      <w:r w:rsidR="00482923" w:rsidRPr="004B1597">
        <w:fldChar w:fldCharType="begin"/>
      </w:r>
      <w:r w:rsidR="00482923" w:rsidRPr="004B1597">
        <w:instrText xml:space="preserve"> REF _Ref166872614 \h </w:instrText>
      </w:r>
      <w:r w:rsidR="00E179B9" w:rsidRPr="004B1597">
        <w:instrText xml:space="preserve"> \* MERGEFORMAT </w:instrText>
      </w:r>
      <w:r w:rsidR="00482923" w:rsidRPr="004B1597">
        <w:fldChar w:fldCharType="separate"/>
      </w:r>
      <w:r w:rsidR="004B1597" w:rsidRPr="004B1597">
        <w:t xml:space="preserve">Рисунок </w:t>
      </w:r>
      <w:r w:rsidR="004B1597">
        <w:rPr>
          <w:noProof/>
        </w:rPr>
        <w:t>23</w:t>
      </w:r>
      <w:r w:rsidR="00482923" w:rsidRPr="004B1597">
        <w:fldChar w:fldCharType="end"/>
      </w:r>
      <w:r w:rsidR="00482923" w:rsidRPr="004B1597">
        <w:t xml:space="preserve">) </w:t>
      </w:r>
      <w:r w:rsidRPr="004B1597">
        <w:t>указаны в таблице (</w:t>
      </w:r>
      <w:r w:rsidRPr="004B1597">
        <w:fldChar w:fldCharType="begin"/>
      </w:r>
      <w:r w:rsidRPr="004B1597">
        <w:instrText xml:space="preserve"> REF _Ref168012767 \h </w:instrText>
      </w:r>
      <w:r w:rsidR="00E179B9" w:rsidRPr="004B1597">
        <w:instrText xml:space="preserve"> \* MERGEFORMAT </w:instrText>
      </w:r>
      <w:r w:rsidRPr="004B1597">
        <w:fldChar w:fldCharType="separate"/>
      </w:r>
      <w:r w:rsidR="004B1597" w:rsidRPr="004B1597">
        <w:t xml:space="preserve">Таблица </w:t>
      </w:r>
      <w:r w:rsidR="004B1597">
        <w:rPr>
          <w:noProof/>
        </w:rPr>
        <w:t>12</w:t>
      </w:r>
      <w:r w:rsidRPr="004B1597">
        <w:fldChar w:fldCharType="end"/>
      </w:r>
      <w:r w:rsidRPr="004B1597">
        <w:t>).</w:t>
      </w:r>
    </w:p>
    <w:p w14:paraId="0BF51797" w14:textId="6C6CD4F1" w:rsidR="006767B4" w:rsidRPr="004B1597" w:rsidRDefault="006767B4" w:rsidP="006767B4">
      <w:pPr>
        <w:pStyle w:val="af2"/>
      </w:pPr>
      <w:bookmarkStart w:id="190" w:name="_Ref168012767"/>
      <w:bookmarkStart w:id="191" w:name="_Ref168071979"/>
      <w:r w:rsidRPr="004B1597">
        <w:t xml:space="preserve">Таблица </w:t>
      </w:r>
      <w:fldSimple w:instr=" SEQ Таблица \* ARABIC ">
        <w:r w:rsidR="004B1597">
          <w:rPr>
            <w:noProof/>
          </w:rPr>
          <w:t>12</w:t>
        </w:r>
      </w:fldSimple>
      <w:bookmarkEnd w:id="190"/>
      <w:r w:rsidRPr="004B1597">
        <w:rPr>
          <w:noProof/>
        </w:rPr>
        <w:t xml:space="preserve"> –</w:t>
      </w:r>
      <w:r w:rsidRPr="004B1597">
        <w:t xml:space="preserve"> Параметры аппроксимации динамической вязкости</w:t>
      </w:r>
      <w:bookmarkEnd w:id="191"/>
      <w:r w:rsidR="00482923" w:rsidRPr="004B1597">
        <w:t xml:space="preserve"> и коэффициентов диффузии</w:t>
      </w:r>
    </w:p>
    <w:tbl>
      <w:tblPr>
        <w:tblW w:w="8026" w:type="dxa"/>
        <w:tblLook w:val="04A0" w:firstRow="1" w:lastRow="0" w:firstColumn="1" w:lastColumn="0" w:noHBand="0" w:noVBand="1"/>
      </w:tblPr>
      <w:tblGrid>
        <w:gridCol w:w="1696"/>
        <w:gridCol w:w="1487"/>
        <w:gridCol w:w="1797"/>
        <w:gridCol w:w="1487"/>
        <w:gridCol w:w="1559"/>
      </w:tblGrid>
      <w:tr w:rsidR="00994E11" w:rsidRPr="004B1597" w14:paraId="5A4FC6E8" w14:textId="77777777" w:rsidTr="00994E11">
        <w:trPr>
          <w:trHeight w:val="768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C60CD5" w14:textId="132D143B" w:rsidR="00994E11" w:rsidRPr="004B1597" w:rsidRDefault="00E179B9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4B159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Компонент</w:t>
            </w:r>
          </w:p>
        </w:tc>
        <w:tc>
          <w:tcPr>
            <w:tcW w:w="14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4A9E7FBF" w14:textId="555D00EB" w:rsidR="00994E11" w:rsidRPr="004B1597" w:rsidRDefault="003E5A11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η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w:br/>
                </m:r>
              </m:oMath>
            </m:oMathPara>
            <w:r w:rsidR="00994E11" w:rsidRPr="004B159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кДж/моль</w:t>
            </w:r>
          </w:p>
        </w:tc>
        <w:tc>
          <w:tcPr>
            <w:tcW w:w="179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979B8D" w14:textId="48DC2FE4" w:rsidR="00994E11" w:rsidRPr="004B1597" w:rsidRDefault="003E5A11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η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w:br/>
                </m:r>
              </m:oMath>
            </m:oMathPara>
            <w:r w:rsidR="00994E11" w:rsidRPr="004B159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Пуаз</w:t>
            </w:r>
          </w:p>
        </w:tc>
        <w:tc>
          <w:tcPr>
            <w:tcW w:w="14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7C374FE7" w14:textId="1BE1E057" w:rsidR="00994E11" w:rsidRPr="004B1597" w:rsidRDefault="003E5A11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w:br/>
                </m:r>
              </m:oMath>
            </m:oMathPara>
            <w:r w:rsidR="00994E11" w:rsidRPr="004B159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кДж/моль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1014F65" w14:textId="5452FA7F" w:rsidR="00994E11" w:rsidRPr="004B1597" w:rsidRDefault="003E5A11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w:br/>
                </m:r>
              </m:oMath>
            </m:oMathPara>
            <w:r w:rsidR="00994E11" w:rsidRPr="004B159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м</w:t>
            </w:r>
            <w:r w:rsidR="00994E11" w:rsidRPr="004B159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vertAlign w:val="superscript"/>
                <w:lang w:eastAsia="ru-RU"/>
              </w:rPr>
              <w:t>2</w:t>
            </w:r>
            <w:r w:rsidR="00994E11" w:rsidRPr="004B159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/с</w:t>
            </w:r>
          </w:p>
        </w:tc>
      </w:tr>
      <w:tr w:rsidR="00994E11" w:rsidRPr="004B1597" w14:paraId="5BD6EB98" w14:textId="77777777" w:rsidTr="00994E11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8E9DCE" w14:textId="278C7DE2" w:rsidR="00994E11" w:rsidRPr="004B1597" w:rsidRDefault="00994E11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B15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ЭТА</w:t>
            </w:r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B3E1269" w14:textId="77777777" w:rsidR="00994E11" w:rsidRPr="004B1597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B15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2.46</w:t>
            </w:r>
          </w:p>
        </w:tc>
        <w:tc>
          <w:tcPr>
            <w:tcW w:w="17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55200E" w14:textId="77777777" w:rsidR="00994E11" w:rsidRPr="004B1597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B15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74e-10</w:t>
            </w:r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7BBB818" w14:textId="77777777" w:rsidR="00994E11" w:rsidRPr="004B1597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B15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4.9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921FB4" w14:textId="77777777" w:rsidR="00994E11" w:rsidRPr="004B1597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B15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05e+1</w:t>
            </w:r>
          </w:p>
        </w:tc>
      </w:tr>
      <w:tr w:rsidR="00994E11" w:rsidRPr="004B1597" w14:paraId="59A6AFC8" w14:textId="77777777" w:rsidTr="00994E11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1910B1" w14:textId="7EFA9CDB" w:rsidR="00994E11" w:rsidRPr="004B1597" w:rsidRDefault="00994E11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B15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КМ-2</w:t>
            </w:r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CC17F60" w14:textId="77777777" w:rsidR="00994E11" w:rsidRPr="004B1597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B15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.02</w:t>
            </w:r>
          </w:p>
        </w:tc>
        <w:tc>
          <w:tcPr>
            <w:tcW w:w="17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4080E8" w14:textId="77777777" w:rsidR="00994E11" w:rsidRPr="004B1597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B15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99e-08</w:t>
            </w:r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9E2804" w14:textId="77777777" w:rsidR="00994E11" w:rsidRPr="004B1597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B15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8.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71CBDC" w14:textId="77777777" w:rsidR="00994E11" w:rsidRPr="004B1597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B15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80e-2</w:t>
            </w:r>
          </w:p>
        </w:tc>
      </w:tr>
      <w:tr w:rsidR="00994E11" w:rsidRPr="004B1597" w14:paraId="1CD7ACC8" w14:textId="77777777" w:rsidTr="00994E11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B264F8" w14:textId="26E57B41" w:rsidR="00994E11" w:rsidRPr="004B1597" w:rsidRDefault="00994E11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B15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МЭГ</w:t>
            </w:r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1A91B5C" w14:textId="77777777" w:rsidR="00994E11" w:rsidRPr="004B1597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B15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8.60</w:t>
            </w:r>
          </w:p>
        </w:tc>
        <w:tc>
          <w:tcPr>
            <w:tcW w:w="17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8B3DA9" w14:textId="77777777" w:rsidR="00994E11" w:rsidRPr="004B1597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B15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29e-03</w:t>
            </w:r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BC960CD" w14:textId="77777777" w:rsidR="00994E11" w:rsidRPr="004B1597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B15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1.0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9366B2" w14:textId="77777777" w:rsidR="00994E11" w:rsidRPr="004B1597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B15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.42e-8</w:t>
            </w:r>
          </w:p>
        </w:tc>
      </w:tr>
      <w:tr w:rsidR="00994E11" w:rsidRPr="004B1597" w14:paraId="16106FF8" w14:textId="77777777" w:rsidTr="00994E11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0C40A3" w14:textId="239EA44C" w:rsidR="00994E11" w:rsidRPr="004B1597" w:rsidRDefault="00994E11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B15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утанол-1</w:t>
            </w:r>
          </w:p>
        </w:tc>
        <w:tc>
          <w:tcPr>
            <w:tcW w:w="148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1506BD0" w14:textId="77777777" w:rsidR="00994E11" w:rsidRPr="004B1597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B15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7.23</w:t>
            </w:r>
          </w:p>
        </w:tc>
        <w:tc>
          <w:tcPr>
            <w:tcW w:w="17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450692" w14:textId="77777777" w:rsidR="00994E11" w:rsidRPr="004B1597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B15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70e-03</w:t>
            </w:r>
          </w:p>
        </w:tc>
        <w:tc>
          <w:tcPr>
            <w:tcW w:w="148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419DA31" w14:textId="77777777" w:rsidR="00994E11" w:rsidRPr="004B1597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B15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9.7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D46AC2" w14:textId="77777777" w:rsidR="00994E11" w:rsidRPr="004B1597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B15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42e-7</w:t>
            </w:r>
          </w:p>
        </w:tc>
      </w:tr>
    </w:tbl>
    <w:p w14:paraId="50A1BC5A" w14:textId="77777777" w:rsidR="00407353" w:rsidRPr="004B1597" w:rsidRDefault="00407353" w:rsidP="00CC5785">
      <w:pPr>
        <w:rPr>
          <w:lang w:eastAsia="ru-RU"/>
        </w:rPr>
      </w:pPr>
    </w:p>
    <w:p w14:paraId="026512A0" w14:textId="3B1A4CD5" w:rsidR="00090C9C" w:rsidRDefault="005645FD" w:rsidP="001830AD">
      <w:pPr>
        <w:pStyle w:val="a3"/>
      </w:pPr>
      <w:r w:rsidRPr="004B1597">
        <w:rPr>
          <w:rStyle w:val="aa"/>
        </w:rPr>
        <w:t>Бутанол</w:t>
      </w:r>
      <w:r w:rsidRPr="004B1597">
        <w:t xml:space="preserve"> характеризуется самым большим значением</w:t>
      </w:r>
      <w:r w:rsidR="004C6295" w:rsidRPr="004B1597">
        <w:t xml:space="preserve"> коэффициент</w:t>
      </w:r>
      <w:r w:rsidRPr="004B1597">
        <w:t>а</w:t>
      </w:r>
      <w:r w:rsidR="004C6295" w:rsidRPr="004B1597">
        <w:t xml:space="preserve"> </w:t>
      </w:r>
      <w:proofErr w:type="spellStart"/>
      <w:r w:rsidR="004C6295" w:rsidRPr="004B1597">
        <w:t>само</w:t>
      </w:r>
      <w:r w:rsidR="004C6295" w:rsidRPr="004B1597">
        <w:rPr>
          <w:rStyle w:val="aa"/>
        </w:rPr>
        <w:t>диффузии</w:t>
      </w:r>
      <w:proofErr w:type="spellEnd"/>
      <w:r w:rsidR="004C6295" w:rsidRPr="004B1597">
        <w:rPr>
          <w:rStyle w:val="aa"/>
        </w:rPr>
        <w:t xml:space="preserve"> </w:t>
      </w:r>
      <w:r w:rsidRPr="004B1597">
        <w:rPr>
          <w:rStyle w:val="aa"/>
        </w:rPr>
        <w:t>из представленных</w:t>
      </w:r>
      <w:r w:rsidR="004C6295" w:rsidRPr="004B1597">
        <w:rPr>
          <w:rStyle w:val="aa"/>
        </w:rPr>
        <w:t xml:space="preserve">, вязкость чистого вещества очень </w:t>
      </w:r>
      <w:r w:rsidRPr="004B1597">
        <w:rPr>
          <w:rStyle w:val="aa"/>
        </w:rPr>
        <w:t>мала</w:t>
      </w:r>
      <w:r w:rsidR="004C6295" w:rsidRPr="004B1597">
        <w:rPr>
          <w:rStyle w:val="aa"/>
        </w:rPr>
        <w:t xml:space="preserve">, </w:t>
      </w:r>
      <w:r w:rsidRPr="004B1597">
        <w:rPr>
          <w:rStyle w:val="aa"/>
        </w:rPr>
        <w:t xml:space="preserve">поскольку </w:t>
      </w:r>
      <w:r w:rsidR="004C6295" w:rsidRPr="004B1597">
        <w:rPr>
          <w:rStyle w:val="aa"/>
        </w:rPr>
        <w:t xml:space="preserve">молекула </w:t>
      </w:r>
      <w:r w:rsidRPr="004B1597">
        <w:rPr>
          <w:rStyle w:val="aa"/>
        </w:rPr>
        <w:t xml:space="preserve">не велика </w:t>
      </w:r>
      <w:r w:rsidR="004C6295" w:rsidRPr="004B1597">
        <w:rPr>
          <w:rStyle w:val="aa"/>
        </w:rPr>
        <w:t>по размеру.</w:t>
      </w:r>
      <w:r w:rsidR="00C5645B" w:rsidRPr="004B1597">
        <w:t xml:space="preserve"> </w:t>
      </w:r>
      <w:r w:rsidRPr="004B1597">
        <w:t xml:space="preserve">Вязкость </w:t>
      </w:r>
      <w:r w:rsidR="00C5645B" w:rsidRPr="004B1597">
        <w:t>ДМ</w:t>
      </w:r>
      <w:r w:rsidR="00B672A4" w:rsidRPr="004B1597">
        <w:t>Э</w:t>
      </w:r>
      <w:r w:rsidR="00C5645B" w:rsidRPr="004B1597">
        <w:t xml:space="preserve">Г </w:t>
      </w:r>
      <w:r w:rsidRPr="004B1597">
        <w:t xml:space="preserve">того же порядка, но </w:t>
      </w:r>
      <w:r w:rsidR="00C5645B" w:rsidRPr="004B1597">
        <w:t>коэффициент диффузии</w:t>
      </w:r>
      <w:r w:rsidRPr="004B1597">
        <w:t xml:space="preserve"> значительно меньше</w:t>
      </w:r>
      <w:r w:rsidR="00C5645B" w:rsidRPr="004B1597">
        <w:t>. Это можно</w:t>
      </w:r>
      <w:r w:rsidR="00C5645B">
        <w:t xml:space="preserve"> объяснить тем, </w:t>
      </w:r>
      <w:r w:rsidR="00C5645B">
        <w:lastRenderedPageBreak/>
        <w:t xml:space="preserve">что сама молекула </w:t>
      </w:r>
      <w:r>
        <w:t xml:space="preserve">ДМЭГ </w:t>
      </w:r>
      <w:r w:rsidR="00C5645B">
        <w:t>намного крупнее</w:t>
      </w:r>
      <w:r>
        <w:t>, чем бутанол</w:t>
      </w:r>
      <w:r w:rsidR="00C5645B">
        <w:t>,</w:t>
      </w:r>
      <w:r w:rsidR="00643638">
        <w:t xml:space="preserve"> </w:t>
      </w:r>
      <w:r w:rsidR="00994E11">
        <w:t>соответственно</w:t>
      </w:r>
      <w:r w:rsidR="00643638">
        <w:t>,</w:t>
      </w:r>
      <w:r w:rsidR="00C5645B">
        <w:t xml:space="preserve"> взаимодействие между частицами</w:t>
      </w:r>
      <w:r w:rsidR="00643638">
        <w:t xml:space="preserve"> в жидкости</w:t>
      </w:r>
      <w:r>
        <w:t xml:space="preserve"> намного сильнее</w:t>
      </w:r>
      <w:r w:rsidR="00643638">
        <w:t>.</w:t>
      </w:r>
      <w:r w:rsidR="004C6295">
        <w:t xml:space="preserve"> </w:t>
      </w:r>
      <w:r>
        <w:t>М</w:t>
      </w:r>
      <w:r w:rsidR="00C5645B">
        <w:t>ономер</w:t>
      </w:r>
      <w:r>
        <w:t>ы</w:t>
      </w:r>
      <w:r w:rsidR="00C5645B">
        <w:t xml:space="preserve"> ОКМ-2 и ПЭТА</w:t>
      </w:r>
      <w:r>
        <w:t xml:space="preserve"> существенно различаются друг от друг</w:t>
      </w:r>
      <w:r w:rsidR="00B52CEE">
        <w:t>а</w:t>
      </w:r>
      <w:r>
        <w:t xml:space="preserve"> по вязкости (на </w:t>
      </w:r>
      <w:r w:rsidR="00B52CEE">
        <w:t>два</w:t>
      </w:r>
      <w:r>
        <w:t xml:space="preserve"> порядка), однако </w:t>
      </w:r>
      <w:r w:rsidR="00B52CEE">
        <w:t>имеют почти одинаковые значения коэффициентов диффузии.</w:t>
      </w:r>
      <w:r w:rsidR="00643638">
        <w:t xml:space="preserve"> </w:t>
      </w:r>
      <w:r w:rsidR="00B52CEE">
        <w:t xml:space="preserve">Возможности линейного движения </w:t>
      </w:r>
      <w:r w:rsidR="00643638">
        <w:t>ОКМ-2</w:t>
      </w:r>
      <w:r w:rsidR="00B52CEE">
        <w:t xml:space="preserve"> поскольку </w:t>
      </w:r>
      <w:r w:rsidR="00994E11">
        <w:t>молекула</w:t>
      </w:r>
      <w:r w:rsidR="00643638">
        <w:t xml:space="preserve"> вытянута</w:t>
      </w:r>
      <w:r w:rsidR="00B52CEE">
        <w:t>я</w:t>
      </w:r>
      <w:r w:rsidR="00643638">
        <w:t xml:space="preserve">. </w:t>
      </w:r>
    </w:p>
    <w:p w14:paraId="7C722DF7" w14:textId="77777777" w:rsidR="001C49ED" w:rsidRPr="00EF5950" w:rsidRDefault="001C49ED" w:rsidP="001C49ED">
      <w:pPr>
        <w:pStyle w:val="12"/>
      </w:pPr>
      <w:bookmarkStart w:id="192" w:name="_Toc136296712"/>
      <w:bookmarkStart w:id="193" w:name="_Toc167708195"/>
      <w:bookmarkStart w:id="194" w:name="_Toc168115127"/>
      <w:r>
        <w:lastRenderedPageBreak/>
        <w:t>Выводы</w:t>
      </w:r>
      <w:bookmarkEnd w:id="192"/>
      <w:bookmarkEnd w:id="193"/>
      <w:bookmarkEnd w:id="194"/>
      <w:r w:rsidRPr="00EF5950">
        <w:t xml:space="preserve"> </w:t>
      </w:r>
    </w:p>
    <w:p w14:paraId="435A4BD9" w14:textId="003783C7" w:rsidR="001C49ED" w:rsidRDefault="001C49ED" w:rsidP="001C49ED">
      <w:pPr>
        <w:pStyle w:val="a3"/>
      </w:pPr>
      <w:r>
        <w:t xml:space="preserve">В ходе данной работы был изучен литературный материал, найдены кинетические данные для каждой реакции из разных источников. Описан общий механизм инициирования </w:t>
      </w:r>
      <w:proofErr w:type="spellStart"/>
      <w:r>
        <w:t>фотополимеризации</w:t>
      </w:r>
      <w:proofErr w:type="spellEnd"/>
      <w:r>
        <w:t xml:space="preserve"> в системе о-хинон – </w:t>
      </w:r>
      <w:r>
        <w:rPr>
          <w:lang w:val="en-US"/>
        </w:rPr>
        <w:t>H</w:t>
      </w:r>
      <w:r>
        <w:t xml:space="preserve"> -донор вместе с радикальной полимеризацией. Для этого собрана воедино</w:t>
      </w:r>
      <w:r w:rsidRPr="00B00767">
        <w:t xml:space="preserve"> </w:t>
      </w:r>
      <w:r>
        <w:t>и проанализирована вся система химических уравнений, на основании данных о типичных значениях констант скоростей были отобраны наиболее значимые реакции, изменения констант скоростей которых, сильнее всего влияют на значение конверсии от времени.</w:t>
      </w:r>
    </w:p>
    <w:p w14:paraId="6CC710B4" w14:textId="4F4626A3" w:rsidR="003E5A11" w:rsidRDefault="00DD0C26" w:rsidP="001C49ED">
      <w:pPr>
        <w:pStyle w:val="a3"/>
      </w:pPr>
      <w:r>
        <w:t>Диффузия не оказывает влияния на процесс тушения триплетного состояния хинона, однако влияет на подвижность молекул в среде.</w:t>
      </w:r>
    </w:p>
    <w:p w14:paraId="0323C108" w14:textId="664B7C55" w:rsidR="008B6EE8" w:rsidRDefault="008B6EE8" w:rsidP="008B6EE8">
      <w:pPr>
        <w:pStyle w:val="a3"/>
      </w:pPr>
      <w:r>
        <w:t>Диапазоны значений констант скоростей экспериментально подтверждены для композиций ОКМ-2 – бутанол-1, ДМЭГ – бутанол-1, ПЭТА – бутанол-1 с инициатором о-хинон</w:t>
      </w:r>
      <w:r w:rsidR="00103E54">
        <w:t>.</w:t>
      </w:r>
    </w:p>
    <w:p w14:paraId="71A32D83" w14:textId="40A806E8" w:rsidR="008B6EE8" w:rsidRDefault="008B6EE8" w:rsidP="00617E0E">
      <w:pPr>
        <w:pStyle w:val="a3"/>
      </w:pPr>
      <w:r>
        <w:t>Было проанализировано влияние каждой константы скорости на процесс полимеризации, полученные закономерности были объяснены с химической точки зрения.</w:t>
      </w:r>
      <w:r w:rsidR="00AE3383">
        <w:t xml:space="preserve"> Таким образом при подборе нужной структуры инициатора и мономера стоит учитывать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AE3383"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AE3383">
        <w:t xml:space="preserve">, которые зависят от устойчивости радикала метиламина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Q</m:t>
            </m:r>
          </m:sub>
        </m:sSub>
      </m:oMath>
      <w:r w:rsidR="00AE3383">
        <w:t xml:space="preserve"> – определяется строением хинона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b>
        </m:sSub>
      </m:oMath>
      <w:r w:rsidR="00AE3383">
        <w:t xml:space="preserve"> – зависит от устойчивости семихиноного радикала и радикала метиламина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sol</m:t>
            </m:r>
          </m:sub>
        </m:sSub>
      </m:oMath>
      <w:r w:rsidR="00AE3383">
        <w:t xml:space="preserve"> – которая сильно зависит от строения растворителя. </w:t>
      </w:r>
    </w:p>
    <w:p w14:paraId="7B1C017E" w14:textId="421013D8" w:rsidR="001C49ED" w:rsidRDefault="008B6EE8" w:rsidP="001830AD">
      <w:pPr>
        <w:pStyle w:val="a3"/>
      </w:pPr>
      <w:r>
        <w:t xml:space="preserve">Найдены значения коэффициентов </w:t>
      </w:r>
      <w:proofErr w:type="spellStart"/>
      <w:r>
        <w:t>самодиффузии</w:t>
      </w:r>
      <w:proofErr w:type="spellEnd"/>
      <w:r>
        <w:t xml:space="preserve"> для мономеров и растворителя, полученные значения хорошо согласуются с данными из литературных источников. Полученные значения в дальнейшем будут использованы для моделирования процессов </w:t>
      </w:r>
      <w:proofErr w:type="spellStart"/>
      <w:r>
        <w:t>фотополимеризации</w:t>
      </w:r>
      <w:proofErr w:type="spellEnd"/>
      <w:r>
        <w:t xml:space="preserve"> при высоких степенях конверсии с использованием </w:t>
      </w:r>
      <w:r w:rsidR="003F3C44">
        <w:t xml:space="preserve">приведенной ранее </w:t>
      </w:r>
      <w:r>
        <w:t xml:space="preserve">модели </w:t>
      </w:r>
      <w:r w:rsidR="003F3C44">
        <w:t>диффузии.</w:t>
      </w:r>
    </w:p>
    <w:sdt>
      <w:sdtPr>
        <w:rPr>
          <w:rFonts w:cstheme="minorHAnsi"/>
          <w:sz w:val="28"/>
          <w:szCs w:val="22"/>
        </w:rPr>
        <w:tag w:val="CitaviBibliography"/>
        <w:id w:val="-395282538"/>
        <w:placeholder>
          <w:docPart w:val="69BD426F4056403492DE27029A878FC4"/>
        </w:placeholder>
      </w:sdtPr>
      <w:sdtEndPr>
        <w:rPr>
          <w:caps w:val="0"/>
        </w:rPr>
      </w:sdtEndPr>
      <w:sdtContent>
        <w:p w14:paraId="1E04BB33" w14:textId="77777777" w:rsidR="00D11378" w:rsidRPr="00D11378" w:rsidRDefault="006B5F86" w:rsidP="004B1597">
          <w:pPr>
            <w:pStyle w:val="12"/>
            <w:jc w:val="both"/>
            <w:rPr>
              <w:rFonts w:eastAsia="SimSun"/>
              <w:lang w:val="en-US" w:eastAsia="en-US"/>
            </w:rPr>
          </w:pPr>
          <w:r>
            <w:rPr>
              <w:rFonts w:eastAsia="SimSun"/>
              <w:lang w:eastAsia="en-US"/>
            </w:rPr>
            <w:fldChar w:fldCharType="begin"/>
          </w:r>
          <w:r w:rsidRPr="00FD4963">
            <w:rPr>
              <w:lang w:val="en-US"/>
            </w:rPr>
            <w:instrText>ADDIN</w:instrText>
          </w:r>
          <w:r w:rsidRPr="00186D61">
            <w:rPr>
              <w:lang w:val="en-US"/>
            </w:rPr>
            <w:instrText xml:space="preserve"> </w:instrText>
          </w:r>
          <w:r w:rsidRPr="00FD4963">
            <w:rPr>
              <w:lang w:val="en-US"/>
            </w:rPr>
            <w:instrText>CitaviBibliography</w:instrText>
          </w:r>
          <w:r>
            <w:rPr>
              <w:rFonts w:eastAsia="SimSun"/>
              <w:lang w:eastAsia="en-US"/>
            </w:rPr>
            <w:fldChar w:fldCharType="separate"/>
          </w:r>
          <w:bookmarkStart w:id="195" w:name="_Toc168115128"/>
          <w:r w:rsidR="00D11378">
            <w:rPr>
              <w:rFonts w:eastAsia="SimSun"/>
              <w:lang w:eastAsia="en-US"/>
            </w:rPr>
            <w:t>Список</w:t>
          </w:r>
          <w:r w:rsidR="00D11378" w:rsidRPr="00D11378">
            <w:rPr>
              <w:rFonts w:eastAsia="SimSun"/>
              <w:lang w:val="en-US" w:eastAsia="en-US"/>
            </w:rPr>
            <w:t xml:space="preserve"> </w:t>
          </w:r>
          <w:r w:rsidR="00D11378">
            <w:rPr>
              <w:rFonts w:eastAsia="SimSun"/>
              <w:lang w:eastAsia="en-US"/>
            </w:rPr>
            <w:t>литературы</w:t>
          </w:r>
          <w:bookmarkEnd w:id="195"/>
        </w:p>
        <w:p w14:paraId="1C34D46C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1.</w:t>
          </w:r>
          <w:r w:rsidRPr="00D11378">
            <w:rPr>
              <w:lang w:val="en-US"/>
            </w:rPr>
            <w:tab/>
          </w:r>
          <w:bookmarkStart w:id="196" w:name="_CTVL00102ba0894b4054580acd6a36cb9b208a8"/>
          <w:r w:rsidRPr="00D11378">
            <w:rPr>
              <w:lang w:val="en-US"/>
            </w:rPr>
            <w:t>Decker, C. The use of UV irradiation in polymerization / C. Decker // Polymer International. – 1998. – </w:t>
          </w:r>
          <w:r>
            <w:t>Т</w:t>
          </w:r>
          <w:r w:rsidRPr="00D11378">
            <w:rPr>
              <w:lang w:val="en-US"/>
            </w:rPr>
            <w:t>.45, №2. – C.133–141.</w:t>
          </w:r>
        </w:p>
        <w:bookmarkEnd w:id="196"/>
        <w:p w14:paraId="3D8B9863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2.</w:t>
          </w:r>
          <w:r w:rsidRPr="00D11378">
            <w:rPr>
              <w:lang w:val="en-US"/>
            </w:rPr>
            <w:tab/>
          </w:r>
          <w:bookmarkStart w:id="197" w:name="_CTVL001ae62df1c2426409396dee33b3c34f31c"/>
          <w:r w:rsidRPr="00D11378">
            <w:rPr>
              <w:lang w:val="en-US"/>
            </w:rPr>
            <w:t xml:space="preserve">Chemistry &amp; technology of UV &amp; EB formulation for coatings, inks and paints / P.K.T. </w:t>
          </w:r>
          <w:proofErr w:type="spellStart"/>
          <w:r w:rsidRPr="00D11378">
            <w:rPr>
              <w:lang w:val="en-US"/>
            </w:rPr>
            <w:t>Oldring</w:t>
          </w:r>
          <w:proofErr w:type="spellEnd"/>
          <w:r w:rsidRPr="00D11378">
            <w:rPr>
              <w:lang w:val="en-US"/>
            </w:rPr>
            <w:t xml:space="preserve">, N.S. Allen, K.K. </w:t>
          </w:r>
          <w:proofErr w:type="spellStart"/>
          <w:r w:rsidRPr="00D11378">
            <w:rPr>
              <w:lang w:val="en-US"/>
            </w:rPr>
            <w:t>Dietliker</w:t>
          </w:r>
          <w:proofErr w:type="spellEnd"/>
          <w:r w:rsidRPr="00D11378">
            <w:rPr>
              <w:lang w:val="en-US"/>
            </w:rPr>
            <w:t xml:space="preserve"> [</w:t>
          </w:r>
          <w:r>
            <w:t>и</w:t>
          </w:r>
          <w:r w:rsidRPr="00D11378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D11378">
            <w:rPr>
              <w:lang w:val="en-US"/>
            </w:rPr>
            <w:t>.], 1991.</w:t>
          </w:r>
        </w:p>
        <w:bookmarkEnd w:id="197"/>
        <w:p w14:paraId="3B692040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3.</w:t>
          </w:r>
          <w:r w:rsidRPr="00D11378">
            <w:rPr>
              <w:lang w:val="en-US"/>
            </w:rPr>
            <w:tab/>
          </w:r>
          <w:bookmarkStart w:id="198" w:name="_CTVL0010b5c196a7662405c85dc864fb3134b46"/>
          <w:r w:rsidRPr="00D11378">
            <w:rPr>
              <w:lang w:val="en-US"/>
            </w:rPr>
            <w:t xml:space="preserve">Lasers and Photopolymers / C. </w:t>
          </w:r>
          <w:proofErr w:type="spellStart"/>
          <w:r w:rsidRPr="00D11378">
            <w:rPr>
              <w:lang w:val="en-US"/>
            </w:rPr>
            <w:t>Carre</w:t>
          </w:r>
          <w:proofErr w:type="spellEnd"/>
          <w:r w:rsidRPr="00D11378">
            <w:rPr>
              <w:lang w:val="en-US"/>
            </w:rPr>
            <w:t xml:space="preserve">, C. Decker, J.P. </w:t>
          </w:r>
          <w:proofErr w:type="spellStart"/>
          <w:r w:rsidRPr="00D11378">
            <w:rPr>
              <w:lang w:val="en-US"/>
            </w:rPr>
            <w:t>Fouassier</w:t>
          </w:r>
          <w:proofErr w:type="spellEnd"/>
          <w:r w:rsidRPr="00D11378">
            <w:rPr>
              <w:lang w:val="en-US"/>
            </w:rPr>
            <w:t xml:space="preserve">, D.J. </w:t>
          </w:r>
          <w:proofErr w:type="spellStart"/>
          <w:r w:rsidRPr="00D11378">
            <w:rPr>
              <w:lang w:val="en-US"/>
            </w:rPr>
            <w:t>Lougnot</w:t>
          </w:r>
          <w:proofErr w:type="spellEnd"/>
          <w:r w:rsidRPr="00D11378">
            <w:rPr>
              <w:lang w:val="en-US"/>
            </w:rPr>
            <w:t xml:space="preserve"> // Laser Chemistry. – 1990. – </w:t>
          </w:r>
          <w:r>
            <w:t>Т</w:t>
          </w:r>
          <w:r w:rsidRPr="00D11378">
            <w:rPr>
              <w:lang w:val="en-US"/>
            </w:rPr>
            <w:t>.10, №5-6. – C.349–366.</w:t>
          </w:r>
        </w:p>
        <w:bookmarkEnd w:id="198"/>
        <w:p w14:paraId="5247494E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4.</w:t>
          </w:r>
          <w:r w:rsidRPr="00D11378">
            <w:rPr>
              <w:lang w:val="en-US"/>
            </w:rPr>
            <w:tab/>
          </w:r>
          <w:bookmarkStart w:id="199" w:name="_CTVL00151b2b1ee088e4183b1fc32db850d3839"/>
          <w:r w:rsidRPr="00D11378">
            <w:rPr>
              <w:lang w:val="en-US"/>
            </w:rPr>
            <w:t>Pappas, S.P. Radiation curing / S.P. Pappas, 1992.</w:t>
          </w:r>
        </w:p>
        <w:bookmarkEnd w:id="199"/>
        <w:p w14:paraId="39715F47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5.</w:t>
          </w:r>
          <w:r w:rsidRPr="00D11378">
            <w:rPr>
              <w:lang w:val="en-US"/>
            </w:rPr>
            <w:tab/>
          </w:r>
          <w:bookmarkStart w:id="200" w:name="_CTVL001ab75b46309be4ee5b38c04fd1e949d34"/>
          <w:proofErr w:type="spellStart"/>
          <w:r w:rsidRPr="00D11378">
            <w:rPr>
              <w:lang w:val="en-US"/>
            </w:rPr>
            <w:t>Kloosterboer</w:t>
          </w:r>
          <w:proofErr w:type="spellEnd"/>
          <w:r w:rsidRPr="00D11378">
            <w:rPr>
              <w:lang w:val="en-US"/>
            </w:rPr>
            <w:t xml:space="preserve">, J.G. / J.G. </w:t>
          </w:r>
          <w:proofErr w:type="spellStart"/>
          <w:r w:rsidRPr="00D11378">
            <w:rPr>
              <w:lang w:val="en-US"/>
            </w:rPr>
            <w:t>Kloosterboer</w:t>
          </w:r>
          <w:proofErr w:type="spellEnd"/>
          <w:r w:rsidRPr="00D11378">
            <w:rPr>
              <w:lang w:val="en-US"/>
            </w:rPr>
            <w:t xml:space="preserve"> // Adv. </w:t>
          </w:r>
          <w:proofErr w:type="spellStart"/>
          <w:r w:rsidRPr="00B27F0E">
            <w:rPr>
              <w:lang w:val="en-US"/>
            </w:rPr>
            <w:t>Polym</w:t>
          </w:r>
          <w:proofErr w:type="spellEnd"/>
          <w:r w:rsidRPr="00B27F0E">
            <w:rPr>
              <w:lang w:val="en-US"/>
            </w:rPr>
            <w:t xml:space="preserve">. </w:t>
          </w:r>
          <w:r w:rsidRPr="00D11378">
            <w:rPr>
              <w:lang w:val="en-US"/>
            </w:rPr>
            <w:t>Sci. – 1988. – </w:t>
          </w:r>
          <w:r>
            <w:t>Т</w:t>
          </w:r>
          <w:r w:rsidRPr="00D11378">
            <w:rPr>
              <w:lang w:val="en-US"/>
            </w:rPr>
            <w:t>.84.</w:t>
          </w:r>
        </w:p>
        <w:bookmarkEnd w:id="200"/>
        <w:p w14:paraId="10AA7CE6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6.</w:t>
          </w:r>
          <w:r w:rsidRPr="00D11378">
            <w:rPr>
              <w:lang w:val="en-US"/>
            </w:rPr>
            <w:tab/>
          </w:r>
          <w:bookmarkStart w:id="201" w:name="_CTVL001b8a662bd057c4565858afb9872ef0c97"/>
          <w:r w:rsidRPr="00D11378">
            <w:rPr>
              <w:lang w:val="en-US"/>
            </w:rPr>
            <w:t xml:space="preserve">Decker, C. / C. Decker // </w:t>
          </w:r>
          <w:proofErr w:type="spellStart"/>
          <w:r w:rsidRPr="00D11378">
            <w:rPr>
              <w:lang w:val="en-US"/>
            </w:rPr>
            <w:t>Progr</w:t>
          </w:r>
          <w:proofErr w:type="spellEnd"/>
          <w:r w:rsidRPr="00D11378">
            <w:rPr>
              <w:lang w:val="en-US"/>
            </w:rPr>
            <w:t xml:space="preserve">. </w:t>
          </w:r>
          <w:proofErr w:type="spellStart"/>
          <w:r w:rsidRPr="00D11378">
            <w:rPr>
              <w:lang w:val="en-US"/>
            </w:rPr>
            <w:t>Polym</w:t>
          </w:r>
          <w:proofErr w:type="spellEnd"/>
          <w:r w:rsidRPr="00D11378">
            <w:rPr>
              <w:lang w:val="en-US"/>
            </w:rPr>
            <w:t>. Sci. – 1996. – </w:t>
          </w:r>
          <w:r>
            <w:t>Т</w:t>
          </w:r>
          <w:r w:rsidRPr="00D11378">
            <w:rPr>
              <w:lang w:val="en-US"/>
            </w:rPr>
            <w:t>.21. – C.593.</w:t>
          </w:r>
        </w:p>
        <w:bookmarkEnd w:id="201"/>
        <w:p w14:paraId="63511641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 w:rsidRPr="00D11378">
            <w:rPr>
              <w:lang w:val="en-US"/>
            </w:rPr>
            <w:t>7.</w:t>
          </w:r>
          <w:r w:rsidRPr="00D11378">
            <w:rPr>
              <w:lang w:val="en-US"/>
            </w:rPr>
            <w:tab/>
          </w:r>
          <w:bookmarkStart w:id="202" w:name="_CTVL0011b6dea1e39f14210ba312914715a2ca3"/>
          <w:r w:rsidRPr="00D11378">
            <w:rPr>
              <w:lang w:val="en-US"/>
            </w:rPr>
            <w:t xml:space="preserve">Decker, C. </w:t>
          </w:r>
          <w:proofErr w:type="spellStart"/>
          <w:r w:rsidRPr="00D11378">
            <w:rPr>
              <w:lang w:val="en-US"/>
            </w:rPr>
            <w:t>Macromol</w:t>
          </w:r>
          <w:proofErr w:type="spellEnd"/>
          <w:r w:rsidRPr="00D11378">
            <w:rPr>
              <w:lang w:val="en-US"/>
            </w:rPr>
            <w:t xml:space="preserve">. Sci / C. Decker, D. Decker // Pure Appl. </w:t>
          </w:r>
          <w:proofErr w:type="spellStart"/>
          <w:r>
            <w:t>Chem</w:t>
          </w:r>
          <w:proofErr w:type="spellEnd"/>
          <w:r>
            <w:t>. – 1997. – Т.34. – C.605.</w:t>
          </w:r>
        </w:p>
        <w:bookmarkEnd w:id="202"/>
        <w:p w14:paraId="7D7A630B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>
            <w:t>8.</w:t>
          </w:r>
          <w:r>
            <w:tab/>
          </w:r>
          <w:bookmarkStart w:id="203" w:name="_CTVL0010cef0407724345ecb99c5c6a68a2eaf3"/>
          <w:r>
            <w:t xml:space="preserve">Жидкая </w:t>
          </w:r>
          <w:proofErr w:type="spellStart"/>
          <w:r>
            <w:t>фотополимеризующаяся</w:t>
          </w:r>
          <w:proofErr w:type="spellEnd"/>
          <w:r>
            <w:t xml:space="preserve"> композиция для лазерной </w:t>
          </w:r>
          <w:proofErr w:type="spellStart"/>
          <w:r>
            <w:t>стереолитографии</w:t>
          </w:r>
          <w:proofErr w:type="spellEnd"/>
          <w:r>
            <w:t xml:space="preserve"> / А. В. Евсеев, В. Э. </w:t>
          </w:r>
          <w:proofErr w:type="spellStart"/>
          <w:r>
            <w:t>Лазарянц</w:t>
          </w:r>
          <w:proofErr w:type="spellEnd"/>
          <w:r>
            <w:t>, М. А. Марков [и др.], 2008. – №RU2395827C2.</w:t>
          </w:r>
        </w:p>
        <w:bookmarkEnd w:id="203"/>
        <w:p w14:paraId="3FC690BE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>
            <w:t>9.</w:t>
          </w:r>
          <w:r>
            <w:tab/>
          </w:r>
          <w:bookmarkStart w:id="204" w:name="_CTVL0013ed82feb036c426882177cbc61643b4d"/>
          <w:r>
            <w:t xml:space="preserve">Шурыгина, М.П. Механизм фотовосстановления </w:t>
          </w:r>
          <w:proofErr w:type="spellStart"/>
          <w:r>
            <w:t>орто</w:t>
          </w:r>
          <w:proofErr w:type="spellEnd"/>
          <w:r>
            <w:t>-хинонов / М.П. Шурыгина, В.К. Черкасов. – 2006. – .</w:t>
          </w:r>
        </w:p>
        <w:bookmarkEnd w:id="204"/>
        <w:p w14:paraId="55579EF4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>
            <w:t>10.</w:t>
          </w:r>
          <w:r>
            <w:tab/>
          </w:r>
          <w:bookmarkStart w:id="205" w:name="_CTVL00154e8fde31d3f492b8d2eb336a57901c0"/>
          <w:proofErr w:type="spellStart"/>
          <w:r>
            <w:t>Жиганшина</w:t>
          </w:r>
          <w:proofErr w:type="spellEnd"/>
          <w:r>
            <w:t xml:space="preserve">, Э.Р. </w:t>
          </w:r>
          <w:proofErr w:type="spellStart"/>
          <w:r>
            <w:t>Фотоинициирование</w:t>
          </w:r>
          <w:proofErr w:type="spellEnd"/>
          <w:r>
            <w:t xml:space="preserve"> радикальной полимеризации </w:t>
          </w:r>
          <w:proofErr w:type="spellStart"/>
          <w:r>
            <w:t>олигоэфир</w:t>
          </w:r>
          <w:proofErr w:type="spellEnd"/>
          <w:r>
            <w:t>(мет)акрилатов полифункциональными о-</w:t>
          </w:r>
          <w:proofErr w:type="spellStart"/>
          <w:r>
            <w:t>бензохинонами</w:t>
          </w:r>
          <w:proofErr w:type="spellEnd"/>
          <w:r>
            <w:t xml:space="preserve"> / Э.Р. </w:t>
          </w:r>
          <w:proofErr w:type="spellStart"/>
          <w:r>
            <w:t>Жиганшина</w:t>
          </w:r>
          <w:proofErr w:type="spellEnd"/>
          <w:r>
            <w:t>, А.С. Чесноков, М.В. Арсеньев. – Нижний Новгород.</w:t>
          </w:r>
        </w:p>
        <w:bookmarkEnd w:id="205"/>
        <w:p w14:paraId="397F75D5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11.</w:t>
          </w:r>
          <w:r w:rsidRPr="00D11378">
            <w:rPr>
              <w:lang w:val="en-US"/>
            </w:rPr>
            <w:tab/>
          </w:r>
          <w:bookmarkStart w:id="206" w:name="_CTVL0015042abb9e2344c32b864ac209cc9040b"/>
          <w:proofErr w:type="spellStart"/>
          <w:r w:rsidRPr="00D11378">
            <w:rPr>
              <w:lang w:val="en-US"/>
            </w:rPr>
            <w:t>El'tsov</w:t>
          </w:r>
          <w:proofErr w:type="spellEnd"/>
          <w:r w:rsidRPr="00D11378">
            <w:rPr>
              <w:lang w:val="en-US"/>
            </w:rPr>
            <w:t xml:space="preserve">, A.V. Photoinitiation of the Reactions of Quinones / A.V. </w:t>
          </w:r>
          <w:proofErr w:type="spellStart"/>
          <w:r w:rsidRPr="00D11378">
            <w:rPr>
              <w:lang w:val="en-US"/>
            </w:rPr>
            <w:t>El'tsov</w:t>
          </w:r>
          <w:proofErr w:type="spellEnd"/>
          <w:r w:rsidRPr="00D11378">
            <w:rPr>
              <w:lang w:val="en-US"/>
            </w:rPr>
            <w:t xml:space="preserve">, O.P. </w:t>
          </w:r>
          <w:proofErr w:type="spellStart"/>
          <w:r w:rsidRPr="00D11378">
            <w:rPr>
              <w:lang w:val="en-US"/>
            </w:rPr>
            <w:t>Studzinskii</w:t>
          </w:r>
          <w:proofErr w:type="spellEnd"/>
          <w:r w:rsidRPr="00D11378">
            <w:rPr>
              <w:lang w:val="en-US"/>
            </w:rPr>
            <w:t xml:space="preserve">, V.M. </w:t>
          </w:r>
          <w:proofErr w:type="spellStart"/>
          <w:r w:rsidRPr="00D11378">
            <w:rPr>
              <w:lang w:val="en-US"/>
            </w:rPr>
            <w:t>Grebenkina</w:t>
          </w:r>
          <w:proofErr w:type="spellEnd"/>
          <w:r w:rsidRPr="00D11378">
            <w:rPr>
              <w:lang w:val="en-US"/>
            </w:rPr>
            <w:t xml:space="preserve"> // Russian Chemical Reviews. – 1977. – </w:t>
          </w:r>
          <w:r>
            <w:t>Т</w:t>
          </w:r>
          <w:r w:rsidRPr="00D11378">
            <w:rPr>
              <w:lang w:val="en-US"/>
            </w:rPr>
            <w:t>.46, №2. – C.93–114.</w:t>
          </w:r>
        </w:p>
        <w:bookmarkEnd w:id="206"/>
        <w:p w14:paraId="617C48AA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12.</w:t>
          </w:r>
          <w:r w:rsidRPr="00D11378">
            <w:rPr>
              <w:lang w:val="en-US"/>
            </w:rPr>
            <w:tab/>
          </w:r>
          <w:bookmarkStart w:id="207" w:name="_CTVL001e847070fb205461b8ab5be1baa2cb533"/>
          <w:r w:rsidRPr="00D11378">
            <w:rPr>
              <w:lang w:val="en-US"/>
            </w:rPr>
            <w:t>Calvert, J.G. Photochemistry / J.G. Calvert, J.N. Pitts. – New York, N.Y.: Wiley, 1966. – 899 c.</w:t>
          </w:r>
        </w:p>
        <w:bookmarkEnd w:id="207"/>
        <w:p w14:paraId="48392D2E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13.</w:t>
          </w:r>
          <w:r w:rsidRPr="00D11378">
            <w:rPr>
              <w:lang w:val="en-US"/>
            </w:rPr>
            <w:tab/>
          </w:r>
          <w:bookmarkStart w:id="208" w:name="_CTVL0018a1ae8a3bf9a45698c73307aa964a900"/>
          <w:proofErr w:type="spellStart"/>
          <w:r w:rsidRPr="00D11378">
            <w:rPr>
              <w:lang w:val="en-US"/>
            </w:rPr>
            <w:t>Carapllucci</w:t>
          </w:r>
          <w:proofErr w:type="spellEnd"/>
          <w:r w:rsidRPr="00D11378">
            <w:rPr>
              <w:lang w:val="en-US"/>
            </w:rPr>
            <w:t xml:space="preserve">, P.A. Photoreduction of 9,10-phenantrenquinone / P.A. </w:t>
          </w:r>
          <w:proofErr w:type="spellStart"/>
          <w:r w:rsidRPr="00D11378">
            <w:rPr>
              <w:lang w:val="en-US"/>
            </w:rPr>
            <w:t>Carapllucci</w:t>
          </w:r>
          <w:proofErr w:type="spellEnd"/>
          <w:r w:rsidRPr="00D11378">
            <w:rPr>
              <w:lang w:val="en-US"/>
            </w:rPr>
            <w:t>, H.P. Wolf, W. K. // J. Amer. Chem. Soc. – 1969. – </w:t>
          </w:r>
          <w:r>
            <w:t>Т</w:t>
          </w:r>
          <w:r w:rsidRPr="00D11378">
            <w:rPr>
              <w:lang w:val="en-US"/>
            </w:rPr>
            <w:t>.91. – C.4635–4639.</w:t>
          </w:r>
        </w:p>
        <w:bookmarkEnd w:id="208"/>
        <w:p w14:paraId="1DA1E549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 w:rsidRPr="00D11378">
            <w:rPr>
              <w:lang w:val="en-US"/>
            </w:rPr>
            <w:lastRenderedPageBreak/>
            <w:t>14.</w:t>
          </w:r>
          <w:r w:rsidRPr="00D11378">
            <w:rPr>
              <w:lang w:val="en-US"/>
            </w:rPr>
            <w:tab/>
          </w:r>
          <w:bookmarkStart w:id="209" w:name="_CTVL0018a285f2686c44f1f830cda3675130b90"/>
          <w:r w:rsidRPr="00D11378">
            <w:rPr>
              <w:lang w:val="en-US"/>
            </w:rPr>
            <w:t xml:space="preserve">Rathore, R. Direct observation and structural characterization of the encounter complex in bimolecular electron transfers with photoactivated acceptors / R. Rathore, S.M. </w:t>
          </w:r>
          <w:proofErr w:type="spellStart"/>
          <w:r w:rsidRPr="00D11378">
            <w:rPr>
              <w:lang w:val="en-US"/>
            </w:rPr>
            <w:t>Hubig</w:t>
          </w:r>
          <w:proofErr w:type="spellEnd"/>
          <w:r w:rsidRPr="00D11378">
            <w:rPr>
              <w:lang w:val="en-US"/>
            </w:rPr>
            <w:t xml:space="preserve">, J.K. Kochi // J. Amer. </w:t>
          </w:r>
          <w:proofErr w:type="spellStart"/>
          <w:r>
            <w:t>Chem</w:t>
          </w:r>
          <w:proofErr w:type="spellEnd"/>
          <w:r>
            <w:t xml:space="preserve">. </w:t>
          </w:r>
          <w:proofErr w:type="spellStart"/>
          <w:r>
            <w:t>Soc</w:t>
          </w:r>
          <w:proofErr w:type="spellEnd"/>
          <w:r>
            <w:t>. – 1997. – Т.119. – C.11468–11479.</w:t>
          </w:r>
        </w:p>
        <w:bookmarkEnd w:id="209"/>
        <w:p w14:paraId="0ABC0E3A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>
            <w:t>15.</w:t>
          </w:r>
          <w:r>
            <w:tab/>
          </w:r>
          <w:bookmarkStart w:id="210" w:name="_CTVL0014e0005c52a7f420e85aa99600ce8e268"/>
          <w:r>
            <w:t>Беккер, Г. Введение в фотохимию органических соединений / Г. Беккер. – Ленинград: Химия, 1976.</w:t>
          </w:r>
        </w:p>
        <w:bookmarkEnd w:id="210"/>
        <w:p w14:paraId="477FA950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>
            <w:t>16.</w:t>
          </w:r>
          <w:r>
            <w:tab/>
          </w:r>
          <w:bookmarkStart w:id="211" w:name="_CTVL0013bcf14a619fe4cff9b9abbf0717c9b45"/>
          <w:proofErr w:type="spellStart"/>
          <w:r>
            <w:t>Валькова</w:t>
          </w:r>
          <w:proofErr w:type="spellEnd"/>
          <w:r>
            <w:t xml:space="preserve">, Г. Исследование связи между природой, относительным расположением </w:t>
          </w:r>
          <w:proofErr w:type="spellStart"/>
          <w:r>
            <w:t>электронно</w:t>
          </w:r>
          <w:proofErr w:type="spellEnd"/>
          <w:r>
            <w:t xml:space="preserve"> – возбужденных состояний молекул и механизмом их фотохимической дезактивации / Г. </w:t>
          </w:r>
          <w:proofErr w:type="spellStart"/>
          <w:r>
            <w:t>Валькова</w:t>
          </w:r>
          <w:proofErr w:type="spellEnd"/>
          <w:r>
            <w:t xml:space="preserve">, Д. </w:t>
          </w:r>
          <w:proofErr w:type="spellStart"/>
          <w:r>
            <w:t>Шигорин</w:t>
          </w:r>
          <w:proofErr w:type="spellEnd"/>
          <w:r>
            <w:t xml:space="preserve"> // Ж. физ. химии. – 1972. – Т.46. – C.3065–3069.</w:t>
          </w:r>
        </w:p>
        <w:bookmarkEnd w:id="211"/>
        <w:p w14:paraId="42F8D3BB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17.</w:t>
          </w:r>
          <w:r w:rsidRPr="00D11378">
            <w:rPr>
              <w:lang w:val="en-US"/>
            </w:rPr>
            <w:tab/>
          </w:r>
          <w:bookmarkStart w:id="212" w:name="_CTVL001367e67b3d3c14dbab8d1d6323d13ec85"/>
          <w:proofErr w:type="spellStart"/>
          <w:r w:rsidRPr="00D11378">
            <w:rPr>
              <w:lang w:val="en-US"/>
            </w:rPr>
            <w:t>Khudyakov</w:t>
          </w:r>
          <w:proofErr w:type="spellEnd"/>
          <w:r w:rsidRPr="00D11378">
            <w:rPr>
              <w:lang w:val="en-US"/>
            </w:rPr>
            <w:t xml:space="preserve">, I.V. Short-lived Phenoxy- and Semiquinone Radicals / I.V. </w:t>
          </w:r>
          <w:proofErr w:type="spellStart"/>
          <w:r w:rsidRPr="00D11378">
            <w:rPr>
              <w:lang w:val="en-US"/>
            </w:rPr>
            <w:t>Khudyakov</w:t>
          </w:r>
          <w:proofErr w:type="spellEnd"/>
          <w:r w:rsidRPr="00D11378">
            <w:rPr>
              <w:lang w:val="en-US"/>
            </w:rPr>
            <w:t xml:space="preserve">, V.A. </w:t>
          </w:r>
          <w:proofErr w:type="spellStart"/>
          <w:r w:rsidRPr="00D11378">
            <w:rPr>
              <w:lang w:val="en-US"/>
            </w:rPr>
            <w:t>Kuz'min</w:t>
          </w:r>
          <w:proofErr w:type="spellEnd"/>
          <w:r w:rsidRPr="00D11378">
            <w:rPr>
              <w:lang w:val="en-US"/>
            </w:rPr>
            <w:t xml:space="preserve"> // Russian Chemical Reviews. – 1975. – </w:t>
          </w:r>
          <w:r>
            <w:t>Т</w:t>
          </w:r>
          <w:r w:rsidRPr="00D11378">
            <w:rPr>
              <w:lang w:val="en-US"/>
            </w:rPr>
            <w:t>.44, №10. – C.801–815.</w:t>
          </w:r>
        </w:p>
        <w:bookmarkEnd w:id="212"/>
        <w:p w14:paraId="2A546DCC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18.</w:t>
          </w:r>
          <w:r w:rsidRPr="00D11378">
            <w:rPr>
              <w:lang w:val="en-US"/>
            </w:rPr>
            <w:tab/>
          </w:r>
          <w:bookmarkStart w:id="213" w:name="_CTVL0016f889ecb1b854275990058cd4f0e21a1"/>
          <w:proofErr w:type="spellStart"/>
          <w:r w:rsidRPr="00D11378">
            <w:rPr>
              <w:lang w:val="en-US"/>
            </w:rPr>
            <w:t>Camphorquinone</w:t>
          </w:r>
          <w:proofErr w:type="spellEnd"/>
          <w:r w:rsidRPr="00D11378">
            <w:rPr>
              <w:lang w:val="en-US"/>
            </w:rPr>
            <w:t xml:space="preserve">–amines </w:t>
          </w:r>
          <w:proofErr w:type="spellStart"/>
          <w:r w:rsidRPr="00D11378">
            <w:rPr>
              <w:lang w:val="en-US"/>
            </w:rPr>
            <w:t>photoinitating</w:t>
          </w:r>
          <w:proofErr w:type="spellEnd"/>
          <w:r w:rsidRPr="00D11378">
            <w:rPr>
              <w:lang w:val="en-US"/>
            </w:rPr>
            <w:t xml:space="preserve"> systems for the initiation of free radical polymerization / J. </w:t>
          </w:r>
          <w:proofErr w:type="spellStart"/>
          <w:r w:rsidRPr="00D11378">
            <w:rPr>
              <w:lang w:val="en-US"/>
            </w:rPr>
            <w:t>Jakubiak</w:t>
          </w:r>
          <w:proofErr w:type="spellEnd"/>
          <w:r w:rsidRPr="00D11378">
            <w:rPr>
              <w:lang w:val="en-US"/>
            </w:rPr>
            <w:t xml:space="preserve">, X. </w:t>
          </w:r>
          <w:proofErr w:type="spellStart"/>
          <w:r w:rsidRPr="00D11378">
            <w:rPr>
              <w:lang w:val="en-US"/>
            </w:rPr>
            <w:t>Allonas</w:t>
          </w:r>
          <w:proofErr w:type="spellEnd"/>
          <w:r w:rsidRPr="00D11378">
            <w:rPr>
              <w:lang w:val="en-US"/>
            </w:rPr>
            <w:t xml:space="preserve">, J.P. </w:t>
          </w:r>
          <w:proofErr w:type="spellStart"/>
          <w:r w:rsidRPr="00D11378">
            <w:rPr>
              <w:lang w:val="en-US"/>
            </w:rPr>
            <w:t>Fouassier</w:t>
          </w:r>
          <w:proofErr w:type="spellEnd"/>
          <w:r w:rsidRPr="00D11378">
            <w:rPr>
              <w:lang w:val="en-US"/>
            </w:rPr>
            <w:t xml:space="preserve"> [</w:t>
          </w:r>
          <w:r>
            <w:t>и</w:t>
          </w:r>
          <w:r w:rsidRPr="00D11378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D11378">
            <w:rPr>
              <w:lang w:val="en-US"/>
            </w:rPr>
            <w:t>.] // Polymer. – 2003. – </w:t>
          </w:r>
          <w:r>
            <w:t>Т</w:t>
          </w:r>
          <w:r w:rsidRPr="00D11378">
            <w:rPr>
              <w:lang w:val="en-US"/>
            </w:rPr>
            <w:t>.44, №18. – C.5219–5226.</w:t>
          </w:r>
        </w:p>
        <w:bookmarkEnd w:id="213"/>
        <w:p w14:paraId="2CB2F934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19.</w:t>
          </w:r>
          <w:r w:rsidRPr="00D11378">
            <w:rPr>
              <w:lang w:val="en-US"/>
            </w:rPr>
            <w:tab/>
          </w:r>
          <w:bookmarkStart w:id="214" w:name="_CTVL0011182372a473a429fb8f0d76476df6b09"/>
          <w:r w:rsidRPr="00D11378">
            <w:rPr>
              <w:lang w:val="en-US"/>
            </w:rPr>
            <w:t>Photochemical Reactions of Coenzyme PQQ (</w:t>
          </w:r>
          <w:proofErr w:type="spellStart"/>
          <w:r w:rsidRPr="00D11378">
            <w:rPr>
              <w:lang w:val="en-US"/>
            </w:rPr>
            <w:t>Pyrroloquinolinequinone</w:t>
          </w:r>
          <w:proofErr w:type="spellEnd"/>
          <w:r w:rsidRPr="00D11378">
            <w:rPr>
              <w:lang w:val="en-US"/>
            </w:rPr>
            <w:t xml:space="preserve">) and Analogues with Benzyl Alcohol Derivatives via Photoinduced Electron Transfer / S. </w:t>
          </w:r>
          <w:proofErr w:type="spellStart"/>
          <w:r w:rsidRPr="00D11378">
            <w:rPr>
              <w:lang w:val="en-US"/>
            </w:rPr>
            <w:t>Fukuzumi</w:t>
          </w:r>
          <w:proofErr w:type="spellEnd"/>
          <w:r w:rsidRPr="00D11378">
            <w:rPr>
              <w:lang w:val="en-US"/>
            </w:rPr>
            <w:t>, S. Itoh, T. Komori [</w:t>
          </w:r>
          <w:r>
            <w:t>и</w:t>
          </w:r>
          <w:r w:rsidRPr="00D11378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D11378">
            <w:rPr>
              <w:lang w:val="en-US"/>
            </w:rPr>
            <w:t>.] // Journal of the American Chemical Society. – 2000. – </w:t>
          </w:r>
          <w:r>
            <w:t>Т</w:t>
          </w:r>
          <w:r w:rsidRPr="00D11378">
            <w:rPr>
              <w:lang w:val="en-US"/>
            </w:rPr>
            <w:t>.122, №35. – C.8435–8443.</w:t>
          </w:r>
        </w:p>
        <w:bookmarkEnd w:id="214"/>
        <w:p w14:paraId="099B5673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>
            <w:t>20.</w:t>
          </w:r>
          <w:r>
            <w:tab/>
          </w:r>
          <w:bookmarkStart w:id="215" w:name="_CTVL00168c4e1812678420cbd1ca09ab87246e4"/>
          <w:r>
            <w:t xml:space="preserve">Левин, П. Исследование триплетных состояний пространственно-затрудненных хинонов методом лазерного фотолиза / П. Левин, А. Беляев, В. Кузьмин // </w:t>
          </w:r>
          <w:proofErr w:type="spellStart"/>
          <w:r>
            <w:t>Изв</w:t>
          </w:r>
          <w:proofErr w:type="spellEnd"/>
          <w:r>
            <w:t>. АН</w:t>
          </w:r>
          <w:r w:rsidRPr="00D11378">
            <w:rPr>
              <w:lang w:val="en-US"/>
            </w:rPr>
            <w:t xml:space="preserve"> </w:t>
          </w:r>
          <w:r>
            <w:t>СССР</w:t>
          </w:r>
          <w:r w:rsidRPr="00D11378">
            <w:rPr>
              <w:lang w:val="en-US"/>
            </w:rPr>
            <w:t xml:space="preserve">, </w:t>
          </w:r>
          <w:r>
            <w:t>сер</w:t>
          </w:r>
          <w:r w:rsidRPr="00D11378">
            <w:rPr>
              <w:lang w:val="en-US"/>
            </w:rPr>
            <w:t>. x</w:t>
          </w:r>
          <w:r>
            <w:t>им</w:t>
          </w:r>
          <w:r w:rsidRPr="00D11378">
            <w:rPr>
              <w:lang w:val="en-US"/>
            </w:rPr>
            <w:t>. – 1987. – №2. – C.448–451.</w:t>
          </w:r>
        </w:p>
        <w:bookmarkEnd w:id="215"/>
        <w:p w14:paraId="3D5E38F1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21.</w:t>
          </w:r>
          <w:r w:rsidRPr="00D11378">
            <w:rPr>
              <w:lang w:val="en-US"/>
            </w:rPr>
            <w:tab/>
          </w:r>
          <w:bookmarkStart w:id="216" w:name="_CTVL00182a4675bc8fc493a91f5a4e9de63f503"/>
          <w:r w:rsidRPr="00D11378">
            <w:rPr>
              <w:lang w:val="en-US"/>
            </w:rPr>
            <w:t xml:space="preserve">Levin, P.P. Triplet Exciplexes in the Photochemistry of Quinones / P.P. Levin, V.A. </w:t>
          </w:r>
          <w:proofErr w:type="spellStart"/>
          <w:r w:rsidRPr="00D11378">
            <w:rPr>
              <w:lang w:val="en-US"/>
            </w:rPr>
            <w:t>Kuz'min</w:t>
          </w:r>
          <w:proofErr w:type="spellEnd"/>
          <w:r w:rsidRPr="00D11378">
            <w:rPr>
              <w:lang w:val="en-US"/>
            </w:rPr>
            <w:t xml:space="preserve"> // Russian Chemical Reviews. – 1987. – </w:t>
          </w:r>
          <w:r>
            <w:t>Т</w:t>
          </w:r>
          <w:r w:rsidRPr="00D11378">
            <w:rPr>
              <w:lang w:val="en-US"/>
            </w:rPr>
            <w:t>.56, №4. – C.307–325.</w:t>
          </w:r>
        </w:p>
        <w:bookmarkEnd w:id="216"/>
        <w:p w14:paraId="4C42EA83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>
            <w:t>22.</w:t>
          </w:r>
          <w:r>
            <w:tab/>
          </w:r>
          <w:bookmarkStart w:id="217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217"/>
        <w:p w14:paraId="3E4B2853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lastRenderedPageBreak/>
            <w:t>23.</w:t>
          </w:r>
          <w:r w:rsidRPr="00D11378">
            <w:rPr>
              <w:lang w:val="en-US"/>
            </w:rPr>
            <w:tab/>
          </w:r>
          <w:bookmarkStart w:id="218" w:name="_CTVL001e8b5474b67e14347bf61d83bfcb294be"/>
          <w:r w:rsidRPr="00D11378">
            <w:rPr>
              <w:lang w:val="en-US"/>
            </w:rPr>
            <w:t xml:space="preserve">Bruce, J.M. Light-induced and related reactions of quinones. Part I. The mechanism of formation of </w:t>
          </w:r>
          <w:proofErr w:type="spellStart"/>
          <w:r w:rsidRPr="00D11378">
            <w:rPr>
              <w:lang w:val="en-US"/>
            </w:rPr>
            <w:t>acetylquinol</w:t>
          </w:r>
          <w:proofErr w:type="spellEnd"/>
          <w:r w:rsidRPr="00D11378">
            <w:rPr>
              <w:lang w:val="en-US"/>
            </w:rPr>
            <w:t xml:space="preserve"> from 1,4-benzoquinone and acetaldehyde / J.M. Bruce, E. </w:t>
          </w:r>
          <w:proofErr w:type="spellStart"/>
          <w:r w:rsidRPr="00D11378">
            <w:rPr>
              <w:lang w:val="en-US"/>
            </w:rPr>
            <w:t>Cutts</w:t>
          </w:r>
          <w:proofErr w:type="spellEnd"/>
          <w:r w:rsidRPr="00D11378">
            <w:rPr>
              <w:lang w:val="en-US"/>
            </w:rPr>
            <w:t xml:space="preserve"> // Journal of the Chemical Society C: Organic. – 1966. – C.449.</w:t>
          </w:r>
        </w:p>
        <w:bookmarkEnd w:id="218"/>
        <w:p w14:paraId="085EE2C5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24.</w:t>
          </w:r>
          <w:r w:rsidRPr="00D11378">
            <w:rPr>
              <w:lang w:val="en-US"/>
            </w:rPr>
            <w:tab/>
          </w:r>
          <w:bookmarkStart w:id="219" w:name="_CTVL0017780c177f7a84040b233caa3a173ca5c"/>
          <w:proofErr w:type="spellStart"/>
          <w:r w:rsidRPr="00D11378">
            <w:rPr>
              <w:lang w:val="en-US"/>
            </w:rPr>
            <w:t>Arimitsu</w:t>
          </w:r>
          <w:proofErr w:type="spellEnd"/>
          <w:r w:rsidRPr="00D11378">
            <w:rPr>
              <w:lang w:val="en-US"/>
            </w:rPr>
            <w:t xml:space="preserve">, S. Photochemical Reactions of p -Benzoquinone Complexes with Aromatic Molecules / S. </w:t>
          </w:r>
          <w:proofErr w:type="spellStart"/>
          <w:r w:rsidRPr="00D11378">
            <w:rPr>
              <w:lang w:val="en-US"/>
            </w:rPr>
            <w:t>Arimitsu</w:t>
          </w:r>
          <w:proofErr w:type="spellEnd"/>
          <w:r w:rsidRPr="00D11378">
            <w:rPr>
              <w:lang w:val="en-US"/>
            </w:rPr>
            <w:t xml:space="preserve">, H. </w:t>
          </w:r>
          <w:proofErr w:type="spellStart"/>
          <w:r w:rsidRPr="00D11378">
            <w:rPr>
              <w:lang w:val="en-US"/>
            </w:rPr>
            <w:t>Tsubomura</w:t>
          </w:r>
          <w:proofErr w:type="spellEnd"/>
          <w:r w:rsidRPr="00D11378">
            <w:rPr>
              <w:lang w:val="en-US"/>
            </w:rPr>
            <w:t xml:space="preserve"> // Bulletin of the Chemical Society of Japan. – 1972. – </w:t>
          </w:r>
          <w:r>
            <w:t>Т</w:t>
          </w:r>
          <w:r w:rsidRPr="00D11378">
            <w:rPr>
              <w:lang w:val="en-US"/>
            </w:rPr>
            <w:t>.45, №8. – C.2433–2437.</w:t>
          </w:r>
        </w:p>
        <w:bookmarkEnd w:id="219"/>
        <w:p w14:paraId="5A83C19D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25.</w:t>
          </w:r>
          <w:r w:rsidRPr="00D11378">
            <w:rPr>
              <w:lang w:val="en-US"/>
            </w:rPr>
            <w:tab/>
          </w:r>
          <w:bookmarkStart w:id="220" w:name="_CTVL0013ba6da625dcb48eb92d602275be4e3b0"/>
          <w:r w:rsidRPr="00D11378">
            <w:rPr>
              <w:lang w:val="en-US"/>
            </w:rPr>
            <w:t xml:space="preserve">Femtosecond-Picosecond Laser Photolysis Studies on Photoreduction Process of Excited Benzophenone with </w:t>
          </w:r>
          <w:proofErr w:type="gramStart"/>
          <w:r w:rsidRPr="00D11378">
            <w:rPr>
              <w:lang w:val="en-US"/>
            </w:rPr>
            <w:t>N ,</w:t>
          </w:r>
          <w:proofErr w:type="gramEnd"/>
          <w:r w:rsidRPr="00D11378">
            <w:rPr>
              <w:lang w:val="en-US"/>
            </w:rPr>
            <w:t xml:space="preserve"> N -Dimethylaniline in Acetonitrile Solution / H. </w:t>
          </w:r>
          <w:proofErr w:type="spellStart"/>
          <w:r w:rsidRPr="00D11378">
            <w:rPr>
              <w:lang w:val="en-US"/>
            </w:rPr>
            <w:t>Miyasaka</w:t>
          </w:r>
          <w:proofErr w:type="spellEnd"/>
          <w:r w:rsidRPr="00D11378">
            <w:rPr>
              <w:lang w:val="en-US"/>
            </w:rPr>
            <w:t xml:space="preserve">, K. Morita, K. </w:t>
          </w:r>
          <w:proofErr w:type="spellStart"/>
          <w:r w:rsidRPr="00D11378">
            <w:rPr>
              <w:lang w:val="en-US"/>
            </w:rPr>
            <w:t>Kamada</w:t>
          </w:r>
          <w:proofErr w:type="spellEnd"/>
          <w:r w:rsidRPr="00D11378">
            <w:rPr>
              <w:lang w:val="en-US"/>
            </w:rPr>
            <w:t xml:space="preserve">, N. </w:t>
          </w:r>
          <w:proofErr w:type="spellStart"/>
          <w:r w:rsidRPr="00D11378">
            <w:rPr>
              <w:lang w:val="en-US"/>
            </w:rPr>
            <w:t>Mataga</w:t>
          </w:r>
          <w:proofErr w:type="spellEnd"/>
          <w:r w:rsidRPr="00D11378">
            <w:rPr>
              <w:lang w:val="en-US"/>
            </w:rPr>
            <w:t xml:space="preserve"> // Bulletin of the Chemical Society of Japan. – 1990. – </w:t>
          </w:r>
          <w:r>
            <w:t>Т</w:t>
          </w:r>
          <w:r w:rsidRPr="00D11378">
            <w:rPr>
              <w:lang w:val="en-US"/>
            </w:rPr>
            <w:t>.63, №12. – C.3385–3397.</w:t>
          </w:r>
        </w:p>
        <w:bookmarkEnd w:id="220"/>
        <w:p w14:paraId="7C5EE580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26.</w:t>
          </w:r>
          <w:r w:rsidRPr="00D11378">
            <w:rPr>
              <w:lang w:val="en-US"/>
            </w:rPr>
            <w:tab/>
          </w:r>
          <w:bookmarkStart w:id="221" w:name="_CTVL001e2e3ff0a3f444252876f32760ae81dcc"/>
          <w:r w:rsidRPr="00D11378">
            <w:rPr>
              <w:lang w:val="en-US"/>
            </w:rPr>
            <w:t>Peters, K.S. Proton-Transfer Reactions in Benzophenone/</w:t>
          </w:r>
          <w:proofErr w:type="gramStart"/>
          <w:r w:rsidRPr="00D11378">
            <w:rPr>
              <w:lang w:val="en-US"/>
            </w:rPr>
            <w:t>N,N</w:t>
          </w:r>
          <w:proofErr w:type="gramEnd"/>
          <w:r w:rsidRPr="00D11378">
            <w:rPr>
              <w:lang w:val="en-US"/>
            </w:rPr>
            <w:t>-Dimethylaniline Photochemistry / K.S. Peters // In Advances in photochemistry. – </w:t>
          </w:r>
          <w:r>
            <w:t>Т</w:t>
          </w:r>
          <w:r w:rsidRPr="00D11378">
            <w:rPr>
              <w:lang w:val="en-US"/>
            </w:rPr>
            <w:t>.27. – C.51–82.</w:t>
          </w:r>
        </w:p>
        <w:bookmarkEnd w:id="221"/>
        <w:p w14:paraId="50D164D7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27.</w:t>
          </w:r>
          <w:r w:rsidRPr="00D11378">
            <w:rPr>
              <w:lang w:val="en-US"/>
            </w:rPr>
            <w:tab/>
          </w:r>
          <w:bookmarkStart w:id="222" w:name="_CTVL001e38ff760cb1346c5ad4d92b07adbd62e"/>
          <w:proofErr w:type="spellStart"/>
          <w:r w:rsidRPr="00D11378">
            <w:rPr>
              <w:lang w:val="en-US"/>
            </w:rPr>
            <w:t>Devadoss</w:t>
          </w:r>
          <w:proofErr w:type="spellEnd"/>
          <w:r w:rsidRPr="00D11378">
            <w:rPr>
              <w:lang w:val="en-US"/>
            </w:rPr>
            <w:t xml:space="preserve">, C. Picosecond and nanosecond studies of the photoreduction of benzophenone by </w:t>
          </w:r>
          <w:proofErr w:type="gramStart"/>
          <w:r w:rsidRPr="00D11378">
            <w:rPr>
              <w:lang w:val="en-US"/>
            </w:rPr>
            <w:t>N,N</w:t>
          </w:r>
          <w:proofErr w:type="gramEnd"/>
          <w:r w:rsidRPr="00D11378">
            <w:rPr>
              <w:lang w:val="en-US"/>
            </w:rPr>
            <w:t>-</w:t>
          </w:r>
          <w:proofErr w:type="spellStart"/>
          <w:r w:rsidRPr="00D11378">
            <w:rPr>
              <w:lang w:val="en-US"/>
            </w:rPr>
            <w:t>diethylaniline</w:t>
          </w:r>
          <w:proofErr w:type="spellEnd"/>
          <w:r w:rsidRPr="00D11378">
            <w:rPr>
              <w:lang w:val="en-US"/>
            </w:rPr>
            <w:t xml:space="preserve"> and triethylamine / C. </w:t>
          </w:r>
          <w:proofErr w:type="spellStart"/>
          <w:r w:rsidRPr="00D11378">
            <w:rPr>
              <w:lang w:val="en-US"/>
            </w:rPr>
            <w:t>Devadoss</w:t>
          </w:r>
          <w:proofErr w:type="spellEnd"/>
          <w:r w:rsidRPr="00D11378">
            <w:rPr>
              <w:lang w:val="en-US"/>
            </w:rPr>
            <w:t>, R.W. Fessenden // J. Phys. Chem. – 1991. – </w:t>
          </w:r>
          <w:r>
            <w:t>Т</w:t>
          </w:r>
          <w:r w:rsidRPr="00D11378">
            <w:rPr>
              <w:lang w:val="en-US"/>
            </w:rPr>
            <w:t>.95, №19. – C.7253–7260.</w:t>
          </w:r>
        </w:p>
        <w:bookmarkEnd w:id="222"/>
        <w:p w14:paraId="18F2D27D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28.</w:t>
          </w:r>
          <w:r w:rsidRPr="00D11378">
            <w:rPr>
              <w:lang w:val="en-US"/>
            </w:rPr>
            <w:tab/>
          </w:r>
          <w:bookmarkStart w:id="223" w:name="_CTVL001ec43236ddad642fbaf34a7b8fe91327d"/>
          <w:r w:rsidRPr="00D11378">
            <w:rPr>
              <w:lang w:val="en-US"/>
            </w:rPr>
            <w:t>Peters, K.S. Picosecond dynamics of the photoreduction of benzophenone by DABCO / K.S. Peters, J. Lee // J. Phys. Chem. – 1993. – </w:t>
          </w:r>
          <w:r>
            <w:t>Т</w:t>
          </w:r>
          <w:r w:rsidRPr="00D11378">
            <w:rPr>
              <w:lang w:val="en-US"/>
            </w:rPr>
            <w:t>.97. – C.3761–3764.</w:t>
          </w:r>
        </w:p>
        <w:bookmarkEnd w:id="223"/>
        <w:p w14:paraId="36236A87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29.</w:t>
          </w:r>
          <w:r w:rsidRPr="00D11378">
            <w:rPr>
              <w:lang w:val="en-US"/>
            </w:rPr>
            <w:tab/>
          </w:r>
          <w:bookmarkStart w:id="224" w:name="_CTVL0013b14bcf754ef4de4aa6e87347afa2d59"/>
          <w:r w:rsidRPr="00D11378">
            <w:rPr>
              <w:lang w:val="en-US"/>
            </w:rPr>
            <w:t>Peters, K. A picosecond kinetic study of nonadiabatic proton transfer within the contact radical ion pair of substituted benzophenones/</w:t>
          </w:r>
          <w:proofErr w:type="gramStart"/>
          <w:r w:rsidRPr="00D11378">
            <w:rPr>
              <w:lang w:val="en-US"/>
            </w:rPr>
            <w:t>N,N</w:t>
          </w:r>
          <w:proofErr w:type="gramEnd"/>
          <w:r w:rsidRPr="00D11378">
            <w:rPr>
              <w:lang w:val="en-US"/>
            </w:rPr>
            <w:t>-</w:t>
          </w:r>
          <w:proofErr w:type="spellStart"/>
          <w:r w:rsidRPr="00D11378">
            <w:rPr>
              <w:lang w:val="en-US"/>
            </w:rPr>
            <w:t>diethylaniline</w:t>
          </w:r>
          <w:proofErr w:type="spellEnd"/>
          <w:r w:rsidRPr="00D11378">
            <w:rPr>
              <w:lang w:val="en-US"/>
            </w:rPr>
            <w:t xml:space="preserve"> / K. Peters, A. Cashin, P. Timbers // J. Amer. Chem. Soc. – 2000. – </w:t>
          </w:r>
          <w:r>
            <w:t>Т</w:t>
          </w:r>
          <w:r w:rsidRPr="00D11378">
            <w:rPr>
              <w:lang w:val="en-US"/>
            </w:rPr>
            <w:t>.122. – C.107–113.</w:t>
          </w:r>
        </w:p>
        <w:bookmarkEnd w:id="224"/>
        <w:p w14:paraId="5612D15A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 w:rsidRPr="00D11378">
            <w:rPr>
              <w:lang w:val="en-US"/>
            </w:rPr>
            <w:t>30.</w:t>
          </w:r>
          <w:r w:rsidRPr="00D11378">
            <w:rPr>
              <w:lang w:val="en-US"/>
            </w:rPr>
            <w:tab/>
          </w:r>
          <w:bookmarkStart w:id="225" w:name="_CTVL001292c6354d73e44b08a255cb21fa4e588"/>
          <w:r w:rsidRPr="00D11378">
            <w:rPr>
              <w:lang w:val="en-US"/>
            </w:rPr>
            <w:t xml:space="preserve">Peters, K.S. A theory-experiment conundrum for proton transfer / K.S. Peters // Acc. </w:t>
          </w:r>
          <w:proofErr w:type="spellStart"/>
          <w:r>
            <w:t>Chem</w:t>
          </w:r>
          <w:proofErr w:type="spellEnd"/>
          <w:r>
            <w:t xml:space="preserve">. </w:t>
          </w:r>
          <w:proofErr w:type="spellStart"/>
          <w:r>
            <w:t>Res</w:t>
          </w:r>
          <w:proofErr w:type="spellEnd"/>
          <w:r>
            <w:t>. – 2009. – </w:t>
          </w:r>
          <w:proofErr w:type="spellStart"/>
          <w:r>
            <w:t>Vol</w:t>
          </w:r>
          <w:proofErr w:type="spellEnd"/>
          <w:r>
            <w:t>. 42, №1. – P.89–96.</w:t>
          </w:r>
        </w:p>
        <w:bookmarkEnd w:id="225"/>
        <w:p w14:paraId="2176BCAE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>
            <w:t>31.</w:t>
          </w:r>
          <w:r>
            <w:tab/>
          </w:r>
          <w:bookmarkStart w:id="226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226"/>
        <w:p w14:paraId="3BE4C8F3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>
            <w:lastRenderedPageBreak/>
            <w:t>32.</w:t>
          </w:r>
          <w:r>
            <w:tab/>
          </w:r>
          <w:bookmarkStart w:id="227" w:name="_CTVL001ed550c714c5544508b25af2ca3873023"/>
          <w:proofErr w:type="spellStart"/>
          <w:r>
            <w:t>Шушунова</w:t>
          </w:r>
          <w:proofErr w:type="spellEnd"/>
          <w:r>
            <w:t xml:space="preserve">, Н. Ингибирование полимеризации метилметакрилата системой </w:t>
          </w:r>
          <w:proofErr w:type="spellStart"/>
          <w:r>
            <w:t>орто</w:t>
          </w:r>
          <w:proofErr w:type="spellEnd"/>
          <w:r>
            <w:t>-</w:t>
          </w:r>
          <w:proofErr w:type="spellStart"/>
          <w:r>
            <w:t>бензохинон</w:t>
          </w:r>
          <w:proofErr w:type="spellEnd"/>
          <w:r>
            <w:t xml:space="preserve">-амин / Н. </w:t>
          </w:r>
          <w:proofErr w:type="spellStart"/>
          <w:r>
            <w:t>Шушунова</w:t>
          </w:r>
          <w:proofErr w:type="spellEnd"/>
          <w:r>
            <w:t>, С. Чесноков // Высокомолекулярные соединения. – 2009. – Т.51, №12. – C.2135–2145.</w:t>
          </w:r>
        </w:p>
        <w:bookmarkEnd w:id="227"/>
        <w:p w14:paraId="26FBBF14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>
            <w:t>33.</w:t>
          </w:r>
          <w:r>
            <w:tab/>
          </w:r>
          <w:bookmarkStart w:id="228" w:name="_CTVL001320c2cd48e674fe1b84b0da6cc777ed7"/>
          <w:proofErr w:type="spellStart"/>
          <w:r>
            <w:t>Мазалецкая</w:t>
          </w:r>
          <w:proofErr w:type="spellEnd"/>
          <w:r>
            <w:t xml:space="preserve">, Л. / Л. </w:t>
          </w:r>
          <w:proofErr w:type="spellStart"/>
          <w:r>
            <w:t>Мазалецкая</w:t>
          </w:r>
          <w:proofErr w:type="spellEnd"/>
          <w:r>
            <w:t>, Карпухина Г.В. // Кинетика и катализ. – 1989. – Т.30, №2. – C.308.</w:t>
          </w:r>
        </w:p>
        <w:bookmarkEnd w:id="228"/>
        <w:p w14:paraId="1C480B89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>
            <w:t>34.</w:t>
          </w:r>
          <w:r>
            <w:tab/>
          </w:r>
          <w:bookmarkStart w:id="229" w:name="_CTVL001a69e667818c84b01b749bb0a990f5b93"/>
          <w:r>
            <w:t xml:space="preserve">С. Чесноков, В. Черкасов, Ю. Чечет [и др.] // </w:t>
          </w:r>
          <w:proofErr w:type="spellStart"/>
          <w:r>
            <w:t>Изв</w:t>
          </w:r>
          <w:proofErr w:type="spellEnd"/>
          <w:r>
            <w:t xml:space="preserve">. АН СССР, сер. </w:t>
          </w:r>
          <w:proofErr w:type="spellStart"/>
          <w:r>
            <w:t>xим</w:t>
          </w:r>
          <w:proofErr w:type="spellEnd"/>
          <w:r>
            <w:t>. – 2000. – C.1515.</w:t>
          </w:r>
        </w:p>
        <w:bookmarkEnd w:id="229"/>
        <w:p w14:paraId="67AE037A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>
            <w:t>35.</w:t>
          </w:r>
          <w:r>
            <w:tab/>
          </w:r>
          <w:bookmarkStart w:id="230" w:name="_CTVL00167f827cc9ed34ad4a59d09faceb07820"/>
          <w:proofErr w:type="spellStart"/>
          <w:r>
            <w:t>Гадомский</w:t>
          </w:r>
          <w:proofErr w:type="spellEnd"/>
          <w:r>
            <w:t xml:space="preserve">, С.Я. Изучение </w:t>
          </w:r>
          <w:proofErr w:type="spellStart"/>
          <w:r>
            <w:t>диспропорционирования</w:t>
          </w:r>
          <w:proofErr w:type="spellEnd"/>
          <w:r>
            <w:t xml:space="preserve"> </w:t>
          </w:r>
          <w:proofErr w:type="spellStart"/>
          <w:r>
            <w:t>семихинонных</w:t>
          </w:r>
          <w:proofErr w:type="spellEnd"/>
          <w:r>
            <w:t xml:space="preserve"> радикалов по нестационарной кинетике цепных реакций </w:t>
          </w:r>
          <w:proofErr w:type="spellStart"/>
          <w:r>
            <w:t>хинониминов</w:t>
          </w:r>
          <w:proofErr w:type="spellEnd"/>
          <w:r>
            <w:t xml:space="preserve"> с гидрохинонами / С.Я. </w:t>
          </w:r>
          <w:proofErr w:type="spellStart"/>
          <w:r>
            <w:t>Гадомский</w:t>
          </w:r>
          <w:proofErr w:type="spellEnd"/>
          <w:r>
            <w:t>. – </w:t>
          </w:r>
          <w:proofErr w:type="spellStart"/>
          <w:r>
            <w:t>Инситут</w:t>
          </w:r>
          <w:proofErr w:type="spellEnd"/>
          <w:r>
            <w:t xml:space="preserve"> проблем хим. физики РАН, 2010.</w:t>
          </w:r>
        </w:p>
        <w:bookmarkEnd w:id="230"/>
        <w:p w14:paraId="4C3338D5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36.</w:t>
          </w:r>
          <w:r w:rsidRPr="00D11378">
            <w:rPr>
              <w:lang w:val="en-US"/>
            </w:rPr>
            <w:tab/>
          </w:r>
          <w:bookmarkStart w:id="231" w:name="_CTVL001e168b0b1a54a4626bcfb86f5335c7022"/>
          <w:r w:rsidRPr="00D11378">
            <w:rPr>
              <w:lang w:val="en-US"/>
            </w:rPr>
            <w:t xml:space="preserve">Kinetics of Radical Reactions between Methyl, Acetyl and </w:t>
          </w:r>
          <w:proofErr w:type="spellStart"/>
          <w:r w:rsidRPr="00D11378">
            <w:rPr>
              <w:lang w:val="en-US"/>
            </w:rPr>
            <w:t>Dimethylamino</w:t>
          </w:r>
          <w:proofErr w:type="spellEnd"/>
          <w:r w:rsidRPr="00D11378">
            <w:rPr>
              <w:lang w:val="en-US"/>
            </w:rPr>
            <w:t xml:space="preserve"> Radicals Formed in the Flash Photolysis of </w:t>
          </w:r>
          <w:proofErr w:type="gramStart"/>
          <w:r w:rsidRPr="00D11378">
            <w:rPr>
              <w:lang w:val="en-US"/>
            </w:rPr>
            <w:t>N,N</w:t>
          </w:r>
          <w:proofErr w:type="gramEnd"/>
          <w:r w:rsidRPr="00D11378">
            <w:rPr>
              <w:lang w:val="en-US"/>
            </w:rPr>
            <w:t xml:space="preserve">-Dimethylacetamide in the Gas Phase / J. </w:t>
          </w:r>
          <w:proofErr w:type="spellStart"/>
          <w:r w:rsidRPr="00D11378">
            <w:rPr>
              <w:lang w:val="en-US"/>
            </w:rPr>
            <w:t>Seetula</w:t>
          </w:r>
          <w:proofErr w:type="spellEnd"/>
          <w:r w:rsidRPr="00D11378">
            <w:rPr>
              <w:lang w:val="en-US"/>
            </w:rPr>
            <w:t xml:space="preserve">, K. </w:t>
          </w:r>
          <w:proofErr w:type="spellStart"/>
          <w:r w:rsidRPr="00D11378">
            <w:rPr>
              <w:lang w:val="en-US"/>
            </w:rPr>
            <w:t>Blomqvist</w:t>
          </w:r>
          <w:proofErr w:type="spellEnd"/>
          <w:r w:rsidRPr="00D11378">
            <w:rPr>
              <w:lang w:val="en-US"/>
            </w:rPr>
            <w:t xml:space="preserve">, K. </w:t>
          </w:r>
          <w:proofErr w:type="spellStart"/>
          <w:r w:rsidRPr="00D11378">
            <w:rPr>
              <w:lang w:val="en-US"/>
            </w:rPr>
            <w:t>Kalliorinne</w:t>
          </w:r>
          <w:proofErr w:type="spellEnd"/>
          <w:r w:rsidRPr="00D11378">
            <w:rPr>
              <w:lang w:val="en-US"/>
            </w:rPr>
            <w:t xml:space="preserve"> [</w:t>
          </w:r>
          <w:r>
            <w:t>и</w:t>
          </w:r>
          <w:r w:rsidRPr="00D11378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D11378">
            <w:rPr>
              <w:lang w:val="en-US"/>
            </w:rPr>
            <w:t xml:space="preserve">.] // Acta </w:t>
          </w:r>
          <w:proofErr w:type="spellStart"/>
          <w:r w:rsidRPr="00D11378">
            <w:rPr>
              <w:lang w:val="en-US"/>
            </w:rPr>
            <w:t>Chemica</w:t>
          </w:r>
          <w:proofErr w:type="spellEnd"/>
          <w:r w:rsidRPr="00D11378">
            <w:rPr>
              <w:lang w:val="en-US"/>
            </w:rPr>
            <w:t xml:space="preserve"> </w:t>
          </w:r>
          <w:proofErr w:type="spellStart"/>
          <w:r w:rsidRPr="00D11378">
            <w:rPr>
              <w:lang w:val="en-US"/>
            </w:rPr>
            <w:t>Scandinavica</w:t>
          </w:r>
          <w:proofErr w:type="spellEnd"/>
          <w:r w:rsidRPr="00D11378">
            <w:rPr>
              <w:lang w:val="en-US"/>
            </w:rPr>
            <w:t>. – 1986. – </w:t>
          </w:r>
          <w:r>
            <w:t>Т</w:t>
          </w:r>
          <w:r w:rsidRPr="00D11378">
            <w:rPr>
              <w:lang w:val="en-US"/>
            </w:rPr>
            <w:t>.40a. – C.658–663.</w:t>
          </w:r>
        </w:p>
        <w:bookmarkEnd w:id="231"/>
        <w:p w14:paraId="2AAEACE5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37.</w:t>
          </w:r>
          <w:r w:rsidRPr="00D11378">
            <w:rPr>
              <w:lang w:val="en-US"/>
            </w:rPr>
            <w:tab/>
          </w:r>
          <w:bookmarkStart w:id="232" w:name="_CTVL0013f569039d7574f2699fd98e7895d2420"/>
          <w:r w:rsidRPr="00D11378">
            <w:rPr>
              <w:lang w:val="en-US"/>
            </w:rPr>
            <w:t xml:space="preserve">Photolytic </w:t>
          </w:r>
          <w:proofErr w:type="spellStart"/>
          <w:r w:rsidRPr="00D11378">
            <w:rPr>
              <w:lang w:val="en-US"/>
            </w:rPr>
            <w:t>decarbonylation</w:t>
          </w:r>
          <w:proofErr w:type="spellEnd"/>
          <w:r w:rsidRPr="00D11378">
            <w:rPr>
              <w:lang w:val="en-US"/>
            </w:rPr>
            <w:t xml:space="preserve"> of o-benzoquinones / M.P. </w:t>
          </w:r>
          <w:proofErr w:type="spellStart"/>
          <w:r w:rsidRPr="00D11378">
            <w:rPr>
              <w:lang w:val="en-US"/>
            </w:rPr>
            <w:t>Shurygina</w:t>
          </w:r>
          <w:proofErr w:type="spellEnd"/>
          <w:r w:rsidRPr="00D11378">
            <w:rPr>
              <w:lang w:val="en-US"/>
            </w:rPr>
            <w:t xml:space="preserve">, Y. </w:t>
          </w:r>
          <w:proofErr w:type="spellStart"/>
          <w:r w:rsidRPr="00D11378">
            <w:rPr>
              <w:lang w:val="en-US"/>
            </w:rPr>
            <w:t>Kurskii</w:t>
          </w:r>
          <w:proofErr w:type="spellEnd"/>
          <w:r w:rsidRPr="00D11378">
            <w:rPr>
              <w:lang w:val="en-US"/>
            </w:rPr>
            <w:t xml:space="preserve">, N.O. </w:t>
          </w:r>
          <w:proofErr w:type="spellStart"/>
          <w:r w:rsidRPr="00D11378">
            <w:rPr>
              <w:lang w:val="en-US"/>
            </w:rPr>
            <w:t>Druzhkov</w:t>
          </w:r>
          <w:proofErr w:type="spellEnd"/>
          <w:r w:rsidRPr="00D11378">
            <w:rPr>
              <w:lang w:val="en-US"/>
            </w:rPr>
            <w:t xml:space="preserve"> [</w:t>
          </w:r>
          <w:r>
            <w:t>и</w:t>
          </w:r>
          <w:r w:rsidRPr="00D11378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D11378">
            <w:rPr>
              <w:lang w:val="en-US"/>
            </w:rPr>
            <w:t>.] // Tetrahedron. – 2008. – </w:t>
          </w:r>
          <w:r>
            <w:t>Т</w:t>
          </w:r>
          <w:r w:rsidRPr="00D11378">
            <w:rPr>
              <w:lang w:val="en-US"/>
            </w:rPr>
            <w:t>.64, №41. – C.9784–9788.</w:t>
          </w:r>
        </w:p>
        <w:bookmarkEnd w:id="232"/>
        <w:p w14:paraId="22239B42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>
            <w:t>38.</w:t>
          </w:r>
          <w:r>
            <w:tab/>
          </w:r>
          <w:bookmarkStart w:id="233" w:name="_CTVL0017c42405d132d46b1b4369905265ff9d2"/>
          <w:proofErr w:type="spellStart"/>
          <w:r>
            <w:t>Багдасарьян</w:t>
          </w:r>
          <w:proofErr w:type="spellEnd"/>
          <w:r>
            <w:t xml:space="preserve"> Х.С. Теория радикальной полимеризации / </w:t>
          </w:r>
          <w:proofErr w:type="spellStart"/>
          <w:r>
            <w:t>Багдасарьян</w:t>
          </w:r>
          <w:proofErr w:type="spellEnd"/>
          <w:r>
            <w:t xml:space="preserve"> Х.С.: Наука, 1966.</w:t>
          </w:r>
        </w:p>
        <w:bookmarkEnd w:id="233"/>
        <w:p w14:paraId="37C17E65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39.</w:t>
          </w:r>
          <w:r w:rsidRPr="00D11378">
            <w:rPr>
              <w:lang w:val="en-US"/>
            </w:rPr>
            <w:tab/>
          </w:r>
          <w:bookmarkStart w:id="234" w:name="_CTVL0016c830ab137f4475baf959fab7653f87a"/>
          <w:proofErr w:type="spellStart"/>
          <w:r w:rsidRPr="00D11378">
            <w:rPr>
              <w:lang w:val="en-US"/>
            </w:rPr>
            <w:t>Moad</w:t>
          </w:r>
          <w:proofErr w:type="spellEnd"/>
          <w:r w:rsidRPr="00D11378">
            <w:rPr>
              <w:lang w:val="en-US"/>
            </w:rPr>
            <w:t xml:space="preserve">, G. The chemistry of radical polymerization / G. </w:t>
          </w:r>
          <w:proofErr w:type="spellStart"/>
          <w:r w:rsidRPr="00D11378">
            <w:rPr>
              <w:lang w:val="en-US"/>
            </w:rPr>
            <w:t>Moad</w:t>
          </w:r>
          <w:proofErr w:type="spellEnd"/>
          <w:r w:rsidRPr="00D11378">
            <w:rPr>
              <w:lang w:val="en-US"/>
            </w:rPr>
            <w:t>, D.H. Solomon. – Amsterdam, Boston: Elsevier, 2006. – xxvi, 639.</w:t>
          </w:r>
        </w:p>
        <w:bookmarkEnd w:id="234"/>
        <w:p w14:paraId="74C703ED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>
            <w:t>40.</w:t>
          </w:r>
          <w:r>
            <w:tab/>
          </w:r>
          <w:bookmarkStart w:id="235" w:name="_CTVL001fdefa86713354b5cbb09a67222a435e7"/>
          <w:r>
            <w:t xml:space="preserve">Сутягин, В.М. Химия и физика полимеров / В.М. Сутягин, Л.И. </w:t>
          </w:r>
          <w:proofErr w:type="spellStart"/>
          <w:r>
            <w:t>Бондалетова</w:t>
          </w:r>
          <w:proofErr w:type="spellEnd"/>
          <w:r>
            <w:t>. – Томск, 2003.</w:t>
          </w:r>
        </w:p>
        <w:bookmarkEnd w:id="235"/>
        <w:p w14:paraId="39B464A6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>
            <w:t>41.</w:t>
          </w:r>
          <w:r>
            <w:tab/>
          </w:r>
          <w:bookmarkStart w:id="236" w:name="_CTVL001cc9a1948cb1b469e8f570cd19d87d6d4"/>
          <w:r>
            <w:t>Киреев В.В. Высокомолекулярные соединения / Киреев В.В., 1992.</w:t>
          </w:r>
        </w:p>
        <w:bookmarkEnd w:id="236"/>
        <w:p w14:paraId="7C22312D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42.</w:t>
          </w:r>
          <w:r w:rsidRPr="00D11378">
            <w:rPr>
              <w:lang w:val="en-US"/>
            </w:rPr>
            <w:tab/>
          </w:r>
          <w:bookmarkStart w:id="237" w:name="_CTVL00159c14e423e734007b7d215404832d91e"/>
          <w:proofErr w:type="spellStart"/>
          <w:r w:rsidRPr="00D11378">
            <w:rPr>
              <w:lang w:val="en-US"/>
            </w:rPr>
            <w:t>Kice</w:t>
          </w:r>
          <w:proofErr w:type="spellEnd"/>
          <w:r w:rsidRPr="00D11378">
            <w:rPr>
              <w:lang w:val="en-US"/>
            </w:rPr>
            <w:t xml:space="preserve">, J.L. Inhibition of Polymerization. I. Methyl Methacrylate * / J.L. </w:t>
          </w:r>
          <w:proofErr w:type="spellStart"/>
          <w:r w:rsidRPr="00D11378">
            <w:rPr>
              <w:lang w:val="en-US"/>
            </w:rPr>
            <w:t>Kice</w:t>
          </w:r>
          <w:proofErr w:type="spellEnd"/>
          <w:r w:rsidRPr="00D11378">
            <w:rPr>
              <w:lang w:val="en-US"/>
            </w:rPr>
            <w:t xml:space="preserve"> // Journal of the American Chemical Society. – 1954. – </w:t>
          </w:r>
          <w:r>
            <w:t>Т</w:t>
          </w:r>
          <w:r w:rsidRPr="00D11378">
            <w:rPr>
              <w:lang w:val="en-US"/>
            </w:rPr>
            <w:t>.76, №24. – C.6274–6280.</w:t>
          </w:r>
        </w:p>
        <w:bookmarkEnd w:id="237"/>
        <w:p w14:paraId="10B33AF9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>
            <w:lastRenderedPageBreak/>
            <w:t>43.</w:t>
          </w:r>
          <w:r>
            <w:tab/>
          </w:r>
          <w:bookmarkStart w:id="238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238"/>
        <w:p w14:paraId="3E84AA74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44.</w:t>
          </w:r>
          <w:r w:rsidRPr="00D11378">
            <w:rPr>
              <w:lang w:val="en-US"/>
            </w:rPr>
            <w:tab/>
          </w:r>
          <w:bookmarkStart w:id="239" w:name="_CTVL001abc0ac456e3c429f9dbc45ff8bde9b4b"/>
          <w:r w:rsidRPr="00D11378">
            <w:rPr>
              <w:lang w:val="en-US"/>
            </w:rPr>
            <w:t xml:space="preserve">Elias, H.-G. </w:t>
          </w:r>
          <w:proofErr w:type="spellStart"/>
          <w:r w:rsidRPr="00D11378">
            <w:rPr>
              <w:lang w:val="en-US"/>
            </w:rPr>
            <w:t>Makromoleküle</w:t>
          </w:r>
          <w:proofErr w:type="spellEnd"/>
          <w:r w:rsidRPr="00D11378">
            <w:rPr>
              <w:lang w:val="en-US"/>
            </w:rPr>
            <w:t xml:space="preserve"> / H.-G. Elias. – Weinheim, Chichester: Wiley-VCH, 1999-2003. – 4 volumes.</w:t>
          </w:r>
        </w:p>
        <w:bookmarkEnd w:id="239"/>
        <w:p w14:paraId="00D49BB6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45.</w:t>
          </w:r>
          <w:r w:rsidRPr="00D11378">
            <w:rPr>
              <w:lang w:val="en-US"/>
            </w:rPr>
            <w:tab/>
          </w:r>
          <w:bookmarkStart w:id="240" w:name="_CTVL001f3c47a0aa1c04419ab440bd2596d520a"/>
          <w:proofErr w:type="spellStart"/>
          <w:r w:rsidRPr="00D11378">
            <w:rPr>
              <w:lang w:val="en-US"/>
            </w:rPr>
            <w:t>Matyjaszewski</w:t>
          </w:r>
          <w:proofErr w:type="spellEnd"/>
          <w:r w:rsidRPr="00D11378">
            <w:rPr>
              <w:lang w:val="en-US"/>
            </w:rPr>
            <w:t xml:space="preserve">, K. Handbook of radical polymerization / K. </w:t>
          </w:r>
          <w:proofErr w:type="spellStart"/>
          <w:r w:rsidRPr="00D11378">
            <w:rPr>
              <w:lang w:val="en-US"/>
            </w:rPr>
            <w:t>Matyjaszewski</w:t>
          </w:r>
          <w:proofErr w:type="spellEnd"/>
          <w:r w:rsidRPr="00D11378">
            <w:rPr>
              <w:lang w:val="en-US"/>
            </w:rPr>
            <w:t>, T.P. Davis. – Hoboken, N.J: Wiley-</w:t>
          </w:r>
          <w:proofErr w:type="spellStart"/>
          <w:r w:rsidRPr="00D11378">
            <w:rPr>
              <w:lang w:val="en-US"/>
            </w:rPr>
            <w:t>Interscience</w:t>
          </w:r>
          <w:proofErr w:type="spellEnd"/>
          <w:r w:rsidRPr="00D11378">
            <w:rPr>
              <w:lang w:val="en-US"/>
            </w:rPr>
            <w:t>, 2010. – 920 c.</w:t>
          </w:r>
        </w:p>
        <w:bookmarkEnd w:id="240"/>
        <w:p w14:paraId="0C03B2A6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>
            <w:t>46.</w:t>
          </w:r>
          <w:r>
            <w:tab/>
          </w:r>
          <w:bookmarkStart w:id="241" w:name="_CTVL001ec0c1c346083456db8b3e66e65b706ef"/>
          <w:r>
            <w:t>Павлов, С.А. О линейных механизмах ограничения роста цепей при радикальной полимеризации в гетерогенных системах / С.А. Павлов, М.А. Брук. – 1991. – .</w:t>
          </w:r>
        </w:p>
        <w:bookmarkEnd w:id="241"/>
        <w:p w14:paraId="6CCE03D4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47.</w:t>
          </w:r>
          <w:r w:rsidRPr="00D11378">
            <w:rPr>
              <w:lang w:val="en-US"/>
            </w:rPr>
            <w:tab/>
          </w:r>
          <w:bookmarkStart w:id="242" w:name="_CTVL001e4e1075c163148a4b6c393bf8f1ae526"/>
          <w:proofErr w:type="spellStart"/>
          <w:r w:rsidRPr="00D11378">
            <w:rPr>
              <w:lang w:val="en-US"/>
            </w:rPr>
            <w:t>Baten'kin</w:t>
          </w:r>
          <w:proofErr w:type="spellEnd"/>
          <w:r w:rsidRPr="00D11378">
            <w:rPr>
              <w:lang w:val="en-US"/>
            </w:rPr>
            <w:t xml:space="preserve">, M.A. Creation of adjacent monolithic and self‐forming porous fragments in a polymerizing layer by optical scanning stereolithography / M.A. </w:t>
          </w:r>
          <w:proofErr w:type="spellStart"/>
          <w:r w:rsidRPr="00D11378">
            <w:rPr>
              <w:lang w:val="en-US"/>
            </w:rPr>
            <w:t>Baten'kin</w:t>
          </w:r>
          <w:proofErr w:type="spellEnd"/>
          <w:r w:rsidRPr="00D11378">
            <w:rPr>
              <w:lang w:val="en-US"/>
            </w:rPr>
            <w:t xml:space="preserve">, S.N. </w:t>
          </w:r>
          <w:proofErr w:type="spellStart"/>
          <w:r w:rsidRPr="00D11378">
            <w:rPr>
              <w:lang w:val="en-US"/>
            </w:rPr>
            <w:t>Mensov</w:t>
          </w:r>
          <w:proofErr w:type="spellEnd"/>
          <w:r w:rsidRPr="00D11378">
            <w:rPr>
              <w:lang w:val="en-US"/>
            </w:rPr>
            <w:t xml:space="preserve">, Y.V. </w:t>
          </w:r>
          <w:proofErr w:type="spellStart"/>
          <w:r w:rsidRPr="00D11378">
            <w:rPr>
              <w:lang w:val="en-US"/>
            </w:rPr>
            <w:t>Polushtaytsev</w:t>
          </w:r>
          <w:proofErr w:type="spellEnd"/>
          <w:r w:rsidRPr="00D11378">
            <w:rPr>
              <w:lang w:val="en-US"/>
            </w:rPr>
            <w:t xml:space="preserve"> // Journal of Applied Polymer Science. – 2022. – </w:t>
          </w:r>
          <w:r>
            <w:t>Т</w:t>
          </w:r>
          <w:r w:rsidRPr="00D11378">
            <w:rPr>
              <w:lang w:val="en-US"/>
            </w:rPr>
            <w:t>.139, №1.</w:t>
          </w:r>
        </w:p>
        <w:bookmarkEnd w:id="242"/>
        <w:p w14:paraId="3335FE54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48.</w:t>
          </w:r>
          <w:r w:rsidRPr="00D11378">
            <w:rPr>
              <w:lang w:val="en-US"/>
            </w:rPr>
            <w:tab/>
          </w:r>
          <w:bookmarkStart w:id="243" w:name="_CTVL00198c3e1594c2e482ba8fe39b76468e87f"/>
          <w:proofErr w:type="spellStart"/>
          <w:r w:rsidRPr="00D11378">
            <w:rPr>
              <w:lang w:val="en-US"/>
            </w:rPr>
            <w:t>Baten’kin</w:t>
          </w:r>
          <w:proofErr w:type="spellEnd"/>
          <w:r w:rsidRPr="00D11378">
            <w:rPr>
              <w:lang w:val="en-US"/>
            </w:rPr>
            <w:t xml:space="preserve">, M.A. Optical formation of polymeric materials with heterogeneously distributed nanopores from a photopolymerizable composite / M.A. </w:t>
          </w:r>
          <w:proofErr w:type="spellStart"/>
          <w:r w:rsidRPr="00D11378">
            <w:rPr>
              <w:lang w:val="en-US"/>
            </w:rPr>
            <w:t>Baten’kin</w:t>
          </w:r>
          <w:proofErr w:type="spellEnd"/>
          <w:r w:rsidRPr="00D11378">
            <w:rPr>
              <w:lang w:val="en-US"/>
            </w:rPr>
            <w:t xml:space="preserve">, S.N. </w:t>
          </w:r>
          <w:proofErr w:type="spellStart"/>
          <w:r w:rsidRPr="00D11378">
            <w:rPr>
              <w:lang w:val="en-US"/>
            </w:rPr>
            <w:t>Mensov</w:t>
          </w:r>
          <w:proofErr w:type="spellEnd"/>
          <w:r w:rsidRPr="00D11378">
            <w:rPr>
              <w:lang w:val="en-US"/>
            </w:rPr>
            <w:t xml:space="preserve"> // Journal of Polymer Research. – 2015. – </w:t>
          </w:r>
          <w:r>
            <w:t>Т</w:t>
          </w:r>
          <w:r w:rsidRPr="00D11378">
            <w:rPr>
              <w:lang w:val="en-US"/>
            </w:rPr>
            <w:t>.22, №4.</w:t>
          </w:r>
        </w:p>
        <w:bookmarkEnd w:id="243"/>
        <w:p w14:paraId="0618AAA9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>
            <w:t>49.</w:t>
          </w:r>
          <w:r>
            <w:tab/>
          </w:r>
          <w:bookmarkStart w:id="244" w:name="_CTVL0018bb0e48845674047a6144fc6a592be99"/>
          <w:r>
            <w:t>А.Х. Воробьев. Диффузионные задачи в химической кинетике / А.Х. Воробьев, 2003.</w:t>
          </w:r>
        </w:p>
        <w:bookmarkEnd w:id="244"/>
        <w:p w14:paraId="25997D7C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>
            <w:t>50.</w:t>
          </w:r>
          <w:r>
            <w:tab/>
          </w:r>
          <w:bookmarkStart w:id="245" w:name="_CTVL001da35897ff2f44b61b77795d1895b4d49"/>
          <w:proofErr w:type="spellStart"/>
          <w:r>
            <w:t>Мышенков</w:t>
          </w:r>
          <w:proofErr w:type="spellEnd"/>
          <w:r>
            <w:t xml:space="preserve">, В. Численное решение обыкновенных дифференциальных уравнений / В. </w:t>
          </w:r>
          <w:proofErr w:type="spellStart"/>
          <w:r>
            <w:t>Мышенков</w:t>
          </w:r>
          <w:proofErr w:type="spellEnd"/>
          <w:r>
            <w:t>, М. Е.В. – Москва, 2005.</w:t>
          </w:r>
        </w:p>
        <w:bookmarkEnd w:id="245"/>
        <w:p w14:paraId="03276ECF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51.</w:t>
          </w:r>
          <w:r w:rsidRPr="00D11378">
            <w:rPr>
              <w:lang w:val="en-US"/>
            </w:rPr>
            <w:tab/>
          </w:r>
          <w:bookmarkStart w:id="246" w:name="_CTVL001fe60d7c8cfd14c0a9e7018df0723e9d0"/>
          <w:r w:rsidRPr="00D11378">
            <w:rPr>
              <w:lang w:val="en-US"/>
            </w:rPr>
            <w:t>Brault, J.W. New approach to high-precision Fourier transform spectrometer design / J.W. Brault // Applied optics. – 1996. – Vol. 35, №16. – P.2891–2896.</w:t>
          </w:r>
        </w:p>
        <w:bookmarkEnd w:id="246"/>
        <w:p w14:paraId="0424C24F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>
            <w:t>52.</w:t>
          </w:r>
          <w:r>
            <w:tab/>
          </w:r>
          <w:bookmarkStart w:id="247" w:name="_CTVL001140c536dc01e49ebadec87a266be9b0e"/>
          <w:r>
            <w:t>1-бутанол CAS #: 71-36-3 -</w:t>
          </w:r>
          <w:proofErr w:type="spellStart"/>
          <w:r>
            <w:t>ChemWhat</w:t>
          </w:r>
          <w:proofErr w:type="spellEnd"/>
          <w:r>
            <w:t xml:space="preserve"> | База данных химических и биологических препаратов + AI </w:t>
          </w:r>
          <w:proofErr w:type="spellStart"/>
          <w:r>
            <w:t>Chemist</w:t>
          </w:r>
          <w:proofErr w:type="spellEnd"/>
          <w:r>
            <w:t>.</w:t>
          </w:r>
        </w:p>
        <w:bookmarkEnd w:id="247"/>
        <w:p w14:paraId="4CA1736B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>
            <w:t>53.</w:t>
          </w:r>
          <w:r>
            <w:tab/>
          </w:r>
          <w:bookmarkStart w:id="248" w:name="_CTVL0016eca5d0821004c89916f0642401979d1"/>
          <w:proofErr w:type="spellStart"/>
          <w:r>
            <w:t>Диметакрилат</w:t>
          </w:r>
          <w:proofErr w:type="spellEnd"/>
          <w:r>
            <w:t xml:space="preserve"> </w:t>
          </w:r>
          <w:proofErr w:type="spellStart"/>
          <w:r>
            <w:t>триэтиленгликоля</w:t>
          </w:r>
          <w:proofErr w:type="spellEnd"/>
          <w:r>
            <w:t xml:space="preserve"> CAS #: 109-16-0 -</w:t>
          </w:r>
          <w:proofErr w:type="spellStart"/>
          <w:r>
            <w:t>ChemWhat</w:t>
          </w:r>
          <w:proofErr w:type="spellEnd"/>
          <w:r>
            <w:t xml:space="preserve"> | База данных химических и биологических препаратов + AI </w:t>
          </w:r>
          <w:proofErr w:type="spellStart"/>
          <w:r>
            <w:t>Chemist</w:t>
          </w:r>
          <w:proofErr w:type="spellEnd"/>
          <w:r>
            <w:t>.</w:t>
          </w:r>
        </w:p>
        <w:bookmarkEnd w:id="248"/>
        <w:p w14:paraId="3CB28337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lastRenderedPageBreak/>
            <w:t>54.</w:t>
          </w:r>
          <w:r w:rsidRPr="00D11378">
            <w:rPr>
              <w:lang w:val="en-US"/>
            </w:rPr>
            <w:tab/>
          </w:r>
          <w:bookmarkStart w:id="249" w:name="_CTVL0015c96df0e82e546d8814bc66b1fc857a7"/>
          <w:r w:rsidRPr="00D11378">
            <w:rPr>
              <w:lang w:val="en-US"/>
            </w:rPr>
            <w:t xml:space="preserve">pentaerythritol </w:t>
          </w:r>
          <w:proofErr w:type="spellStart"/>
          <w:r w:rsidRPr="00D11378">
            <w:rPr>
              <w:lang w:val="en-US"/>
            </w:rPr>
            <w:t>tetraacrylate</w:t>
          </w:r>
          <w:proofErr w:type="spellEnd"/>
          <w:r w:rsidRPr="00D11378">
            <w:rPr>
              <w:lang w:val="en-US"/>
            </w:rPr>
            <w:t xml:space="preserve"> | CAS#:4986-89-4 | </w:t>
          </w:r>
          <w:proofErr w:type="spellStart"/>
          <w:r w:rsidRPr="00D11378">
            <w:rPr>
              <w:lang w:val="en-US"/>
            </w:rPr>
            <w:t>Chemsrc</w:t>
          </w:r>
          <w:proofErr w:type="spellEnd"/>
          <w:r w:rsidRPr="00D11378">
            <w:rPr>
              <w:lang w:val="en-US"/>
            </w:rPr>
            <w:t>.</w:t>
          </w:r>
        </w:p>
        <w:bookmarkEnd w:id="249"/>
        <w:p w14:paraId="4281107A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55.</w:t>
          </w:r>
          <w:r w:rsidRPr="00D11378">
            <w:rPr>
              <w:lang w:val="en-US"/>
            </w:rPr>
            <w:tab/>
          </w:r>
          <w:bookmarkStart w:id="250" w:name="_CTVL0012ec6e462af2740819a93b011f9076f6e"/>
          <w:r w:rsidRPr="00D11378">
            <w:rPr>
              <w:lang w:val="en-US"/>
            </w:rPr>
            <w:t xml:space="preserve">Test liquids for quantitative MRI measurements of self-diffusion coefficient in vivo / P.S. </w:t>
          </w:r>
          <w:proofErr w:type="spellStart"/>
          <w:r w:rsidRPr="00D11378">
            <w:rPr>
              <w:lang w:val="en-US"/>
            </w:rPr>
            <w:t>Tofts</w:t>
          </w:r>
          <w:proofErr w:type="spellEnd"/>
          <w:r w:rsidRPr="00D11378">
            <w:rPr>
              <w:lang w:val="en-US"/>
            </w:rPr>
            <w:t>, D. Lloyd, C.A. Clark [</w:t>
          </w:r>
          <w:r>
            <w:t>и</w:t>
          </w:r>
          <w:r w:rsidRPr="00D11378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D11378">
            <w:rPr>
              <w:lang w:val="en-US"/>
            </w:rPr>
            <w:t>.] // Magnetic Resonance in Medicine. – 2000. – </w:t>
          </w:r>
          <w:r>
            <w:t>Т</w:t>
          </w:r>
          <w:r w:rsidRPr="00D11378">
            <w:rPr>
              <w:lang w:val="en-US"/>
            </w:rPr>
            <w:t>.43, №3. – C.368–374.</w:t>
          </w:r>
        </w:p>
        <w:bookmarkEnd w:id="250"/>
        <w:p w14:paraId="0FC3A92C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56.</w:t>
          </w:r>
          <w:r w:rsidRPr="00D11378">
            <w:rPr>
              <w:lang w:val="en-US"/>
            </w:rPr>
            <w:tab/>
          </w:r>
          <w:bookmarkStart w:id="251" w:name="_CTVL001b228be0f5e704c81925a2800b5892cc6"/>
          <w:r w:rsidRPr="00D11378">
            <w:rPr>
              <w:lang w:val="en-US"/>
            </w:rPr>
            <w:t xml:space="preserve">Photopolymerization of acryl composites for producing waveguides with high transparency within telecommunication spectral regions / A.V. </w:t>
          </w:r>
          <w:proofErr w:type="spellStart"/>
          <w:r w:rsidRPr="00D11378">
            <w:rPr>
              <w:lang w:val="en-US"/>
            </w:rPr>
            <w:t>Kotova</w:t>
          </w:r>
          <w:proofErr w:type="spellEnd"/>
          <w:r w:rsidRPr="00D11378">
            <w:rPr>
              <w:lang w:val="en-US"/>
            </w:rPr>
            <w:t xml:space="preserve">, L.A. </w:t>
          </w:r>
          <w:proofErr w:type="spellStart"/>
          <w:r w:rsidRPr="00D11378">
            <w:rPr>
              <w:lang w:val="en-US"/>
            </w:rPr>
            <w:t>Pevtsova</w:t>
          </w:r>
          <w:proofErr w:type="spellEnd"/>
          <w:r w:rsidRPr="00D11378">
            <w:rPr>
              <w:lang w:val="en-US"/>
            </w:rPr>
            <w:t xml:space="preserve">, V.T. </w:t>
          </w:r>
          <w:proofErr w:type="spellStart"/>
          <w:r w:rsidRPr="00D11378">
            <w:rPr>
              <w:lang w:val="en-US"/>
            </w:rPr>
            <w:t>Shashkova</w:t>
          </w:r>
          <w:proofErr w:type="spellEnd"/>
          <w:r w:rsidRPr="00D11378">
            <w:rPr>
              <w:lang w:val="en-US"/>
            </w:rPr>
            <w:t xml:space="preserve"> [</w:t>
          </w:r>
          <w:r>
            <w:t>и</w:t>
          </w:r>
          <w:r w:rsidRPr="00D11378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D11378">
            <w:rPr>
              <w:lang w:val="en-US"/>
            </w:rPr>
            <w:t>.] // Theoretical Foundations of Chemical Engineering. – 2013. – </w:t>
          </w:r>
          <w:r>
            <w:t>Т</w:t>
          </w:r>
          <w:r w:rsidRPr="00D11378">
            <w:rPr>
              <w:lang w:val="en-US"/>
            </w:rPr>
            <w:t>.47, №4. – C.467–472.</w:t>
          </w:r>
        </w:p>
        <w:bookmarkEnd w:id="251"/>
        <w:p w14:paraId="24E270A8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>
            <w:t>57.</w:t>
          </w:r>
          <w:r>
            <w:tab/>
          </w:r>
          <w:bookmarkStart w:id="252" w:name="_CTVL001a43eca91bc5c4cf1af3140d26594cca5"/>
          <w:r>
            <w:t xml:space="preserve">Захарина, М.Ю. Роль межмолекулярных взаимодействий в процессах </w:t>
          </w:r>
          <w:proofErr w:type="spellStart"/>
          <w:r>
            <w:t>фотоинициированной</w:t>
          </w:r>
          <w:proofErr w:type="spellEnd"/>
          <w:r>
            <w:t xml:space="preserve"> полимеризации жидких и кристаллических </w:t>
          </w:r>
          <w:proofErr w:type="spellStart"/>
          <w:r>
            <w:t>ди</w:t>
          </w:r>
          <w:proofErr w:type="spellEnd"/>
          <w:r>
            <w:t>(мет)акрилатов / М.Ю. Захарина. – .</w:t>
          </w:r>
        </w:p>
        <w:bookmarkEnd w:id="252"/>
        <w:p w14:paraId="40DA90D6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>
            <w:t>58.</w:t>
          </w:r>
          <w:r>
            <w:tab/>
          </w:r>
          <w:bookmarkStart w:id="253" w:name="_CTVL0015210d4ca4de047528236c51772357d06"/>
          <w:r>
            <w:t xml:space="preserve">Влияние вязкости композиций на основе </w:t>
          </w:r>
          <w:proofErr w:type="spellStart"/>
          <w:r>
            <w:t>диметакриловых</w:t>
          </w:r>
          <w:proofErr w:type="spellEnd"/>
          <w:r>
            <w:t xml:space="preserve"> эфиров на кинетику их </w:t>
          </w:r>
          <w:proofErr w:type="spellStart"/>
          <w:r>
            <w:t>фотополимеризации</w:t>
          </w:r>
          <w:proofErr w:type="spellEnd"/>
          <w:r>
            <w:t xml:space="preserve"> в присутствии о-</w:t>
          </w:r>
          <w:proofErr w:type="spellStart"/>
          <w:r>
            <w:t>хиноновых</w:t>
          </w:r>
          <w:proofErr w:type="spellEnd"/>
          <w:r>
            <w:t xml:space="preserve"> </w:t>
          </w:r>
          <w:proofErr w:type="spellStart"/>
          <w:r>
            <w:t>фотоинициаторов</w:t>
          </w:r>
          <w:proofErr w:type="spellEnd"/>
          <w:r>
            <w:t xml:space="preserve">, "Высокомолекулярные соединения. </w:t>
          </w:r>
          <w:proofErr w:type="gramStart"/>
          <w:r>
            <w:t>Серия Б</w:t>
          </w:r>
          <w:proofErr w:type="gramEnd"/>
          <w:r>
            <w:t>" / М. Захарина, В. Федосеев, Ю. Чечет [и др.] // Высокомолекулярные соединения Б. – 2017. – №6. – C.424–433.</w:t>
          </w:r>
        </w:p>
        <w:bookmarkEnd w:id="253"/>
        <w:p w14:paraId="3019C4C7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59.</w:t>
          </w:r>
          <w:r w:rsidRPr="00D11378">
            <w:rPr>
              <w:lang w:val="en-US"/>
            </w:rPr>
            <w:tab/>
          </w:r>
          <w:bookmarkStart w:id="254" w:name="_CTVL001497fbf0c9b2842798d98bca5fc14021d"/>
          <w:r w:rsidRPr="00D11378">
            <w:rPr>
              <w:lang w:val="en-US"/>
            </w:rPr>
            <w:t xml:space="preserve">Pentaerythritol </w:t>
          </w:r>
          <w:proofErr w:type="spellStart"/>
          <w:r w:rsidRPr="00D11378">
            <w:rPr>
              <w:lang w:val="en-US"/>
            </w:rPr>
            <w:t>tetraacrylate</w:t>
          </w:r>
          <w:proofErr w:type="spellEnd"/>
          <w:r w:rsidRPr="00D11378">
            <w:rPr>
              <w:lang w:val="en-US"/>
            </w:rPr>
            <w:t xml:space="preserve"> - </w:t>
          </w:r>
          <w:proofErr w:type="gramStart"/>
          <w:r w:rsidRPr="00D11378">
            <w:rPr>
              <w:lang w:val="en-US"/>
            </w:rPr>
            <w:t>Optional[</w:t>
          </w:r>
          <w:proofErr w:type="gramEnd"/>
          <w:r w:rsidRPr="00D11378">
            <w:rPr>
              <w:lang w:val="en-US"/>
            </w:rPr>
            <w:t xml:space="preserve">FTIR] - Spectrum - </w:t>
          </w:r>
          <w:proofErr w:type="spellStart"/>
          <w:r w:rsidRPr="00D11378">
            <w:rPr>
              <w:lang w:val="en-US"/>
            </w:rPr>
            <w:t>SpectraBase</w:t>
          </w:r>
          <w:proofErr w:type="spellEnd"/>
          <w:r w:rsidRPr="00D11378">
            <w:rPr>
              <w:lang w:val="en-US"/>
            </w:rPr>
            <w:t>.</w:t>
          </w:r>
        </w:p>
        <w:bookmarkEnd w:id="254"/>
        <w:p w14:paraId="2BC0AD8D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>
            <w:t>60.</w:t>
          </w:r>
          <w:r>
            <w:tab/>
          </w:r>
          <w:bookmarkStart w:id="255" w:name="_CTVL00184636429924f486baa2b1c88615fc6d4"/>
          <w:r>
            <w:t xml:space="preserve">Пименов, В.Г. Численные </w:t>
          </w:r>
          <w:proofErr w:type="gramStart"/>
          <w:r>
            <w:t>методы :</w:t>
          </w:r>
          <w:proofErr w:type="gramEnd"/>
          <w:r>
            <w:t xml:space="preserve"> в 2 ч / В.Г. Пименов. – Екатеринбург, 2014.</w:t>
          </w:r>
        </w:p>
        <w:bookmarkEnd w:id="255"/>
        <w:p w14:paraId="091811C4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61.</w:t>
          </w:r>
          <w:r w:rsidRPr="00D11378">
            <w:rPr>
              <w:lang w:val="en-US"/>
            </w:rPr>
            <w:tab/>
          </w:r>
          <w:bookmarkStart w:id="256" w:name="_CTVL0017c21c809c7b34edbbeb1dbcde00a753a"/>
          <w:r w:rsidRPr="00D11378">
            <w:rPr>
              <w:lang w:val="en-US"/>
            </w:rPr>
            <w:t xml:space="preserve">Fehlberg, E. </w:t>
          </w:r>
          <w:proofErr w:type="spellStart"/>
          <w:r w:rsidRPr="00D11378">
            <w:rPr>
              <w:lang w:val="en-US"/>
            </w:rPr>
            <w:t>Klassische</w:t>
          </w:r>
          <w:proofErr w:type="spellEnd"/>
          <w:r w:rsidRPr="00D11378">
            <w:rPr>
              <w:lang w:val="en-US"/>
            </w:rPr>
            <w:t xml:space="preserve"> Runge-</w:t>
          </w:r>
          <w:proofErr w:type="spellStart"/>
          <w:r w:rsidRPr="00D11378">
            <w:rPr>
              <w:lang w:val="en-US"/>
            </w:rPr>
            <w:t>Kutta</w:t>
          </w:r>
          <w:proofErr w:type="spellEnd"/>
          <w:r w:rsidRPr="00D11378">
            <w:rPr>
              <w:lang w:val="en-US"/>
            </w:rPr>
            <w:t>-</w:t>
          </w:r>
          <w:proofErr w:type="spellStart"/>
          <w:r w:rsidRPr="00D11378">
            <w:rPr>
              <w:lang w:val="en-US"/>
            </w:rPr>
            <w:t>Formeln</w:t>
          </w:r>
          <w:proofErr w:type="spellEnd"/>
          <w:r w:rsidRPr="00D11378">
            <w:rPr>
              <w:lang w:val="en-US"/>
            </w:rPr>
            <w:t xml:space="preserve"> </w:t>
          </w:r>
          <w:proofErr w:type="spellStart"/>
          <w:r w:rsidRPr="00D11378">
            <w:rPr>
              <w:lang w:val="en-US"/>
            </w:rPr>
            <w:t>vierter</w:t>
          </w:r>
          <w:proofErr w:type="spellEnd"/>
          <w:r w:rsidRPr="00D11378">
            <w:rPr>
              <w:lang w:val="en-US"/>
            </w:rPr>
            <w:t xml:space="preserve"> und </w:t>
          </w:r>
          <w:proofErr w:type="spellStart"/>
          <w:r w:rsidRPr="00D11378">
            <w:rPr>
              <w:lang w:val="en-US"/>
            </w:rPr>
            <w:t>niedrigerer</w:t>
          </w:r>
          <w:proofErr w:type="spellEnd"/>
          <w:r w:rsidRPr="00D11378">
            <w:rPr>
              <w:lang w:val="en-US"/>
            </w:rPr>
            <w:t xml:space="preserve"> </w:t>
          </w:r>
          <w:proofErr w:type="spellStart"/>
          <w:r w:rsidRPr="00D11378">
            <w:rPr>
              <w:lang w:val="en-US"/>
            </w:rPr>
            <w:t>Ordnung</w:t>
          </w:r>
          <w:proofErr w:type="spellEnd"/>
          <w:r w:rsidRPr="00D11378">
            <w:rPr>
              <w:lang w:val="en-US"/>
            </w:rPr>
            <w:t xml:space="preserve"> </w:t>
          </w:r>
          <w:proofErr w:type="spellStart"/>
          <w:r w:rsidRPr="00D11378">
            <w:rPr>
              <w:lang w:val="en-US"/>
            </w:rPr>
            <w:t>mit</w:t>
          </w:r>
          <w:proofErr w:type="spellEnd"/>
          <w:r w:rsidRPr="00D11378">
            <w:rPr>
              <w:lang w:val="en-US"/>
            </w:rPr>
            <w:t xml:space="preserve"> </w:t>
          </w:r>
          <w:proofErr w:type="spellStart"/>
          <w:r w:rsidRPr="00D11378">
            <w:rPr>
              <w:lang w:val="en-US"/>
            </w:rPr>
            <w:t>Schrittweiten-Kontrolle</w:t>
          </w:r>
          <w:proofErr w:type="spellEnd"/>
          <w:r w:rsidRPr="00D11378">
            <w:rPr>
              <w:lang w:val="en-US"/>
            </w:rPr>
            <w:t xml:space="preserve"> und </w:t>
          </w:r>
          <w:proofErr w:type="spellStart"/>
          <w:r w:rsidRPr="00D11378">
            <w:rPr>
              <w:lang w:val="en-US"/>
            </w:rPr>
            <w:t>ihre</w:t>
          </w:r>
          <w:proofErr w:type="spellEnd"/>
          <w:r w:rsidRPr="00D11378">
            <w:rPr>
              <w:lang w:val="en-US"/>
            </w:rPr>
            <w:t xml:space="preserve"> </w:t>
          </w:r>
          <w:proofErr w:type="spellStart"/>
          <w:r w:rsidRPr="00D11378">
            <w:rPr>
              <w:lang w:val="en-US"/>
            </w:rPr>
            <w:t>Anwendung</w:t>
          </w:r>
          <w:proofErr w:type="spellEnd"/>
          <w:r w:rsidRPr="00D11378">
            <w:rPr>
              <w:lang w:val="en-US"/>
            </w:rPr>
            <w:t xml:space="preserve"> auf </w:t>
          </w:r>
          <w:proofErr w:type="spellStart"/>
          <w:r w:rsidRPr="00D11378">
            <w:rPr>
              <w:lang w:val="en-US"/>
            </w:rPr>
            <w:t>Wärmeleitungsprobleme</w:t>
          </w:r>
          <w:proofErr w:type="spellEnd"/>
          <w:r w:rsidRPr="00D11378">
            <w:rPr>
              <w:lang w:val="en-US"/>
            </w:rPr>
            <w:t xml:space="preserve"> / E. Fehlberg: National aeronautics and space administration, 1970.</w:t>
          </w:r>
        </w:p>
        <w:bookmarkEnd w:id="256"/>
        <w:p w14:paraId="7C046D3D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62.</w:t>
          </w:r>
          <w:r w:rsidRPr="00D11378">
            <w:rPr>
              <w:lang w:val="en-US"/>
            </w:rPr>
            <w:tab/>
          </w:r>
          <w:bookmarkStart w:id="257" w:name="_CTVL001ab6d0e4e9680468b8aaf80297df161cd"/>
          <w:proofErr w:type="spellStart"/>
          <w:r w:rsidRPr="00D11378">
            <w:rPr>
              <w:lang w:val="en-US"/>
            </w:rPr>
            <w:t>Hedayati</w:t>
          </w:r>
          <w:proofErr w:type="spellEnd"/>
          <w:r w:rsidRPr="00D11378">
            <w:rPr>
              <w:lang w:val="en-US"/>
            </w:rPr>
            <w:t xml:space="preserve"> </w:t>
          </w:r>
          <w:proofErr w:type="spellStart"/>
          <w:r w:rsidRPr="00D11378">
            <w:rPr>
              <w:lang w:val="en-US"/>
            </w:rPr>
            <w:t>Nasab</w:t>
          </w:r>
          <w:proofErr w:type="spellEnd"/>
          <w:r w:rsidRPr="00D11378">
            <w:rPr>
              <w:lang w:val="en-US"/>
            </w:rPr>
            <w:t>, S. Third-order Paired Explicit Runge-</w:t>
          </w:r>
          <w:proofErr w:type="spellStart"/>
          <w:r w:rsidRPr="00D11378">
            <w:rPr>
              <w:lang w:val="en-US"/>
            </w:rPr>
            <w:t>Kutta</w:t>
          </w:r>
          <w:proofErr w:type="spellEnd"/>
          <w:r w:rsidRPr="00D11378">
            <w:rPr>
              <w:lang w:val="en-US"/>
            </w:rPr>
            <w:t xml:space="preserve"> schemes for stiff systems of equations / S. </w:t>
          </w:r>
          <w:proofErr w:type="spellStart"/>
          <w:r w:rsidRPr="00D11378">
            <w:rPr>
              <w:lang w:val="en-US"/>
            </w:rPr>
            <w:t>Hedayati</w:t>
          </w:r>
          <w:proofErr w:type="spellEnd"/>
          <w:r w:rsidRPr="00D11378">
            <w:rPr>
              <w:lang w:val="en-US"/>
            </w:rPr>
            <w:t xml:space="preserve"> </w:t>
          </w:r>
          <w:proofErr w:type="spellStart"/>
          <w:r w:rsidRPr="00D11378">
            <w:rPr>
              <w:lang w:val="en-US"/>
            </w:rPr>
            <w:t>Nasab</w:t>
          </w:r>
          <w:proofErr w:type="spellEnd"/>
          <w:r w:rsidRPr="00D11378">
            <w:rPr>
              <w:lang w:val="en-US"/>
            </w:rPr>
            <w:t xml:space="preserve">, B.C. </w:t>
          </w:r>
          <w:proofErr w:type="spellStart"/>
          <w:r w:rsidRPr="00D11378">
            <w:rPr>
              <w:lang w:val="en-US"/>
            </w:rPr>
            <w:t>Vermeire</w:t>
          </w:r>
          <w:proofErr w:type="spellEnd"/>
          <w:r w:rsidRPr="00D11378">
            <w:rPr>
              <w:lang w:val="en-US"/>
            </w:rPr>
            <w:t xml:space="preserve"> // Journal of Computational Physics. – 2022. – </w:t>
          </w:r>
          <w:r>
            <w:t>Т</w:t>
          </w:r>
          <w:r w:rsidRPr="00D11378">
            <w:rPr>
              <w:lang w:val="en-US"/>
            </w:rPr>
            <w:t>.468. – C.111470.</w:t>
          </w:r>
        </w:p>
        <w:bookmarkEnd w:id="257"/>
        <w:p w14:paraId="755E4B5F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>
            <w:t>63.</w:t>
          </w:r>
          <w:r>
            <w:tab/>
          </w:r>
          <w:bookmarkStart w:id="258" w:name="_CTVL001b8e617d172154c57b8a7b19c423de974"/>
          <w:proofErr w:type="spellStart"/>
          <w:r>
            <w:t>Квон</w:t>
          </w:r>
          <w:proofErr w:type="spellEnd"/>
          <w:r>
            <w:t xml:space="preserve">, О.Б. Неявные методы типа Рунге-Кутта для функционально-дифференциальных уравнений / О.Б. </w:t>
          </w:r>
          <w:proofErr w:type="spellStart"/>
          <w:r>
            <w:t>Квон</w:t>
          </w:r>
          <w:proofErr w:type="spellEnd"/>
          <w:r>
            <w:t>, В.Г. Пименов, 1997.</w:t>
          </w:r>
        </w:p>
        <w:bookmarkEnd w:id="258"/>
        <w:p w14:paraId="57174DF4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>
            <w:lastRenderedPageBreak/>
            <w:t>64.</w:t>
          </w:r>
          <w:r>
            <w:tab/>
          </w:r>
          <w:bookmarkStart w:id="259" w:name="_CTVL001c6f622c35dcc45c3b88abad104942fa9"/>
          <w:r>
            <w:t xml:space="preserve">Гир, К.В. Численное интегрирование обыкновенных дифференциальных уравнений / К.В. Гир // </w:t>
          </w:r>
          <w:proofErr w:type="spellStart"/>
          <w:r>
            <w:t>Mathematics</w:t>
          </w:r>
          <w:proofErr w:type="spellEnd"/>
          <w:r>
            <w:t xml:space="preserve"> </w:t>
          </w:r>
          <w:proofErr w:type="spellStart"/>
          <w:r>
            <w:t>of</w:t>
          </w:r>
          <w:proofErr w:type="spellEnd"/>
          <w:r>
            <w:t xml:space="preserve"> </w:t>
          </w:r>
          <w:proofErr w:type="spellStart"/>
          <w:r>
            <w:t>Computation</w:t>
          </w:r>
          <w:proofErr w:type="spellEnd"/>
          <w:r>
            <w:t>. – 1967. – Т.98.</w:t>
          </w:r>
        </w:p>
        <w:bookmarkEnd w:id="259"/>
        <w:p w14:paraId="7A7F1EBC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>
            <w:t>65.</w:t>
          </w:r>
          <w:r>
            <w:tab/>
          </w:r>
          <w:bookmarkStart w:id="260" w:name="_CTVL001832d1fd66b64488fbead14ccf5132a17"/>
          <w:r>
            <w:t xml:space="preserve">Самарский, А.А. Численные методы: учеб. пособие для вузов / А.А. Самарский, А.В. </w:t>
          </w:r>
          <w:proofErr w:type="spellStart"/>
          <w:r>
            <w:t>Гулин</w:t>
          </w:r>
          <w:proofErr w:type="spellEnd"/>
          <w:r>
            <w:t>. – Москва: Наука, 1989.</w:t>
          </w:r>
        </w:p>
        <w:bookmarkEnd w:id="260"/>
        <w:p w14:paraId="7846C1D2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>
            <w:t>66.</w:t>
          </w:r>
          <w:r>
            <w:tab/>
          </w:r>
          <w:bookmarkStart w:id="261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261"/>
        <w:p w14:paraId="046882CE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>
            <w:t>67.</w:t>
          </w:r>
          <w:r>
            <w:tab/>
          </w:r>
          <w:bookmarkStart w:id="262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262"/>
        <w:p w14:paraId="79B0B01C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>
            <w:t>68.</w:t>
          </w:r>
          <w:r>
            <w:tab/>
          </w:r>
          <w:bookmarkStart w:id="263" w:name="_CTVL001ba48853b548e4e90aeb80421cf674030"/>
          <w:proofErr w:type="spellStart"/>
          <w:r>
            <w:t>Авхадиев</w:t>
          </w:r>
          <w:proofErr w:type="spellEnd"/>
          <w:r>
            <w:t xml:space="preserve">, Ф. Численные методы алгебры и анализа / Ф. </w:t>
          </w:r>
          <w:proofErr w:type="spellStart"/>
          <w:r>
            <w:t>Авхадиев</w:t>
          </w:r>
          <w:proofErr w:type="spellEnd"/>
          <w:r>
            <w:t>. – Казань: Казанский университет, 2019.</w:t>
          </w:r>
        </w:p>
        <w:bookmarkEnd w:id="263"/>
        <w:p w14:paraId="29146860" w14:textId="77777777" w:rsidR="00D11378" w:rsidRDefault="00D11378" w:rsidP="004B1597">
          <w:pPr>
            <w:pStyle w:val="CitaviBibliographyEntry"/>
            <w:spacing w:line="360" w:lineRule="auto"/>
            <w:jc w:val="both"/>
          </w:pPr>
          <w:r>
            <w:t>69.</w:t>
          </w:r>
          <w:r>
            <w:tab/>
          </w:r>
          <w:bookmarkStart w:id="264" w:name="_CTVL0010471d3e385a5428c87089fad00015b68"/>
          <w:r>
            <w:t xml:space="preserve">Эстербю, О. Прямые методы для разреженных матриц / О. Эстербю, З. </w:t>
          </w:r>
          <w:proofErr w:type="spellStart"/>
          <w:r>
            <w:t>Златев</w:t>
          </w:r>
          <w:proofErr w:type="spellEnd"/>
          <w:r>
            <w:t>, 1987.</w:t>
          </w:r>
        </w:p>
        <w:bookmarkEnd w:id="264"/>
        <w:p w14:paraId="73D2C4E5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70.</w:t>
          </w:r>
          <w:r w:rsidRPr="00D11378">
            <w:rPr>
              <w:lang w:val="en-US"/>
            </w:rPr>
            <w:tab/>
          </w:r>
          <w:bookmarkStart w:id="265" w:name="_CTVL0010b56564199754e62bb0829457e16fdf2"/>
          <w:r w:rsidRPr="00D11378">
            <w:rPr>
              <w:lang w:val="en-US"/>
            </w:rPr>
            <w:t xml:space="preserve">Duff, I.S. Direct methods for sparse matrices / I.S. Duff, A.M. </w:t>
          </w:r>
          <w:proofErr w:type="spellStart"/>
          <w:r w:rsidRPr="00D11378">
            <w:rPr>
              <w:lang w:val="en-US"/>
            </w:rPr>
            <w:t>Erisman</w:t>
          </w:r>
          <w:proofErr w:type="spellEnd"/>
          <w:r w:rsidRPr="00D11378">
            <w:rPr>
              <w:lang w:val="en-US"/>
            </w:rPr>
            <w:t>, J.K. Reid. – Oxford: Oxford University Press, 2017.</w:t>
          </w:r>
        </w:p>
        <w:bookmarkEnd w:id="265"/>
        <w:p w14:paraId="07E10A50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71.</w:t>
          </w:r>
          <w:r w:rsidRPr="00D11378">
            <w:rPr>
              <w:lang w:val="en-US"/>
            </w:rPr>
            <w:tab/>
          </w:r>
          <w:bookmarkStart w:id="266" w:name="_CTVL00152f8f42f720f4e04b70625d8f3ebe7c8"/>
          <w:r w:rsidRPr="00D11378">
            <w:rPr>
              <w:lang w:val="en-US"/>
            </w:rPr>
            <w:t>Saad, Y. Iterative methods for sparse linear systems / Y. Saad. – Philadelphia: SIAM, 2003.</w:t>
          </w:r>
        </w:p>
        <w:bookmarkEnd w:id="266"/>
        <w:p w14:paraId="12D7B05F" w14:textId="77777777" w:rsidR="00D11378" w:rsidRPr="00D11378" w:rsidRDefault="00D11378" w:rsidP="004B1597">
          <w:pPr>
            <w:pStyle w:val="CitaviBibliographyEntry"/>
            <w:spacing w:line="360" w:lineRule="auto"/>
            <w:jc w:val="both"/>
            <w:rPr>
              <w:lang w:val="en-US"/>
            </w:rPr>
          </w:pPr>
          <w:r w:rsidRPr="00D11378">
            <w:rPr>
              <w:lang w:val="en-US"/>
            </w:rPr>
            <w:t>72.</w:t>
          </w:r>
          <w:r w:rsidRPr="00D11378">
            <w:rPr>
              <w:lang w:val="en-US"/>
            </w:rPr>
            <w:tab/>
          </w:r>
          <w:bookmarkStart w:id="267" w:name="_CTVL00123786719e4e74060a52dd6d5a04bbf83"/>
          <w:r w:rsidRPr="00D11378">
            <w:rPr>
              <w:lang w:val="en-US"/>
            </w:rPr>
            <w:t xml:space="preserve">Schenk, O. Two-level dynamic scheduling in PARDISO: Improved scalability on shared memory multiprocessing systems / O. Schenk, K. </w:t>
          </w:r>
          <w:proofErr w:type="spellStart"/>
          <w:r w:rsidRPr="00D11378">
            <w:rPr>
              <w:lang w:val="en-US"/>
            </w:rPr>
            <w:t>Gärtner</w:t>
          </w:r>
          <w:proofErr w:type="spellEnd"/>
          <w:r w:rsidRPr="00D11378">
            <w:rPr>
              <w:lang w:val="en-US"/>
            </w:rPr>
            <w:t xml:space="preserve"> // Parallel Computing. – 2002. – </w:t>
          </w:r>
          <w:r>
            <w:t>Т</w:t>
          </w:r>
          <w:r w:rsidRPr="00D11378">
            <w:rPr>
              <w:lang w:val="en-US"/>
            </w:rPr>
            <w:t>.28, №2. – C.187–197.</w:t>
          </w:r>
        </w:p>
        <w:bookmarkEnd w:id="267"/>
        <w:p w14:paraId="21800529" w14:textId="1A697171" w:rsidR="006B5F86" w:rsidRPr="006B5F86" w:rsidRDefault="00D11378" w:rsidP="004B1597">
          <w:pPr>
            <w:pStyle w:val="CitaviBibliographyEntry"/>
            <w:spacing w:line="360" w:lineRule="auto"/>
            <w:jc w:val="both"/>
            <w:rPr>
              <w:rFonts w:eastAsia="SimSun"/>
              <w:lang w:val="en-US" w:eastAsia="en-US"/>
            </w:rPr>
          </w:pPr>
          <w:r w:rsidRPr="00D11378">
            <w:rPr>
              <w:lang w:val="en-US"/>
            </w:rPr>
            <w:t>73.</w:t>
          </w:r>
          <w:r w:rsidRPr="00D11378">
            <w:rPr>
              <w:lang w:val="en-US"/>
            </w:rPr>
            <w:tab/>
          </w:r>
          <w:bookmarkStart w:id="268" w:name="_CTVL0011ed0dec2a5e6408bb3deafe782c9dea5"/>
          <w:r w:rsidRPr="00D11378">
            <w:rPr>
              <w:lang w:val="en-US"/>
            </w:rPr>
            <w:t xml:space="preserve">Intel. </w:t>
          </w:r>
          <w:proofErr w:type="spellStart"/>
          <w:r w:rsidRPr="00D11378">
            <w:rPr>
              <w:lang w:val="en-US"/>
            </w:rPr>
            <w:t>oneMKL</w:t>
          </w:r>
          <w:proofErr w:type="spellEnd"/>
          <w:r w:rsidRPr="00D11378">
            <w:rPr>
              <w:lang w:val="en-US"/>
            </w:rPr>
            <w:t xml:space="preserve"> PARDISO - Parallel Direct Sparse Solver Interface / Intel. – https://www.intel.com/content/www/us/en/docs/onemkl/developer-reference-c/2023-0/onemkl-pardiso-parallel-direct-sparse-solver-iface.html</w:t>
          </w:r>
          <w:bookmarkEnd w:id="268"/>
          <w:r w:rsidRPr="00D11378">
            <w:rPr>
              <w:lang w:val="en-US"/>
            </w:rPr>
            <w:t>.</w:t>
          </w:r>
          <w:r w:rsidR="006B5F86">
            <w:fldChar w:fldCharType="end"/>
          </w:r>
        </w:p>
      </w:sdtContent>
    </w:sdt>
    <w:p w14:paraId="5393137C" w14:textId="77777777" w:rsidR="006B5F86" w:rsidRPr="006B5F86" w:rsidRDefault="006B5F86" w:rsidP="001830AD">
      <w:pPr>
        <w:pStyle w:val="a3"/>
        <w:rPr>
          <w:lang w:val="en-US"/>
        </w:rPr>
      </w:pPr>
    </w:p>
    <w:p w14:paraId="5FB8227B" w14:textId="2CA8C91D" w:rsidR="004021A3" w:rsidRDefault="00901DB2" w:rsidP="001830AD">
      <w:pPr>
        <w:pStyle w:val="12"/>
      </w:pPr>
      <w:bookmarkStart w:id="269" w:name="_Toc167708196"/>
      <w:bookmarkStart w:id="270" w:name="_Toc168115129"/>
      <w:r>
        <w:lastRenderedPageBreak/>
        <w:t>Приложения</w:t>
      </w:r>
      <w:bookmarkEnd w:id="269"/>
      <w:bookmarkEnd w:id="270"/>
    </w:p>
    <w:p w14:paraId="623824A4" w14:textId="2C55BF5A" w:rsidR="00AD4E1D" w:rsidRPr="00AD4E1D" w:rsidRDefault="0029373B" w:rsidP="00485526">
      <w:pPr>
        <w:pStyle w:val="20"/>
        <w:numPr>
          <w:ilvl w:val="0"/>
          <w:numId w:val="0"/>
        </w:numPr>
      </w:pPr>
      <w:bookmarkStart w:id="271" w:name="_Toc167708197"/>
      <w:bookmarkStart w:id="272" w:name="_Toc168115130"/>
      <w:r>
        <w:t>Приложение</w:t>
      </w:r>
      <w:r w:rsidR="00485526">
        <w:t xml:space="preserve"> 1. </w:t>
      </w:r>
      <w:r w:rsidR="00AD4E1D">
        <w:t>Численное решение системы обыкновенных дифференциальных уравнений</w:t>
      </w:r>
      <w:bookmarkEnd w:id="271"/>
      <w:bookmarkEnd w:id="272"/>
    </w:p>
    <w:p w14:paraId="4BF9BB87" w14:textId="77777777" w:rsidR="00901DB2" w:rsidRDefault="00901DB2" w:rsidP="0029373B">
      <w:pPr>
        <w:pStyle w:val="1"/>
        <w:numPr>
          <w:ilvl w:val="0"/>
          <w:numId w:val="39"/>
        </w:numPr>
      </w:pPr>
      <w:bookmarkStart w:id="273" w:name="_Toc136296706"/>
      <w:bookmarkStart w:id="274" w:name="_Toc167708198"/>
      <w:r w:rsidRPr="00644CFE">
        <w:t>Формирование</w:t>
      </w:r>
      <w:r>
        <w:t xml:space="preserve"> системы</w:t>
      </w:r>
      <w:bookmarkEnd w:id="273"/>
      <w:bookmarkEnd w:id="274"/>
    </w:p>
    <w:p w14:paraId="469C10FF" w14:textId="77777777" w:rsidR="00901DB2" w:rsidRDefault="00901DB2" w:rsidP="001830AD">
      <w:pPr>
        <w:pStyle w:val="a3"/>
      </w:pPr>
      <w:bookmarkStart w:id="275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3076A1C8" w14:textId="77777777" w:rsidTr="004C6295">
        <w:tc>
          <w:tcPr>
            <w:tcW w:w="500" w:type="pct"/>
          </w:tcPr>
          <w:p w14:paraId="6C44D024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6F1D630" w14:textId="77777777" w:rsidR="00901DB2" w:rsidRDefault="00901DB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26B2B280" w14:textId="6C4773B7" w:rsidR="00901DB2" w:rsidRDefault="00901DB2" w:rsidP="001830AD">
            <w:pPr>
              <w:pStyle w:val="a3"/>
            </w:pPr>
            <w:bookmarkStart w:id="276" w:name="_Ref166017772"/>
            <w:r>
              <w:t>(</w:t>
            </w:r>
            <w:fldSimple w:instr=" SEQ Формула \*ARABIC ">
              <w:r w:rsidR="004B1597">
                <w:rPr>
                  <w:noProof/>
                </w:rPr>
                <w:t>21</w:t>
              </w:r>
            </w:fldSimple>
            <w:r>
              <w:t>)</w:t>
            </w:r>
            <w:bookmarkEnd w:id="276"/>
          </w:p>
        </w:tc>
      </w:tr>
    </w:tbl>
    <w:p w14:paraId="522941DC" w14:textId="7B58731A" w:rsidR="00901DB2" w:rsidRDefault="00901DB2" w:rsidP="001830AD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</w:t>
      </w:r>
      <w:r w:rsidR="0070324E">
        <w:t xml:space="preserve"> – </w:t>
      </w:r>
      <w:r>
        <w:t>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29A409C" w14:textId="77777777" w:rsidTr="004C6295">
        <w:tc>
          <w:tcPr>
            <w:tcW w:w="500" w:type="pct"/>
          </w:tcPr>
          <w:p w14:paraId="13D06459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3CA6727D" w14:textId="77777777" w:rsidR="00901DB2" w:rsidRPr="00001B31" w:rsidRDefault="003E5A11" w:rsidP="001830AD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5882FC2D" w14:textId="77777777" w:rsidR="00901DB2" w:rsidRPr="00FE72FE" w:rsidRDefault="003E5A11" w:rsidP="001830AD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901DB2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3411313A" w14:textId="1DDB2C45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4B1597">
                <w:rPr>
                  <w:noProof/>
                </w:rPr>
                <w:t>22</w:t>
              </w:r>
            </w:fldSimple>
            <w:r>
              <w:t>)</w:t>
            </w:r>
          </w:p>
        </w:tc>
      </w:tr>
    </w:tbl>
    <w:p w14:paraId="42AD5F89" w14:textId="77777777" w:rsidR="00901DB2" w:rsidRDefault="00901DB2" w:rsidP="001830AD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63F12BCF" w14:textId="77777777" w:rsidTr="004C6295">
        <w:tc>
          <w:tcPr>
            <w:tcW w:w="500" w:type="pct"/>
          </w:tcPr>
          <w:p w14:paraId="1036F3D2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7348C18" w14:textId="77777777" w:rsidR="00901DB2" w:rsidRPr="00FE72FE" w:rsidRDefault="003E5A11" w:rsidP="001830AD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5EF2F2A" w14:textId="0C7E827A" w:rsidR="00901DB2" w:rsidRDefault="00901DB2" w:rsidP="001830AD">
            <w:pPr>
              <w:pStyle w:val="a3"/>
            </w:pPr>
            <w:bookmarkStart w:id="277" w:name="_Ref166028652"/>
            <w:r>
              <w:t>(</w:t>
            </w:r>
            <w:fldSimple w:instr=" SEQ Формула \*ARABIC ">
              <w:r w:rsidR="004B1597">
                <w:rPr>
                  <w:noProof/>
                </w:rPr>
                <w:t>23</w:t>
              </w:r>
            </w:fldSimple>
            <w:r>
              <w:t>)</w:t>
            </w:r>
            <w:bookmarkEnd w:id="277"/>
          </w:p>
        </w:tc>
      </w:tr>
    </w:tbl>
    <w:p w14:paraId="362A7DF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172F3770" w14:textId="63839AC7" w:rsidR="00901DB2" w:rsidRDefault="003E5A11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70324E">
        <w:t xml:space="preserve"> – </w:t>
      </w:r>
      <w:r w:rsidR="00901DB2" w:rsidRPr="00FE72FE">
        <w:t>вектор концентраций</w:t>
      </w:r>
    </w:p>
    <w:p w14:paraId="096E7AD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6E6B3197" w14:textId="77777777" w:rsidR="00901DB2" w:rsidRDefault="003E5A11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901DB2">
        <w:t xml:space="preserve"> – начальные значения концентраций</w:t>
      </w:r>
    </w:p>
    <w:p w14:paraId="215A637F" w14:textId="77777777" w:rsidR="00901DB2" w:rsidRDefault="00901DB2" w:rsidP="001830AD">
      <w:pPr>
        <w:pStyle w:val="a3"/>
      </w:pPr>
      <w:r>
        <w:lastRenderedPageBreak/>
        <w:t xml:space="preserve">В общем процесс решения такой системы уравнений состоит из следующих этапов: </w:t>
      </w:r>
    </w:p>
    <w:p w14:paraId="23A7B982" w14:textId="77777777" w:rsidR="00901DB2" w:rsidRDefault="00901DB2" w:rsidP="001830AD">
      <w:pPr>
        <w:pStyle w:val="a3"/>
        <w:numPr>
          <w:ilvl w:val="0"/>
          <w:numId w:val="6"/>
        </w:numPr>
      </w:pPr>
      <w:r>
        <w:t>дискретизация по времени</w:t>
      </w:r>
    </w:p>
    <w:p w14:paraId="748476CE" w14:textId="77777777" w:rsidR="00901DB2" w:rsidRDefault="00901DB2" w:rsidP="001830AD">
      <w:pPr>
        <w:pStyle w:val="a3"/>
        <w:numPr>
          <w:ilvl w:val="0"/>
          <w:numId w:val="6"/>
        </w:numPr>
      </w:pPr>
      <w:r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>
        <w:t xml:space="preserve"> на каждом временном шаге</w:t>
      </w:r>
    </w:p>
    <w:p w14:paraId="18CEC116" w14:textId="77777777" w:rsidR="00901DB2" w:rsidRPr="002714BE" w:rsidRDefault="00901DB2" w:rsidP="001830AD">
      <w:pPr>
        <w:pStyle w:val="a3"/>
        <w:numPr>
          <w:ilvl w:val="0"/>
          <w:numId w:val="6"/>
        </w:numPr>
      </w:pPr>
      <w:r>
        <w:t>решение системы линейных алгебраических уравнений на каждой итерации</w:t>
      </w:r>
    </w:p>
    <w:p w14:paraId="4ED23365" w14:textId="77777777" w:rsidR="00901DB2" w:rsidRDefault="00901DB2" w:rsidP="0029373B">
      <w:pPr>
        <w:pStyle w:val="1"/>
      </w:pPr>
      <w:bookmarkStart w:id="278" w:name="_Toc136296707"/>
      <w:bookmarkStart w:id="279" w:name="_Toc167708199"/>
      <w:bookmarkEnd w:id="275"/>
      <w:r>
        <w:t>Дискретизация по времени</w:t>
      </w:r>
      <w:bookmarkEnd w:id="278"/>
      <w:bookmarkEnd w:id="279"/>
    </w:p>
    <w:p w14:paraId="710A91B0" w14:textId="37771DDD" w:rsidR="00901DB2" w:rsidRDefault="00901DB2" w:rsidP="001830AD">
      <w:pPr>
        <w:pStyle w:val="a3"/>
      </w:pPr>
      <w:bookmarkStart w:id="280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</w:t>
      </w:r>
      <w:r w:rsidR="0070324E">
        <w:t xml:space="preserve"> –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 w:rsidR="0070324E">
        <w:t xml:space="preserve"> – </w:t>
      </w:r>
      <w:r>
        <w:t xml:space="preserve">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BD4B2096E2DA4E1088190CAAE4FBDBB6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YtMDFUMDM6NDg6MTMiLCJQcm9qZWN0Ijp7IiRyZWYiOiI4In19LCJVc2VOdW1iZXJpbmdUeXBlT2ZQYXJlbnREb2N1bWVudCI6ZmFsc2V9XSwiRm9ybWF0dGVkVGV4dCI6eyIkaWQiOiI5IiwiQ291bnQiOjEsIlRleHRVbml0cyI6W3siJGlkIjoiMTAiLCJGb250U3R5bGUiOnsiJGlkIjoiMTEiLCJOZXV0cmFsIjp0cnVlfSwiUmVhZGluZ09yZGVyIjoxLCJUZXh0IjoiWzYwXSJ9XX0sIlRhZyI6IkNpdGF2aVBsYWNlaG9sZGVyI2FkNjQ1YjJiLWJjMjktNDFiMC1hMDQ2LTIxMjZlMmU0NmIyYiIsIlRleHQiOiJbNjBdIiwiV0FJVmVyc2lvbiI6IjYuMTUuMi4wIn0=}</w:instrText>
          </w:r>
          <w:r>
            <w:fldChar w:fldCharType="separate"/>
          </w:r>
          <w:r w:rsidR="00D11378">
            <w:t>[60]</w:t>
          </w:r>
          <w:r>
            <w:fldChar w:fldCharType="end"/>
          </w:r>
        </w:sdtContent>
      </w:sdt>
      <w:r>
        <w:t>:</w:t>
      </w:r>
    </w:p>
    <w:p w14:paraId="3D8411A3" w14:textId="4CF9504F" w:rsidR="00901DB2" w:rsidRDefault="00901DB2" w:rsidP="001830AD">
      <w:pPr>
        <w:pStyle w:val="a3"/>
        <w:numPr>
          <w:ilvl w:val="0"/>
          <w:numId w:val="5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BD4B2096E2DA4E1088190CAAE4FBDBB6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mliVGVYS2V5IjoiLjIwMDUiLCJDaXRhdGlvbktleSI6ItCc0YvRiDA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NTBdIn1dfSwiVGFnIjoiQ2l0YXZpUGxhY2Vob2xkZXIjY2RkZDEwOTgtMmRlZi00ZDNiLWI1MzktYjY5YjgyYzljODZmIiwiVGV4dCI6Ils1MF0iLCJXQUlWZXJzaW9uIjoiNi4xNS4yLjAifQ==}</w:instrText>
          </w:r>
          <w:r>
            <w:fldChar w:fldCharType="separate"/>
          </w:r>
          <w:r w:rsidR="00186D61">
            <w:t>[50]</w:t>
          </w:r>
          <w:r>
            <w:fldChar w:fldCharType="end"/>
          </w:r>
        </w:sdtContent>
      </w:sdt>
      <w:r>
        <w:t>.</w:t>
      </w:r>
    </w:p>
    <w:p w14:paraId="0EA56812" w14:textId="77777777" w:rsidR="00901DB2" w:rsidRDefault="00901DB2" w:rsidP="001830AD">
      <w:pPr>
        <w:pStyle w:val="a3"/>
        <w:numPr>
          <w:ilvl w:val="0"/>
          <w:numId w:val="5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proofErr w:type="spellStart"/>
      <w:r w:rsidRPr="001505CC">
        <w:t>беспечивают</w:t>
      </w:r>
      <w:proofErr w:type="spellEnd"/>
      <w:r w:rsidRPr="001505CC">
        <w:t xml:space="preserve"> большую </w:t>
      </w:r>
      <w:r w:rsidRPr="001505CC">
        <w:lastRenderedPageBreak/>
        <w:t>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7A962372" w14:textId="77777777" w:rsidR="00901DB2" w:rsidRDefault="00901DB2" w:rsidP="001830AD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6CDAD35C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21EB4F82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5B55F508" w14:textId="77777777" w:rsidR="00901DB2" w:rsidRDefault="00901DB2" w:rsidP="001830AD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DDA0BDA" w14:textId="77777777" w:rsidTr="004C6295">
        <w:tc>
          <w:tcPr>
            <w:tcW w:w="500" w:type="pct"/>
          </w:tcPr>
          <w:p w14:paraId="0BA626B3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00275EFF" w14:textId="77777777" w:rsidR="00901DB2" w:rsidRDefault="003E5A11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0174186F" w14:textId="3A046B92" w:rsidR="00901DB2" w:rsidRDefault="00901DB2" w:rsidP="001830AD">
            <w:pPr>
              <w:pStyle w:val="a3"/>
            </w:pPr>
            <w:bookmarkStart w:id="281" w:name="_Ref134637239"/>
            <w:r>
              <w:t>(</w:t>
            </w:r>
            <w:fldSimple w:instr=" SEQ Формула \*ARABIC ">
              <w:r w:rsidR="004B1597">
                <w:rPr>
                  <w:noProof/>
                </w:rPr>
                <w:t>24</w:t>
              </w:r>
            </w:fldSimple>
            <w:r>
              <w:t>)</w:t>
            </w:r>
            <w:bookmarkEnd w:id="281"/>
          </w:p>
        </w:tc>
      </w:tr>
    </w:tbl>
    <w:p w14:paraId="110594E2" w14:textId="28BAC308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="0070324E">
        <w:t xml:space="preserve"> – </w:t>
      </w:r>
      <w:r w:rsidRPr="007A699D">
        <w:t xml:space="preserve">шаг по времени </w:t>
      </w:r>
    </w:p>
    <w:p w14:paraId="1E2D635E" w14:textId="5C9D9F77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s</m:t>
        </m:r>
      </m:oMath>
      <w:r w:rsidR="0070324E">
        <w:t xml:space="preserve"> – </w:t>
      </w:r>
      <w:r w:rsidRPr="007A699D">
        <w:t xml:space="preserve">число стадий </w:t>
      </w:r>
    </w:p>
    <w:p w14:paraId="4E49C8A4" w14:textId="77777777" w:rsidR="00901DB2" w:rsidRPr="007A699D" w:rsidRDefault="003E5A11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- коэффициенты метода</w:t>
      </w:r>
    </w:p>
    <w:p w14:paraId="7FA31DF5" w14:textId="3CCF31A1" w:rsidR="00901DB2" w:rsidRPr="007A699D" w:rsidRDefault="003E5A11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</w:t>
      </w:r>
      <w:r w:rsidR="0070324E">
        <w:t xml:space="preserve"> – </w:t>
      </w:r>
      <w:r w:rsidR="00901DB2" w:rsidRPr="007A699D">
        <w:t>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096C01E" w14:textId="77777777" w:rsidTr="004C6295">
        <w:tc>
          <w:tcPr>
            <w:tcW w:w="500" w:type="pct"/>
          </w:tcPr>
          <w:p w14:paraId="2FC12CC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0E0846C" w14:textId="77777777" w:rsidR="00901DB2" w:rsidRDefault="003E5A11" w:rsidP="001830AD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6044F5CE" w14:textId="48CE8021" w:rsidR="00901DB2" w:rsidRDefault="00901DB2" w:rsidP="001830AD">
            <w:pPr>
              <w:pStyle w:val="a3"/>
            </w:pPr>
            <w:bookmarkStart w:id="282" w:name="_Ref134637241"/>
            <w:r>
              <w:t>(</w:t>
            </w:r>
            <w:fldSimple w:instr=" SEQ Формула \*ARABIC ">
              <w:r w:rsidR="004B1597">
                <w:rPr>
                  <w:noProof/>
                </w:rPr>
                <w:t>25</w:t>
              </w:r>
            </w:fldSimple>
            <w:r>
              <w:t>)</w:t>
            </w:r>
            <w:bookmarkEnd w:id="282"/>
          </w:p>
        </w:tc>
      </w:tr>
    </w:tbl>
    <w:p w14:paraId="42552866" w14:textId="4F042E6F" w:rsidR="00901DB2" w:rsidRDefault="003E5A11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901DB2" w:rsidRPr="006838B0">
        <w:t xml:space="preserve">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70324E">
        <w:t xml:space="preserve"> – </w:t>
      </w:r>
      <w:r w:rsidR="00901DB2" w:rsidRPr="006838B0">
        <w:t xml:space="preserve">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901DB2" w:rsidRPr="006838B0">
        <w:t>​</w:t>
      </w:r>
      <w:r w:rsidR="0070324E">
        <w:t xml:space="preserve"> – </w:t>
      </w:r>
      <w:r w:rsidR="00901DB2" w:rsidRPr="007A699D">
        <w:t xml:space="preserve">является </w:t>
      </w:r>
      <w:proofErr w:type="spellStart"/>
      <w:r w:rsidR="00901DB2" w:rsidRPr="007A699D">
        <w:t>нижнетреугольной</w:t>
      </w:r>
      <w:proofErr w:type="spellEnd"/>
      <w:r w:rsidR="00901DB2" w:rsidRPr="007A699D">
        <w:t xml:space="preserve"> для явных методов. Порядок точности метода зависит от выбора коэффициентов.</w:t>
      </w:r>
      <w:r w:rsidR="00901DB2">
        <w:t xml:space="preserve"> </w:t>
      </w:r>
      <w:r w:rsidR="00901DB2" w:rsidRPr="007A699D">
        <w:t>Существуют разные варианты явных методов Рунге-Кутты различных порядков и стадий</w:t>
      </w:r>
      <w:r w:rsidR="00901DB2">
        <w:t xml:space="preserve"> (т.е. количества промежуточных значений функции на каждом временном промежутке). </w:t>
      </w:r>
      <w:r w:rsidR="00901DB2" w:rsidRPr="007A699D">
        <w:t xml:space="preserve">Коэффициенты метода задаются таблицей </w:t>
      </w:r>
      <w:proofErr w:type="spellStart"/>
      <w:r w:rsidR="00901DB2" w:rsidRPr="007A699D">
        <w:t>Бутчера</w:t>
      </w:r>
      <w:proofErr w:type="spellEnd"/>
      <w:r w:rsidR="00901DB2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BD4B2096E2DA4E1088190CAAE4FBDBB6"/>
          </w:placeholder>
        </w:sdtPr>
        <w:sdtContent>
          <w:r w:rsidR="00901DB2"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i0wMVQwMzo0ODoxMyIsIlByb2plY3QiOnsiJHJlZiI6IjgifX0sIlVzZU51bWJlcmluZ1R5cGVPZlBhcmVudERvY3VtZW50IjpmYWxzZX1dLCJGb3JtYXR0ZWRUZXh0Ijp7IiRpZCI6IjE0IiwiQ291bnQiOjEsIlRleHRVbml0cyI6W3siJGlkIjoiMTUiLCJGb250U3R5bGUiOnsiJGlkIjoiMTYiLCJOZXV0cmFsIjp0cnVlfSwiUmVhZGluZ09yZGVyIjoxLCJUZXh0IjoiWzYxXSJ9XX0sIlRhZyI6IkNpdGF2aVBsYWNlaG9sZGVyIzVhNzY2YjYyLTI0ODUtNDA5Ni1hODcyLTE4YzBmMWUyNjYyYiIsIlRleHQiOiJbNjFdIiwiV0FJVmVyc2lvbiI6IjYuMTUuMi4wIn0=}</w:instrText>
          </w:r>
          <w:r w:rsidR="00901DB2">
            <w:fldChar w:fldCharType="separate"/>
          </w:r>
          <w:r w:rsidR="00D11378">
            <w:t>[61]</w:t>
          </w:r>
          <w:r w:rsidR="00901DB2">
            <w:fldChar w:fldCharType="end"/>
          </w:r>
        </w:sdtContent>
      </w:sdt>
      <w:r w:rsidR="00901DB2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C316032" w14:textId="77777777" w:rsidTr="004C6295">
        <w:tc>
          <w:tcPr>
            <w:tcW w:w="500" w:type="pct"/>
          </w:tcPr>
          <w:p w14:paraId="57FBA14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6B67F56A" w14:textId="77777777" w:rsidR="00901DB2" w:rsidRDefault="003E5A11" w:rsidP="001830AD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0E3ED9AC" w14:textId="476C3F31" w:rsidR="00901DB2" w:rsidRDefault="00901DB2" w:rsidP="001830AD">
            <w:pPr>
              <w:pStyle w:val="a3"/>
            </w:pPr>
            <w:bookmarkStart w:id="283" w:name="_Ref166460680"/>
            <w:r>
              <w:t>(</w:t>
            </w:r>
            <w:fldSimple w:instr=" SEQ Формула \*ARABIC ">
              <w:r w:rsidR="004B1597">
                <w:rPr>
                  <w:noProof/>
                </w:rPr>
                <w:t>26</w:t>
              </w:r>
            </w:fldSimple>
            <w:r>
              <w:t>)</w:t>
            </w:r>
            <w:bookmarkEnd w:id="283"/>
          </w:p>
        </w:tc>
      </w:tr>
    </w:tbl>
    <w:p w14:paraId="2D44274C" w14:textId="1BD1BB54" w:rsidR="00901DB2" w:rsidRDefault="00901DB2" w:rsidP="001830AD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284" w:name="_Hlk134744698"/>
      <w:bookmarkEnd w:id="280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BD4B2096E2DA4E1088190CAAE4FBDBB6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YtMDFUMDM6NDg6MTMiLCJQcm9qZWN0Ijp7IiRyZWYiOiI4In19LCJVc2VOdW1iZXJpbmdUeXBlT2ZQYXJlbnREb2N1bWVudCI6ZmFsc2V9XSwiRm9ybWF0dGVkVGV4dCI6eyIkaWQiOiIxNCIsIkNvdW50IjoxLCJUZXh0VW5pdHMiOlt7IiRpZCI6IjE1IiwiRm9udFN0eWxlIjp7IiRpZCI6IjE2IiwiTmV1dHJhbCI6dHJ1ZX0sIlJlYWRpbmdPcmRlciI6MSwiVGV4dCI6Ils2Ml0ifV19LCJUYWciOiJDaXRhdmlQbGFjZWhvbGRlciM3NzVmNjAxNS1jMTQxLTQ3Y2MtYTljMi03ZDBlNzVlZTJkOWYiLCJUZXh0IjoiWzYyXSIsIldBSVZlcnNpb24iOiI2LjE1LjIuMCJ9}</w:instrText>
          </w:r>
          <w:r>
            <w:fldChar w:fldCharType="separate"/>
          </w:r>
          <w:r w:rsidR="00D11378">
            <w:t>[62]</w:t>
          </w:r>
          <w:r>
            <w:fldChar w:fldCharType="end"/>
          </w:r>
        </w:sdtContent>
      </w:sdt>
      <w:r>
        <w:t xml:space="preserve">. </w:t>
      </w:r>
    </w:p>
    <w:p w14:paraId="2AA44CE0" w14:textId="447A55F6" w:rsidR="00901DB2" w:rsidRDefault="00901DB2" w:rsidP="001830AD">
      <w:pPr>
        <w:pStyle w:val="a3"/>
      </w:pPr>
      <w:r>
        <w:lastRenderedPageBreak/>
        <w:t>Другой вариант</w:t>
      </w:r>
      <w:r w:rsidR="0070324E">
        <w:t xml:space="preserve"> – </w:t>
      </w:r>
      <w:r>
        <w:t xml:space="preserve">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4B1597">
        <w:t>(</w:t>
      </w:r>
      <w:r w:rsidR="004B1597">
        <w:rPr>
          <w:noProof/>
        </w:rPr>
        <w:t>24</w:t>
      </w:r>
      <w:r w:rsidR="004B1597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4B1597">
        <w:t>(</w:t>
      </w:r>
      <w:r w:rsidR="004B1597">
        <w:rPr>
          <w:noProof/>
        </w:rPr>
        <w:t>25</w:t>
      </w:r>
      <w:r w:rsidR="004B1597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7"/>
        <w:gridCol w:w="7159"/>
        <w:gridCol w:w="1392"/>
      </w:tblGrid>
      <w:tr w:rsidR="00901DB2" w14:paraId="1F4121AB" w14:textId="77777777" w:rsidTr="004C6295">
        <w:tc>
          <w:tcPr>
            <w:tcW w:w="472" w:type="pct"/>
          </w:tcPr>
          <w:p w14:paraId="7C26050A" w14:textId="77777777" w:rsidR="00901DB2" w:rsidRDefault="00901DB2" w:rsidP="001830AD">
            <w:pPr>
              <w:pStyle w:val="a3"/>
            </w:pPr>
          </w:p>
        </w:tc>
        <w:tc>
          <w:tcPr>
            <w:tcW w:w="4049" w:type="pct"/>
          </w:tcPr>
          <w:p w14:paraId="599C3E67" w14:textId="77777777" w:rsidR="00901DB2" w:rsidRDefault="003E5A11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5A12D34D" w14:textId="7DCE34F7" w:rsidR="00901DB2" w:rsidRDefault="00901DB2" w:rsidP="001830AD">
            <w:pPr>
              <w:pStyle w:val="a3"/>
            </w:pPr>
            <w:bookmarkStart w:id="285" w:name="_Ref166452995"/>
            <w:r>
              <w:t>(</w:t>
            </w:r>
            <w:fldSimple w:instr=" SEQ Формула \*ARABIC ">
              <w:r w:rsidR="004B1597">
                <w:rPr>
                  <w:noProof/>
                </w:rPr>
                <w:t>27</w:t>
              </w:r>
            </w:fldSimple>
            <w:bookmarkEnd w:id="285"/>
            <w:r>
              <w:t>)</w:t>
            </w:r>
          </w:p>
        </w:tc>
      </w:tr>
    </w:tbl>
    <w:p w14:paraId="20B557CB" w14:textId="2B2B4E62" w:rsidR="00901DB2" w:rsidRDefault="00901DB2" w:rsidP="001830AD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</w:t>
      </w:r>
      <w:proofErr w:type="gramStart"/>
      <w:r>
        <w:t>следовательно</w:t>
      </w:r>
      <w:proofErr w:type="gramEnd"/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proofErr w:type="spellStart"/>
      <w:r>
        <w:rPr>
          <w:lang w:val="en-US"/>
        </w:rPr>
        <w:t>i</w:t>
      </w:r>
      <w:proofErr w:type="spellEnd"/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BD4B2096E2DA4E1088190CAAE4FBDBB6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2LTAxVDAzOjQ4OjEzIiwiUHJvamVjdCI6eyIkcmVmIjoiOCJ9fSwiVXNlTnVtYmVyaW5nVHlwZU9mUGFyZW50RG9jdW1lbnQiOmZhbHNlfV0sIkZvcm1hdHRlZFRleHQiOnsiJGlkIjoiMTAiLCJDb3VudCI6MSwiVGV4dFVuaXRzIjpbeyIkaWQiOiIxMSIsIkZvbnRTdHlsZSI6eyIkaWQiOiIxMiIsIk5ldXRyYWwiOnRydWV9LCJSZWFkaW5nT3JkZXIiOjEsIlRleHQiOiJbNjNdIn1dfSwiVGFnIjoiQ2l0YXZpUGxhY2Vob2xkZXIjY2JmYzI2NWMtY2U0OC00OTcyLTllYTUtYmU2MWM0ODNiNWU3IiwiVGV4dCI6Ils2M10iLCJXQUlWZXJzaW9uIjoiNi4xNS4yLjAifQ==}</w:instrText>
          </w:r>
          <w:r>
            <w:fldChar w:fldCharType="separate"/>
          </w:r>
          <w:r w:rsidR="00D11378">
            <w:t>[63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67F5C2D6" w14:textId="765F29D9" w:rsidR="00901DB2" w:rsidRDefault="00901DB2" w:rsidP="001830AD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="0070324E">
        <w:rPr>
          <w:b/>
          <w:bCs/>
        </w:rPr>
        <w:t xml:space="preserve"> –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>рования или по-другому</w:t>
      </w:r>
      <w:r w:rsidR="0070324E">
        <w:t xml:space="preserve"> – </w:t>
      </w:r>
      <w:r>
        <w:t xml:space="preserve">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BD4B2096E2DA4E1088190CAAE4FBDBB6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i0wMVQwMzo0ODoxMyIsIlByb2plY3QiOnsiJHJlZiI6IjgifX0sIlVzZU51bWJlcmluZ1R5cGVPZlBhcmVudERvY3VtZW50IjpmYWxzZX1dLCJGb3JtYXR0ZWRUZXh0Ijp7IiRpZCI6IjEwIiwiQ291bnQiOjEsIlRleHRVbml0cyI6W3siJGlkIjoiMTEiLCJGb250U3R5bGUiOnsiJGlkIjoiMTIiLCJOZXV0cmFsIjp0cnVlfSwiUmVhZGluZ09yZGVyIjoxLCJUZXh0IjoiWzY0XSJ9XX0sIlRhZyI6IkNpdGF2aVBsYWNlaG9sZGVyIzIyZWFmZDdlLTQ1NTMtNGI1Zi05ODAyLWNiNGMyODYxNGUzZiIsIlRleHQiOiJbNjRdIiwiV0FJVmVyc2lvbiI6IjYuMTUuMi4wIn0=}</w:instrText>
          </w:r>
          <w:r>
            <w:fldChar w:fldCharType="separate"/>
          </w:r>
          <w:r w:rsidR="00D11378">
            <w:t>[64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286"/>
      <w:r w:rsidRPr="00A807B9">
        <w:t>вид</w:t>
      </w:r>
      <w:commentRangeEnd w:id="286"/>
      <w:r>
        <w:rPr>
          <w:rStyle w:val="af6"/>
          <w:rFonts w:eastAsia="SimSun" w:cstheme="minorBidi"/>
          <w:color w:val="auto"/>
          <w:lang w:eastAsia="en-US"/>
        </w:rPr>
        <w:commentReference w:id="286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3BF05BF" w14:textId="77777777" w:rsidTr="004C6295">
        <w:tc>
          <w:tcPr>
            <w:tcW w:w="500" w:type="pct"/>
          </w:tcPr>
          <w:p w14:paraId="5A407F81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77686A0D" w14:textId="77777777" w:rsidR="00901DB2" w:rsidRPr="00ED5CAD" w:rsidRDefault="003E5A11" w:rsidP="001830AD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7BB96E07" w14:textId="77575D49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4B1597">
                <w:rPr>
                  <w:noProof/>
                </w:rPr>
                <w:t>28</w:t>
              </w:r>
            </w:fldSimple>
            <w:r>
              <w:t>)</w:t>
            </w:r>
          </w:p>
        </w:tc>
      </w:tr>
    </w:tbl>
    <w:p w14:paraId="224C25F6" w14:textId="65349CCC" w:rsidR="00901DB2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="0070324E">
        <w:t xml:space="preserve"> – </w:t>
      </w:r>
      <w:r w:rsidRPr="00DD4F77">
        <w:t>шаг интегрирования</w:t>
      </w:r>
    </w:p>
    <w:p w14:paraId="5E592356" w14:textId="77777777" w:rsidR="00901DB2" w:rsidRPr="00A807B9" w:rsidRDefault="003E5A11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DD4F77">
        <w:t>​ определяются из условия точности метода</w:t>
      </w:r>
    </w:p>
    <w:p w14:paraId="1CAD7356" w14:textId="77777777" w:rsidR="00901DB2" w:rsidRDefault="00901DB2" w:rsidP="001830AD">
      <w:pPr>
        <w:pStyle w:val="a2"/>
      </w:pPr>
      <w:r w:rsidRPr="00DD4F77">
        <w:lastRenderedPageBreak/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452E5C98" w14:textId="56081214" w:rsidR="00901DB2" w:rsidRPr="00DD4F77" w:rsidRDefault="00901DB2" w:rsidP="001830AD">
      <w:pPr>
        <w:pStyle w:val="a3"/>
        <w:numPr>
          <w:ilvl w:val="0"/>
          <w:numId w:val="7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BD4B2096E2DA4E1088190CAAE4FBDBB6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i0wMVQwMzo0ODoxMyIsIlByb2plY3QiOnsiJHJlZiI6IjgifX0sIlVzZU51bWJlcmluZ1R5cGVPZlBhcmVudERvY3VtZW50IjpmYWxzZX1dLCJGb3JtYXR0ZWRUZXh0Ijp7IiRpZCI6IjExIiwiQ291bnQiOjEsIlRleHRVbml0cyI6W3siJGlkIjoiMTIiLCJGb250U3R5bGUiOnsiJGlkIjoiMTMiLCJOZXV0cmFsIjp0cnVlfSwiUmVhZGluZ09yZGVyIjoxLCJUZXh0IjoiWzY1XSJ9XX0sIlRhZyI6IkNpdGF2aVBsYWNlaG9sZGVyIzhmMGUxOTE0LTFhYWYtNDMyMC04YjlmLTQ0YzMyYzU0MzBjMCIsIlRleHQiOiJbNjVdIiwiV0FJVmVyc2lvbiI6IjYuMTUuMi4wIn0=}</w:instrText>
          </w:r>
          <w:r>
            <w:fldChar w:fldCharType="separate"/>
          </w:r>
          <w:r w:rsidR="00D11378">
            <w:t>[65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1EA30F75" w14:textId="77777777" w:rsidR="00901DB2" w:rsidRPr="00DD4F77" w:rsidRDefault="00901DB2" w:rsidP="001830AD">
      <w:pPr>
        <w:pStyle w:val="a3"/>
        <w:numPr>
          <w:ilvl w:val="0"/>
          <w:numId w:val="7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094C5FB" w14:textId="6691F845" w:rsidR="00901DB2" w:rsidRDefault="00901DB2" w:rsidP="001830AD">
      <w:pPr>
        <w:pStyle w:val="a3"/>
        <w:numPr>
          <w:ilvl w:val="0"/>
          <w:numId w:val="7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BD4B2096E2DA4E1088190CAAE4FBDBB6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YtMDFUMDM6NDg6MTMiLCJQcm9qZWN0Ijp7IiRyZWYiOiI4In19LCJVc2VOdW1iZXJpbmdUeXBlT2ZQYXJlbnREb2N1bWVudCI6ZmFsc2V9XSwiRm9ybWF0dGVkVGV4dCI6eyIkaWQiOiIxMiIsIkNvdW50IjoxLCJUZXh0VW5pdHMiOlt7IiRpZCI6IjEzIiwiRm9udFN0eWxlIjp7IiRpZCI6IjE0IiwiTmV1dHJhbCI6dHJ1ZX0sIlJlYWRpbmdPcmRlciI6MSwiVGV4dCI6Ils2Nl0ifV19LCJUYWciOiJDaXRhdmlQbGFjZWhvbGRlciNkZDdhMzkyZC04YWE4LTRlMWUtYjg3My1jNGYyY2NiZTNmMTMiLCJUZXh0IjoiWzY2XSIsIldBSVZlcnNpb24iOiI2LjE1LjIuMCJ9}</w:instrText>
          </w:r>
          <w:r>
            <w:fldChar w:fldCharType="separate"/>
          </w:r>
          <w:r w:rsidR="00D11378">
            <w:t>[66]</w:t>
          </w:r>
          <w:r>
            <w:fldChar w:fldCharType="end"/>
          </w:r>
        </w:sdtContent>
      </w:sdt>
      <w:r w:rsidRPr="00DD4F77">
        <w:t>.</w:t>
      </w:r>
    </w:p>
    <w:p w14:paraId="167C1D28" w14:textId="77777777" w:rsidR="00901DB2" w:rsidRPr="00A5027C" w:rsidRDefault="00901DB2" w:rsidP="001830AD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32773B75" w14:textId="77777777" w:rsidR="00901DB2" w:rsidRPr="00185B6A" w:rsidRDefault="00901DB2" w:rsidP="0029373B">
      <w:pPr>
        <w:pStyle w:val="1"/>
      </w:pPr>
      <w:bookmarkStart w:id="287" w:name="_Toc136296708"/>
      <w:bookmarkStart w:id="288" w:name="_Toc167708200"/>
      <w:bookmarkEnd w:id="284"/>
      <w:r>
        <w:t>Линеаризация системы и итерационное решение</w:t>
      </w:r>
      <w:bookmarkEnd w:id="287"/>
      <w:bookmarkEnd w:id="288"/>
    </w:p>
    <w:p w14:paraId="2330CCA0" w14:textId="674ACEA1" w:rsidR="00901DB2" w:rsidRDefault="00901DB2" w:rsidP="001830AD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</w:t>
      </w:r>
      <w:r>
        <w:lastRenderedPageBreak/>
        <w:t>является численный метод Ньютона-</w:t>
      </w:r>
      <w:proofErr w:type="spellStart"/>
      <w:r>
        <w:t>Рафсона</w:t>
      </w:r>
      <w:proofErr w:type="spellEnd"/>
      <w:r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15AD8F824BDE4EF183992EAD111A627A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YtMDFUMDM6NDg6MTMiLCJQcm9qZWN0Ijp7IiRyZWYiOiI4In19LCJVc2VOdW1iZXJpbmdUeXBlT2ZQYXJlbnREb2N1bWVudCI6ZmFsc2V9XSwiRm9ybWF0dGVkVGV4dCI6eyIkaWQiOiIxMSIsIkNvdW50IjoxLCJUZXh0VW5pdHMiOlt7IiRpZCI6IjEyIiwiRm9udFN0eWxlIjp7IiRpZCI6IjEzIiwiTmV1dHJhbCI6dHJ1ZX0sIlJlYWRpbmdPcmRlciI6MSwiVGV4dCI6Ils2N10ifV19LCJUYWciOiJDaXRhdmlQbGFjZWhvbGRlciMzYzBjMGI2YS01MWU3LTRmZjktYTM5My0zNDk3OGU3YTBiMzUiLCJUZXh0IjoiWzY3XSIsIldBSVZlcnNpb24iOiI2LjE1LjIuMCJ9}</w:instrText>
          </w:r>
          <w:r>
            <w:fldChar w:fldCharType="separate"/>
          </w:r>
          <w:r w:rsidR="00D11378">
            <w:t>[67]</w:t>
          </w:r>
          <w:r>
            <w:fldChar w:fldCharType="end"/>
          </w:r>
        </w:sdtContent>
      </w:sdt>
      <w:r>
        <w:t>. Э</w:t>
      </w:r>
      <w:r w:rsidRPr="00B30060">
        <w:t xml:space="preserve"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</w:t>
      </w:r>
      <w:proofErr w:type="spellStart"/>
      <w:r w:rsidRPr="00B30060">
        <w:t>Рафсоном</w:t>
      </w:r>
      <w:proofErr w:type="spellEnd"/>
      <w:r w:rsidRPr="00B30060">
        <w:t xml:space="preserve">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15AD8F824BDE4EF183992EAD111A627A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YtMDFUMDM6NDg6MTMiLCJQcm9qZWN0Ijp7IiRyZWYiOiI4In19LCJVc2VOdW1iZXJpbmdUeXBlT2ZQYXJlbnREb2N1bWVudCI6ZmFsc2V9XSwiRm9ybWF0dGVkVGV4dCI6eyIkaWQiOiIxMiIsIkNvdW50IjoxLCJUZXh0VW5pdHMiOlt7IiRpZCI6IjEzIiwiRm9udFN0eWxlIjp7IiRpZCI6IjE0IiwiTmV1dHJhbCI6dHJ1ZX0sIlJlYWRpbmdPcmRlciI6MSwiVGV4dCI6Ils2Nl0ifV19LCJUYWciOiJDaXRhdmlQbGFjZWhvbGRlciM0MjVjZmFjNS0xMThiLTQ3MDItYTFjZi03ZGYyYTkxNTNlYzMiLCJUZXh0IjoiWzY2XSIsIldBSVZlcnNpb24iOiI2LjE1LjIuMCJ9}</w:instrText>
          </w:r>
          <w:r>
            <w:fldChar w:fldCharType="separate"/>
          </w:r>
          <w:r w:rsidR="00D11378">
            <w:t>[66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74D49F4B" w14:textId="77777777" w:rsidTr="004C6295">
        <w:tc>
          <w:tcPr>
            <w:tcW w:w="482" w:type="pct"/>
          </w:tcPr>
          <w:p w14:paraId="2226D6CA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470AD3DB" w14:textId="77777777" w:rsidR="00901DB2" w:rsidRDefault="003E5A11" w:rsidP="001830AD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056E558C" w14:textId="2B13DCE8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4B1597">
                <w:rPr>
                  <w:noProof/>
                </w:rPr>
                <w:t>29</w:t>
              </w:r>
            </w:fldSimple>
            <w:r>
              <w:t>)</w:t>
            </w:r>
          </w:p>
        </w:tc>
      </w:tr>
    </w:tbl>
    <w:p w14:paraId="1BEFEC5F" w14:textId="77777777" w:rsidR="00901DB2" w:rsidRDefault="00901DB2" w:rsidP="001830AD">
      <w:pPr>
        <w:pStyle w:val="a2"/>
      </w:pPr>
      <w:r>
        <w:t>м</w:t>
      </w:r>
      <w:r w:rsidRPr="00B30060">
        <w:t>етод Ньютона-</w:t>
      </w:r>
      <w:proofErr w:type="spellStart"/>
      <w:r w:rsidRPr="00B30060">
        <w:t>Рафсона</w:t>
      </w:r>
      <w:proofErr w:type="spellEnd"/>
      <w:r w:rsidRPr="00B30060">
        <w:t xml:space="preserve"> выполняет следующие шаги:</w:t>
      </w:r>
    </w:p>
    <w:p w14:paraId="5E4BB02F" w14:textId="77777777" w:rsidR="00901DB2" w:rsidRPr="00B30060" w:rsidRDefault="00901DB2" w:rsidP="001830AD">
      <w:pPr>
        <w:pStyle w:val="a2"/>
        <w:numPr>
          <w:ilvl w:val="0"/>
          <w:numId w:val="8"/>
        </w:numPr>
      </w:pPr>
      <w:r w:rsidRPr="00B30060">
        <w:t>Задается начальное приближение вектора решения</w:t>
      </w:r>
      <w:r>
        <w:t>:</w:t>
      </w:r>
    </w:p>
    <w:p w14:paraId="18B2D358" w14:textId="77777777" w:rsidR="00901DB2" w:rsidRDefault="00901DB2" w:rsidP="001830AD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1F628966" w14:textId="77777777" w:rsidR="00901DB2" w:rsidRDefault="00901DB2" w:rsidP="001830AD">
      <w:pPr>
        <w:pStyle w:val="a2"/>
        <w:numPr>
          <w:ilvl w:val="0"/>
          <w:numId w:val="8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223DCAE6" w14:textId="77777777" w:rsidR="00901DB2" w:rsidRDefault="00901DB2" w:rsidP="001830AD">
      <w:pPr>
        <w:pStyle w:val="a2"/>
        <w:numPr>
          <w:ilvl w:val="0"/>
          <w:numId w:val="8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:rsidRPr="000053E7" w14:paraId="5F262FDA" w14:textId="77777777" w:rsidTr="004C6295">
        <w:tc>
          <w:tcPr>
            <w:tcW w:w="482" w:type="pct"/>
          </w:tcPr>
          <w:p w14:paraId="379D9FEA" w14:textId="77777777" w:rsidR="00901DB2" w:rsidRPr="000053E7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350C9CFD" w14:textId="77777777" w:rsidR="00901DB2" w:rsidRPr="000053E7" w:rsidRDefault="003E5A11" w:rsidP="001830AD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3FEF6C9A" w14:textId="5BC30C40" w:rsidR="00901DB2" w:rsidRPr="000053E7" w:rsidRDefault="00901DB2" w:rsidP="001830AD">
            <w:pPr>
              <w:pStyle w:val="a3"/>
            </w:pPr>
            <w:r w:rsidRPr="000053E7">
              <w:t>(</w:t>
            </w:r>
            <w:fldSimple w:instr=" SEQ Формула \*ARABIC ">
              <w:r w:rsidR="004B1597">
                <w:rPr>
                  <w:noProof/>
                </w:rPr>
                <w:t>30</w:t>
              </w:r>
            </w:fldSimple>
            <w:r w:rsidRPr="000053E7">
              <w:t>)</w:t>
            </w:r>
          </w:p>
        </w:tc>
      </w:tr>
    </w:tbl>
    <w:p w14:paraId="5706AB37" w14:textId="77777777" w:rsidR="00901DB2" w:rsidRDefault="00901DB2" w:rsidP="001830AD">
      <w:pPr>
        <w:pStyle w:val="a3"/>
        <w:numPr>
          <w:ilvl w:val="0"/>
          <w:numId w:val="8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52596B82" w14:textId="77777777" w:rsidTr="004C6295">
        <w:tc>
          <w:tcPr>
            <w:tcW w:w="482" w:type="pct"/>
          </w:tcPr>
          <w:p w14:paraId="35E341D6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6A6174F3" w14:textId="77777777" w:rsidR="00901DB2" w:rsidRDefault="003E5A11" w:rsidP="001830AD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37D06FAF" w14:textId="119C7514" w:rsidR="00901DB2" w:rsidRDefault="00901DB2" w:rsidP="001830AD">
            <w:pPr>
              <w:pStyle w:val="a3"/>
            </w:pPr>
            <w:bookmarkStart w:id="289" w:name="_Ref166466904"/>
            <w:r>
              <w:t>(</w:t>
            </w:r>
            <w:fldSimple w:instr=" SEQ Формула \*ARABIC ">
              <w:r w:rsidR="004B1597">
                <w:rPr>
                  <w:noProof/>
                </w:rPr>
                <w:t>31</w:t>
              </w:r>
            </w:fldSimple>
            <w:r>
              <w:t>)</w:t>
            </w:r>
            <w:bookmarkEnd w:id="289"/>
          </w:p>
        </w:tc>
      </w:tr>
    </w:tbl>
    <w:p w14:paraId="4B7E3963" w14:textId="77777777" w:rsidR="00901DB2" w:rsidRDefault="00901DB2" w:rsidP="001830AD">
      <w:pPr>
        <w:pStyle w:val="a2"/>
        <w:numPr>
          <w:ilvl w:val="0"/>
          <w:numId w:val="8"/>
        </w:numPr>
      </w:pPr>
      <w:r w:rsidRPr="004D1C5D">
        <w:t>Проверяется условие окончания итерационного процесса</w:t>
      </w:r>
    </w:p>
    <w:p w14:paraId="446C58AA" w14:textId="77777777" w:rsidR="00901DB2" w:rsidRDefault="00901DB2" w:rsidP="001830AD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B925976" w14:textId="77777777" w:rsidR="00901DB2" w:rsidRDefault="00901DB2" w:rsidP="0029373B">
      <w:pPr>
        <w:pStyle w:val="1"/>
      </w:pPr>
      <w:bookmarkStart w:id="290" w:name="_Toc136296709"/>
      <w:bookmarkStart w:id="291" w:name="_Toc167708201"/>
      <w:r>
        <w:t>Решение СЛАУ</w:t>
      </w:r>
      <w:bookmarkEnd w:id="290"/>
      <w:bookmarkEnd w:id="291"/>
    </w:p>
    <w:p w14:paraId="087EC655" w14:textId="68268655" w:rsidR="00901DB2" w:rsidRDefault="00901DB2" w:rsidP="001830AD">
      <w:pPr>
        <w:pStyle w:val="a3"/>
      </w:pPr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BB3811E3ADCD4A51A43EA76326F8405A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2LTAxVDAzOjQ4OjEzIiwiUHJvamVjdCI6eyIkcmVmIjoiOCJ9fSwiVXNlTnVtYmVyaW5nVHlwZU9mUGFyZW50RG9jdW1lbnQiOmZhbHNlfV0sIkZvcm1hdHRlZFRleHQiOnsiJGlkIjoiMTAiLCJDb3VudCI6MSwiVGV4dFVuaXRzIjpbeyIkaWQiOiIxMSIsIkZvbnRTdHlsZSI6eyIkaWQiOiIxMiIsIk5ldXRyYWwiOnRydWV9LCJSZWFkaW5nT3JkZXIiOjEsIlRleHQiOiJbNjhdIn1dfSwiVGFnIjoiQ2l0YXZpUGxhY2Vob2xkZXIjYjZmZjc3ZTctZjRiYi00ZjEwLTk4YjQtMzdmZTFkYjkwNDE2IiwiVGV4dCI6Ils2OF0iLCJXQUlWZXJzaW9uIjoiNi4xNS4yLjAifQ==}</w:instrText>
          </w:r>
          <w:r>
            <w:fldChar w:fldCharType="separate"/>
          </w:r>
          <w:r w:rsidR="00D11378">
            <w:t>[68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BB3811E3ADCD4A51A43EA76326F8405A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YtMDFUMDM6NDg6MTMiLCJQcm9qZWN0Ijp7IiRyZWYiOiI4In19LCJVc2VOdW1iZXJpbmdUeXBlT2ZQYXJlbnREb2N1bWVudCI6ZmFsc2V9XSwiRm9ybWF0dGVkVGV4dCI6eyIkaWQiOiIxMCIsIkNvdW50IjoxLCJUZXh0VW5pdHMiOlt7IiRpZCI6IjExIiwiRm9udFN0eWxlIjp7IiRpZCI6IjEyIiwiTmV1dHJhbCI6dHJ1ZX0sIlJlYWRpbmdPcmRlciI6MSwiVGV4dCI6Ils2OV0ifV19LCJUYWciOiJDaXRhdmlQbGFjZWhvbGRlciNjYTRlMTYzMi00ZGY2LTQ2NmMtODdhYi1mYTg4MTc0ZDVhY2QiLCJUZXh0IjoiWzY5XSIsIldBSVZlcnNpb24iOiI2LjE1LjIuMCJ9}</w:instrText>
          </w:r>
          <w:r>
            <w:fldChar w:fldCharType="separate"/>
          </w:r>
          <w:r w:rsidR="00D11378">
            <w:t>[69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028B62C8" w14:textId="40C6E6BE" w:rsidR="00901DB2" w:rsidRDefault="00901DB2" w:rsidP="001830AD">
      <w:pPr>
        <w:pStyle w:val="a3"/>
        <w:numPr>
          <w:ilvl w:val="0"/>
          <w:numId w:val="9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BB3811E3ADCD4A51A43EA76326F8405A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2LTAxVDAzOjQ4OjEzIiwiUHJvamVjdCI6eyIkcmVmIjoiOCJ9fSwiVXNlTnVtYmVyaW5nVHlwZU9mUGFyZW50RG9jdW1lbnQiOmZhbHNlfV0sIkZvcm1hdHRlZFRleHQiOnsiJGlkIjoiMTUiLCJDb3VudCI6MSwiVGV4dFVuaXRzIjpbeyIkaWQiOiIxNiIsIkZvbnRTdHlsZSI6eyIkaWQiOiIxNyIsIk5ldXRyYWwiOnRydWV9LCJSZWFkaW5nT3JkZXIiOjEsIlRleHQiOiJbNzBdIn1dfSwiVGFnIjoiQ2l0YXZpUGxhY2Vob2xkZXIjNWZiODg4ZDMtZTIxOS00MDNkLWJhYjQtMGViYWU1YmI4MDA4IiwiVGV4dCI6Ils3MF0iLCJXQUlWZXJzaW9uIjoiNi4xNS4yLjAifQ==}</w:instrText>
          </w:r>
          <w:r>
            <w:fldChar w:fldCharType="separate"/>
          </w:r>
          <w:r w:rsidR="00D11378">
            <w:t>[70]</w:t>
          </w:r>
          <w:r>
            <w:fldChar w:fldCharType="end"/>
          </w:r>
        </w:sdtContent>
      </w:sdt>
      <w:r w:rsidRPr="004D3883">
        <w:t>.</w:t>
      </w:r>
    </w:p>
    <w:p w14:paraId="3859331A" w14:textId="29BF50EC" w:rsidR="00901DB2" w:rsidRDefault="00901DB2" w:rsidP="001830AD">
      <w:pPr>
        <w:pStyle w:val="a3"/>
        <w:numPr>
          <w:ilvl w:val="0"/>
          <w:numId w:val="9"/>
        </w:numPr>
      </w:pPr>
      <w:r w:rsidRPr="00D04235"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 xml:space="preserve">, которые находят приближенное решение системы линейных уравнений за счет </w:t>
      </w:r>
      <w:r w:rsidRPr="00D04235">
        <w:lastRenderedPageBreak/>
        <w:t>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BB3811E3ADCD4A51A43EA76326F8405A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YtMDFUMDM6NDg6MTMiLCJQcm9qZWN0Ijp7IiRyZWYiOiI4In19LCJVc2VOdW1iZXJpbmdUeXBlT2ZQYXJlbnREb2N1bWVudCI6ZmFsc2V9XSwiRm9ybWF0dGVkVGV4dCI6eyIkaWQiOiIxMiIsIkNvdW50IjoxLCJUZXh0VW5pdHMiOlt7IiRpZCI6IjEzIiwiRm9udFN0eWxlIjp7IiRpZCI6IjE0IiwiTmV1dHJhbCI6dHJ1ZX0sIlJlYWRpbmdPcmRlciI6MSwiVGV4dCI6Ils3MV0ifV19LCJUYWciOiJDaXRhdmlQbGFjZWhvbGRlciMyYjljZTQ1NC0yMDM5LTQyNTAtYTBiNy03YjJhOWMwMTdiZTgiLCJUZXh0IjoiWzcxXSIsIldBSVZlcnNpb24iOiI2LjE1LjIuMCJ9}</w:instrText>
          </w:r>
          <w:r>
            <w:fldChar w:fldCharType="separate"/>
          </w:r>
          <w:r w:rsidR="00D11378">
            <w:t>[71]</w:t>
          </w:r>
          <w:r>
            <w:fldChar w:fldCharType="end"/>
          </w:r>
        </w:sdtContent>
      </w:sdt>
      <w:r w:rsidRPr="00D04235">
        <w:t>.</w:t>
      </w:r>
    </w:p>
    <w:p w14:paraId="1E53B52A" w14:textId="21C24367" w:rsidR="007A6C1D" w:rsidRDefault="00901DB2" w:rsidP="00EB0CE1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</w:t>
      </w:r>
      <w:proofErr w:type="spellStart"/>
      <w:r w:rsidRPr="00936AF3">
        <w:t>Parallel</w:t>
      </w:r>
      <w:proofErr w:type="spellEnd"/>
      <w:r w:rsidRPr="00936AF3">
        <w:t xml:space="preserve"> </w:t>
      </w:r>
      <w:proofErr w:type="spellStart"/>
      <w:r w:rsidRPr="00936AF3">
        <w:t>Direct</w:t>
      </w:r>
      <w:proofErr w:type="spellEnd"/>
      <w:r w:rsidRPr="00936AF3">
        <w:t xml:space="preserve"> </w:t>
      </w:r>
      <w:proofErr w:type="spellStart"/>
      <w:r w:rsidRPr="00936AF3">
        <w:t>Sparse</w:t>
      </w:r>
      <w:proofErr w:type="spellEnd"/>
      <w:r w:rsidRPr="00936AF3">
        <w:t xml:space="preserve"> </w:t>
      </w:r>
      <w:proofErr w:type="spellStart"/>
      <w:r w:rsidRPr="00936AF3">
        <w:t>Solver</w:t>
      </w:r>
      <w:proofErr w:type="spellEnd"/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BB3811E3ADCD4A51A43EA76326F8405A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YtMDFUMDM6NDg6MTMiLCJQcm9qZWN0Ijp7IiRyZWYiOiI4In19LCJVc2VOdW1iZXJpbmdUeXBlT2ZQYXJlbnREb2N1bWVudCI6ZmFsc2V9XSwiRm9ybWF0dGVkVGV4dCI6eyIkaWQiOiIxNCIsIkNvdW50IjoxLCJUZXh0VW5pdHMiOlt7IiRpZCI6IjE1IiwiRm9udFN0eWxlIjp7IiRpZCI6IjE2IiwiTmV1dHJhbCI6dHJ1ZX0sIlJlYWRpbmdPcmRlciI6MSwiVGV4dCI6Ils3Ml0ifV19LCJUYWciOiJDaXRhdmlQbGFjZWhvbGRlciMwM2RlNjAzYS01ZmI2LTQxMzYtOWNkZi05ZTk1ZGYyMDVjNWUiLCJUZXh0IjoiWzcyXSIsIldBSVZlcnNpb24iOiI2LjE1LjIuMCJ9}</w:instrText>
          </w:r>
          <w:r>
            <w:fldChar w:fldCharType="separate"/>
          </w:r>
          <w:r w:rsidR="00D11378">
            <w:t>[72]</w:t>
          </w:r>
          <w:r>
            <w:fldChar w:fldCharType="end"/>
          </w:r>
        </w:sdtContent>
      </w:sdt>
      <w:r w:rsidRPr="00936AF3">
        <w:t xml:space="preserve">. PARDISO также имеет ряд опций для настройки параметров решателя, таких как </w:t>
      </w:r>
      <w:proofErr w:type="spellStart"/>
      <w:r>
        <w:t>пре</w:t>
      </w:r>
      <w:r w:rsidRPr="00936AF3">
        <w:t>обуславливатель</w:t>
      </w:r>
      <w:proofErr w:type="spellEnd"/>
      <w:r w:rsidRPr="00936AF3">
        <w:t>, стратегия переупорядочивания, уровень диагностики и т.д.</w:t>
      </w:r>
      <w:r w:rsidRPr="0015000C">
        <w:t xml:space="preserve"> </w:t>
      </w:r>
      <w:proofErr w:type="spellStart"/>
      <w:r w:rsidRPr="004516FC">
        <w:t>Преобуславливатель</w:t>
      </w:r>
      <w:proofErr w:type="spellEnd"/>
      <w:r w:rsidRPr="004516FC">
        <w:t xml:space="preserve">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Pr="004516FC">
        <w:t>Пр</w:t>
      </w:r>
      <w:r>
        <w:t>е</w:t>
      </w:r>
      <w:r w:rsidRPr="004516FC">
        <w:t>обуславливатель</w:t>
      </w:r>
      <w:proofErr w:type="spellEnd"/>
      <w:r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Pr="004516FC">
        <w:t>преобуславливателей</w:t>
      </w:r>
      <w:proofErr w:type="spellEnd"/>
      <w:r w:rsidRPr="004516FC">
        <w:t xml:space="preserve">, например, диагональный, неполный LU-разложения, многосеточный и др. </w:t>
      </w:r>
      <w:proofErr w:type="spellStart"/>
      <w:r w:rsidRPr="004516FC">
        <w:t>Преобуславливание</w:t>
      </w:r>
      <w:proofErr w:type="spellEnd"/>
      <w:r w:rsidRPr="004516FC">
        <w:t xml:space="preserve"> позволяет ускорить работу итерационных решателей и снизить требования к </w:t>
      </w:r>
      <w:r w:rsidRPr="004516FC">
        <w:lastRenderedPageBreak/>
        <w:t>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proofErr w:type="spellStart"/>
      <w:r w:rsidRPr="00936AF3">
        <w:t>Intel</w:t>
      </w:r>
      <w:proofErr w:type="spellEnd"/>
      <w:r w:rsidRPr="00936AF3">
        <w:t xml:space="preserve">® </w:t>
      </w:r>
      <w:proofErr w:type="spellStart"/>
      <w:r w:rsidRPr="00936AF3">
        <w:t>oneAPI</w:t>
      </w:r>
      <w:proofErr w:type="spellEnd"/>
      <w:r w:rsidRPr="00936AF3">
        <w:t xml:space="preserve"> </w:t>
      </w:r>
      <w:proofErr w:type="spellStart"/>
      <w:r w:rsidRPr="00936AF3">
        <w:t>Math</w:t>
      </w:r>
      <w:proofErr w:type="spellEnd"/>
      <w:r w:rsidRPr="00936AF3">
        <w:t xml:space="preserve"> </w:t>
      </w:r>
      <w:proofErr w:type="spellStart"/>
      <w:r w:rsidRPr="00936AF3">
        <w:t>Kernel</w:t>
      </w:r>
      <w:proofErr w:type="spellEnd"/>
      <w:r w:rsidRPr="00936AF3">
        <w:t xml:space="preserve"> </w:t>
      </w:r>
      <w:proofErr w:type="spellStart"/>
      <w:r w:rsidRPr="00936AF3">
        <w:t>Library</w:t>
      </w:r>
      <w:proofErr w:type="spellEnd"/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BB3811E3ADCD4A51A43EA76326F8405A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2LTAxVDAzOjQ4OjEzIiwiUHJvamVjdCI6eyIkcmVmIjoiOCJ9fSwiVXNlTnVtYmVyaW5nVHlwZU9mUGFyZW50RG9jdW1lbnQiOmZhbHNlfV0sIkZvcm1hdHRlZFRleHQiOnsiJGlkIjoiMTIiLCJDb3VudCI6MSwiVGV4dFVuaXRzIjpbeyIkaWQiOiIxMyIsIkZvbnRTdHlsZSI6eyIkaWQiOiIxNCIsIk5ldXRyYWwiOnRydWV9LCJSZWFkaW5nT3JkZXIiOjEsIlRleHQiOiJbNzNdIn1dfSwiVGFnIjoiQ2l0YXZpUGxhY2Vob2xkZXIjN2ZiYjAzM2EtMTAyYi00NjAyLTlmMWMtOGQ3MTBhYzZkMGI4IiwiVGV4dCI6Ils3M10iLCJXQUlWZXJzaW9uIjoiNi4xNS4yLjAifQ==}</w:instrText>
          </w:r>
          <w:r>
            <w:fldChar w:fldCharType="separate"/>
          </w:r>
          <w:r w:rsidR="00D11378">
            <w:t>[73]</w:t>
          </w:r>
          <w:r>
            <w:fldChar w:fldCharType="end"/>
          </w:r>
        </w:sdtContent>
      </w:sdt>
      <w:r>
        <w:t>.</w:t>
      </w:r>
    </w:p>
    <w:p w14:paraId="56333E71" w14:textId="4BEF12F4" w:rsidR="00EB0CE1" w:rsidRDefault="00485526" w:rsidP="00485526">
      <w:pPr>
        <w:pStyle w:val="20"/>
        <w:numPr>
          <w:ilvl w:val="0"/>
          <w:numId w:val="0"/>
        </w:numPr>
      </w:pPr>
      <w:bookmarkStart w:id="292" w:name="_Toc168115131"/>
      <w:r>
        <w:t xml:space="preserve">Приложение 2. </w:t>
      </w:r>
      <w:r w:rsidR="00EB0CE1">
        <w:t xml:space="preserve">Параметры </w:t>
      </w:r>
      <w:r w:rsidR="00EB0CE1" w:rsidRPr="00485526">
        <w:t>для</w:t>
      </w:r>
      <w:r w:rsidR="00EB0CE1">
        <w:t xml:space="preserve"> стадий минимизации энергии, </w:t>
      </w:r>
      <w:proofErr w:type="spellStart"/>
      <w:r w:rsidR="00EB0CE1">
        <w:rPr>
          <w:lang w:val="en-US"/>
        </w:rPr>
        <w:t>nvt</w:t>
      </w:r>
      <w:proofErr w:type="spellEnd"/>
      <w:r w:rsidR="00EB0CE1" w:rsidRPr="000D08D2">
        <w:t xml:space="preserve">, </w:t>
      </w:r>
      <w:proofErr w:type="spellStart"/>
      <w:r w:rsidR="00EB0CE1">
        <w:rPr>
          <w:lang w:val="en-US"/>
        </w:rPr>
        <w:t>npt</w:t>
      </w:r>
      <w:proofErr w:type="spellEnd"/>
      <w:r w:rsidR="00EB0CE1">
        <w:t xml:space="preserve"> и продуктового расчета</w:t>
      </w:r>
      <w:bookmarkEnd w:id="292"/>
      <w:r w:rsidR="00EB0CE1">
        <w:t xml:space="preserve"> </w:t>
      </w:r>
    </w:p>
    <w:p w14:paraId="06EF612D" w14:textId="688B6722" w:rsidR="00EB0CE1" w:rsidRDefault="00EB0CE1" w:rsidP="00EB0CE1">
      <w:pPr>
        <w:pStyle w:val="af2"/>
      </w:pPr>
      <w:r>
        <w:t xml:space="preserve">Таблица </w:t>
      </w:r>
      <w:fldSimple w:instr=" SEQ Таблица \* ARABIC ">
        <w:r w:rsidR="004B1597">
          <w:rPr>
            <w:noProof/>
          </w:rPr>
          <w:t>13</w:t>
        </w:r>
      </w:fldSimple>
      <w:r>
        <w:rPr>
          <w:noProof/>
        </w:rPr>
        <w:t xml:space="preserve"> – </w:t>
      </w:r>
      <w:r>
        <w:t>Параметры для стадии минимизации энергии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EB0CE1" w:rsidRPr="005111CE" w14:paraId="5784E609" w14:textId="77777777" w:rsidTr="009E2679">
        <w:trPr>
          <w:cantSplit/>
        </w:trPr>
        <w:tc>
          <w:tcPr>
            <w:tcW w:w="11188" w:type="dxa"/>
          </w:tcPr>
          <w:p w14:paraId="286FB2F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what to do, when to stop and what to save</w:t>
            </w:r>
          </w:p>
          <w:p w14:paraId="6030BF3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steep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lgorithm (steep = steepest descent minimization)</w:t>
            </w:r>
          </w:p>
          <w:p w14:paraId="4924578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to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200.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top minimization when the maximum force &lt; 1000.0 J/mol/nm</w:t>
            </w:r>
          </w:p>
          <w:p w14:paraId="123EB8E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step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0.001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inimization step size fs</w:t>
            </w:r>
          </w:p>
          <w:p w14:paraId="0B47334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50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aximum number of (minimization) steps to perform</w:t>
            </w:r>
          </w:p>
          <w:p w14:paraId="4586223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45DAD35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how to find the neighbors of each atom and how to calculate the interactions</w:t>
            </w:r>
          </w:p>
          <w:p w14:paraId="76EAC87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1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requency to update the neighbor list and long range forces</w:t>
            </w:r>
          </w:p>
          <w:p w14:paraId="281A1E0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utoff-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scheme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Buffered neighbor searching</w:t>
            </w:r>
          </w:p>
          <w:p w14:paraId="0CFDE80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electrostatic cut-off</w:t>
            </w:r>
          </w:p>
          <w:p w14:paraId="03BA277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Van der Waals cut-off</w:t>
            </w:r>
          </w:p>
          <w:p w14:paraId="17889D1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xyz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eriodic Boundary Conditions in all 3 dimensions</w:t>
            </w:r>
          </w:p>
          <w:p w14:paraId="6EFEDF7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42D05C0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4E6688F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PME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article Mesh Ewald for long-range electrostatics</w:t>
            </w:r>
          </w:p>
          <w:p w14:paraId="4EA1A6E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4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cubic interpolation</w:t>
            </w:r>
          </w:p>
          <w:p w14:paraId="2A8CBBB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0.16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rid spacing for FFT</w:t>
            </w:r>
          </w:p>
          <w:p w14:paraId="740A467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493E9ED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Dispersion correction</w:t>
            </w:r>
          </w:p>
          <w:p w14:paraId="0260AD4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nerPre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cheme</w:t>
            </w:r>
          </w:p>
          <w:p w14:paraId="51E4F481" w14:textId="77777777" w:rsidR="00EB0CE1" w:rsidRPr="00370121" w:rsidRDefault="00EB0CE1" w:rsidP="009E2679">
            <w:pPr>
              <w:rPr>
                <w:lang w:val="en-US" w:eastAsia="ru-RU"/>
              </w:rPr>
            </w:pPr>
          </w:p>
        </w:tc>
      </w:tr>
    </w:tbl>
    <w:p w14:paraId="2079CAB4" w14:textId="77777777" w:rsidR="00EB0CE1" w:rsidRDefault="00EB0CE1" w:rsidP="00EB0CE1">
      <w:pPr>
        <w:pStyle w:val="af2"/>
        <w:rPr>
          <w:lang w:val="en-US"/>
        </w:rPr>
      </w:pPr>
      <w:r w:rsidRPr="005365E7">
        <w:rPr>
          <w:lang w:val="en-US"/>
        </w:rPr>
        <w:br/>
      </w:r>
    </w:p>
    <w:p w14:paraId="7B621049" w14:textId="77777777" w:rsidR="00EB0CE1" w:rsidRDefault="00EB0CE1" w:rsidP="00EB0CE1">
      <w:pPr>
        <w:rPr>
          <w:lang w:val="en-US" w:eastAsia="ru-RU"/>
        </w:rPr>
      </w:pPr>
    </w:p>
    <w:p w14:paraId="7C17C9DC" w14:textId="77777777" w:rsidR="00EB0CE1" w:rsidRDefault="00EB0CE1" w:rsidP="00EB0CE1">
      <w:pPr>
        <w:rPr>
          <w:lang w:val="en-US" w:eastAsia="ru-RU"/>
        </w:rPr>
      </w:pPr>
    </w:p>
    <w:p w14:paraId="37A7FB2D" w14:textId="77777777" w:rsidR="00EB0CE1" w:rsidRDefault="00EB0CE1" w:rsidP="00EB0CE1">
      <w:pPr>
        <w:rPr>
          <w:lang w:val="en-US" w:eastAsia="ru-RU"/>
        </w:rPr>
      </w:pPr>
    </w:p>
    <w:p w14:paraId="425BC9BC" w14:textId="77777777" w:rsidR="00EB0CE1" w:rsidRDefault="00EB0CE1" w:rsidP="00EB0CE1">
      <w:pPr>
        <w:rPr>
          <w:lang w:val="en-US" w:eastAsia="ru-RU"/>
        </w:rPr>
      </w:pPr>
    </w:p>
    <w:p w14:paraId="565709B6" w14:textId="77777777" w:rsidR="00EB0CE1" w:rsidRDefault="00EB0CE1" w:rsidP="00EB0CE1">
      <w:pPr>
        <w:rPr>
          <w:lang w:val="en-US" w:eastAsia="ru-RU"/>
        </w:rPr>
      </w:pPr>
    </w:p>
    <w:p w14:paraId="641C71D8" w14:textId="77777777" w:rsidR="00EB0CE1" w:rsidRDefault="00EB0CE1" w:rsidP="00EB0CE1">
      <w:pPr>
        <w:rPr>
          <w:lang w:val="en-US" w:eastAsia="ru-RU"/>
        </w:rPr>
      </w:pPr>
    </w:p>
    <w:p w14:paraId="3248466F" w14:textId="2D5C1AF8" w:rsidR="00EB0CE1" w:rsidRDefault="00EB0CE1" w:rsidP="00EB0CE1">
      <w:pPr>
        <w:rPr>
          <w:lang w:val="en-US" w:eastAsia="ru-RU"/>
        </w:rPr>
      </w:pPr>
    </w:p>
    <w:p w14:paraId="41837243" w14:textId="77777777" w:rsidR="00B81FE8" w:rsidRDefault="00B81FE8" w:rsidP="00EB0CE1">
      <w:pPr>
        <w:rPr>
          <w:lang w:val="en-US" w:eastAsia="ru-RU"/>
        </w:rPr>
      </w:pPr>
    </w:p>
    <w:p w14:paraId="19C2D76F" w14:textId="77777777" w:rsidR="00EB0CE1" w:rsidRPr="00545184" w:rsidRDefault="00EB0CE1" w:rsidP="00EB0CE1">
      <w:pPr>
        <w:rPr>
          <w:lang w:val="en-US" w:eastAsia="ru-RU"/>
        </w:rPr>
      </w:pPr>
    </w:p>
    <w:p w14:paraId="62CF7F42" w14:textId="540600AD" w:rsidR="00EB0CE1" w:rsidRPr="00D173DF" w:rsidRDefault="00EB0CE1" w:rsidP="00EB0CE1">
      <w:pPr>
        <w:pStyle w:val="af2"/>
      </w:pPr>
      <w:r>
        <w:lastRenderedPageBreak/>
        <w:t xml:space="preserve">Таблица </w:t>
      </w:r>
      <w:fldSimple w:instr=" SEQ Таблица \* ARABIC ">
        <w:r w:rsidR="004B1597">
          <w:rPr>
            <w:noProof/>
          </w:rPr>
          <w:t>14</w:t>
        </w:r>
      </w:fldSimple>
      <w:r>
        <w:rPr>
          <w:noProof/>
        </w:rPr>
        <w:t xml:space="preserve"> – </w:t>
      </w:r>
      <w:r>
        <w:t xml:space="preserve">Параметры для стадии </w:t>
      </w:r>
      <w:proofErr w:type="spellStart"/>
      <w:r>
        <w:rPr>
          <w:lang w:val="en-US"/>
        </w:rPr>
        <w:t>nv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EB0CE1" w:rsidRPr="005111CE" w14:paraId="77DFE73E" w14:textId="77777777" w:rsidTr="009E2679">
        <w:trPr>
          <w:cantSplit/>
        </w:trPr>
        <w:tc>
          <w:tcPr>
            <w:tcW w:w="11188" w:type="dxa"/>
          </w:tcPr>
          <w:p w14:paraId="4D52012F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Run parameters</w:t>
            </w:r>
          </w:p>
          <w:p w14:paraId="5E044BB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md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leap-frog integrator</w:t>
            </w:r>
          </w:p>
          <w:p w14:paraId="65DA0EB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300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1 * 1000 * 10 = 1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79743F4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t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0.001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1 fs</w:t>
            </w:r>
          </w:p>
          <w:p w14:paraId="7BAC5FB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1EE17A2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Output control</w:t>
            </w:r>
          </w:p>
          <w:p w14:paraId="4B17EF5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ile by specifying</w:t>
            </w:r>
          </w:p>
          <w:p w14:paraId="7045361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,</w:t>
            </w:r>
          </w:p>
          <w:p w14:paraId="2A39029F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proofErr w:type="spellEnd"/>
          </w:p>
          <w:p w14:paraId="682667C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nergy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10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energi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2467105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og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0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update log file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20EB6A9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-compressed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0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compressed coordinat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0264320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System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the whole system</w:t>
            </w:r>
          </w:p>
          <w:p w14:paraId="58DF882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12777C6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Bond parameters</w:t>
            </w:r>
          </w:p>
          <w:p w14:paraId="0CEBDD9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tinuation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no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irst dynamics run</w:t>
            </w:r>
          </w:p>
          <w:p w14:paraId="4FA1052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straint_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algorithm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holonomic constraints</w:t>
            </w:r>
          </w:p>
          <w:p w14:paraId="6F50A44D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straints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h-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bonds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onds involving H are constrained</w:t>
            </w:r>
          </w:p>
          <w:p w14:paraId="03BC221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it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uracy of LINCS</w:t>
            </w:r>
          </w:p>
          <w:p w14:paraId="6373EF5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ord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4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lso related to accuracy</w:t>
            </w:r>
          </w:p>
          <w:p w14:paraId="71B2D96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54AAEE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Nonbonded settings</w:t>
            </w:r>
          </w:p>
          <w:p w14:paraId="4D251BE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utoff-scheme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ffered neighbor searching</w:t>
            </w:r>
          </w:p>
          <w:p w14:paraId="23AC3F1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2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</w:p>
          <w:p w14:paraId="21FE1F5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electrostatic cutoff (in nm)</w:t>
            </w:r>
          </w:p>
          <w:p w14:paraId="2D05245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van der Waals cutoff (in nm)</w:t>
            </w:r>
          </w:p>
          <w:p w14:paraId="395038B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nerPre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cheme</w:t>
            </w:r>
          </w:p>
          <w:p w14:paraId="559C517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8ED462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71A9016F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PME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article Mesh Ewald for long-range electrostatics</w:t>
            </w:r>
          </w:p>
          <w:p w14:paraId="7BA8F32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4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cubic interpolation</w:t>
            </w:r>
          </w:p>
          <w:p w14:paraId="1B85653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0.16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rid spacing for FFT</w:t>
            </w:r>
          </w:p>
          <w:p w14:paraId="678858B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4C0B36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Temperature coupling is on</w:t>
            </w:r>
          </w:p>
          <w:p w14:paraId="1FB0775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oup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V-rescale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odified Berendsen thermostat</w:t>
            </w:r>
          </w:p>
          <w:p w14:paraId="4FDE887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-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>ОКМ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T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wo coupling groups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–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more accurate</w:t>
            </w:r>
          </w:p>
          <w:p w14:paraId="2725100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au_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0.1 0.1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53E3854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ef_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300 3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reference temperature, one for each group, in K</w:t>
            </w:r>
          </w:p>
          <w:p w14:paraId="5A7CADE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C27C70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ressure coupling is off</w:t>
            </w:r>
          </w:p>
          <w:p w14:paraId="1D0BA1D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coup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no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no pressure coupling in NVT</w:t>
            </w:r>
          </w:p>
          <w:p w14:paraId="624CEC2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3C0C8AB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eriodic boundary conditions</w:t>
            </w:r>
          </w:p>
          <w:p w14:paraId="483202D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xyz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3-D PBC</w:t>
            </w:r>
          </w:p>
          <w:p w14:paraId="41A4D29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B2EEF4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group(s) for center of mass motion removal</w:t>
            </w:r>
          </w:p>
          <w:p w14:paraId="029F22A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comm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00</w:t>
            </w:r>
          </w:p>
          <w:p w14:paraId="2E015E2D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= 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>ОКМ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T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</w:p>
          <w:p w14:paraId="0586A15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18E871E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Velocity generation</w:t>
            </w:r>
          </w:p>
          <w:p w14:paraId="286688F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ve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yes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ssign velocities from Maxwell distribution</w:t>
            </w:r>
          </w:p>
          <w:p w14:paraId="00A0D0E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temp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3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emperature for Maxwell distribution</w:t>
            </w:r>
          </w:p>
          <w:p w14:paraId="347B2D1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seed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-1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enerate a random seed</w:t>
            </w:r>
          </w:p>
          <w:p w14:paraId="747CEEBE" w14:textId="77777777" w:rsidR="00EB0CE1" w:rsidRDefault="00EB0CE1" w:rsidP="009E2679">
            <w:pPr>
              <w:rPr>
                <w:lang w:val="en-US" w:eastAsia="ru-RU"/>
              </w:rPr>
            </w:pPr>
          </w:p>
        </w:tc>
      </w:tr>
    </w:tbl>
    <w:p w14:paraId="63B733A0" w14:textId="77777777" w:rsidR="00EB0CE1" w:rsidRDefault="00EB0CE1" w:rsidP="00EB0CE1">
      <w:pPr>
        <w:rPr>
          <w:lang w:val="en-US" w:eastAsia="ru-RU"/>
        </w:rPr>
      </w:pPr>
    </w:p>
    <w:p w14:paraId="064475F1" w14:textId="77777777" w:rsidR="00EB0CE1" w:rsidRDefault="00EB0CE1" w:rsidP="00EB0CE1">
      <w:pPr>
        <w:rPr>
          <w:lang w:val="en-US" w:eastAsia="ru-RU"/>
        </w:rPr>
      </w:pPr>
    </w:p>
    <w:p w14:paraId="0B6D58D9" w14:textId="77777777" w:rsidR="00EB0CE1" w:rsidRPr="00370121" w:rsidRDefault="00EB0CE1" w:rsidP="00EB0CE1">
      <w:pPr>
        <w:rPr>
          <w:lang w:val="en-US" w:eastAsia="ru-RU"/>
        </w:rPr>
      </w:pPr>
    </w:p>
    <w:p w14:paraId="7CF63C71" w14:textId="47A076F0" w:rsidR="00EB0CE1" w:rsidRPr="00D173DF" w:rsidRDefault="00EB0CE1" w:rsidP="00EB0CE1">
      <w:pPr>
        <w:pStyle w:val="af2"/>
      </w:pPr>
      <w:r>
        <w:lastRenderedPageBreak/>
        <w:t xml:space="preserve">Таблица </w:t>
      </w:r>
      <w:fldSimple w:instr=" SEQ Таблица \* ARABIC ">
        <w:r w:rsidR="004B1597">
          <w:rPr>
            <w:noProof/>
          </w:rPr>
          <w:t>15</w:t>
        </w:r>
      </w:fldSimple>
      <w:r>
        <w:rPr>
          <w:noProof/>
        </w:rPr>
        <w:t xml:space="preserve"> – </w:t>
      </w:r>
      <w:r>
        <w:t xml:space="preserve">Параметры для стадии </w:t>
      </w:r>
      <w:proofErr w:type="spellStart"/>
      <w:r>
        <w:rPr>
          <w:lang w:val="en-US"/>
        </w:rPr>
        <w:t>np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EB0CE1" w:rsidRPr="005111CE" w14:paraId="1E7782F5" w14:textId="77777777" w:rsidTr="009E2679">
        <w:trPr>
          <w:cantSplit/>
        </w:trPr>
        <w:tc>
          <w:tcPr>
            <w:tcW w:w="11188" w:type="dxa"/>
          </w:tcPr>
          <w:p w14:paraId="0D79C36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134AD03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integrator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md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leap-frog integrator</w:t>
            </w:r>
          </w:p>
          <w:p w14:paraId="3821A5F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300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1 * 1000 * 10 = 1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7DE9D1F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0.00001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1 fs</w:t>
            </w:r>
          </w:p>
          <w:p w14:paraId="0E2908FD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74A88F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6175F26D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file by specifying</w:t>
            </w:r>
          </w:p>
          <w:p w14:paraId="04E2395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,</w:t>
            </w:r>
          </w:p>
          <w:p w14:paraId="75BF384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</w:p>
          <w:p w14:paraId="43DE6B3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1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energi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6C4B13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pdate log file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2D0663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compressed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compressed coordinat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FED81B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System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the whole system</w:t>
            </w:r>
          </w:p>
          <w:p w14:paraId="2596963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1D0C833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041264F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tinuation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ye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starting after NVT</w:t>
            </w:r>
          </w:p>
          <w:p w14:paraId="50B73F7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algorithm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holonomic constraints</w:t>
            </w:r>
          </w:p>
          <w:p w14:paraId="210B019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h-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bond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onds involving H are constrained</w:t>
            </w:r>
          </w:p>
          <w:p w14:paraId="3E47CDC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uracy of LINCS</w:t>
            </w:r>
          </w:p>
          <w:p w14:paraId="63AE045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lso related to accuracy</w:t>
            </w:r>
          </w:p>
          <w:p w14:paraId="25E853A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CDEA27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Nonbonded settings</w:t>
            </w:r>
          </w:p>
          <w:p w14:paraId="640B4C7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utoff-scheme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ffered neighbor searching</w:t>
            </w:r>
          </w:p>
          <w:p w14:paraId="2080D1D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2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08FED47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electrostatic cutoff (in nm)</w:t>
            </w:r>
          </w:p>
          <w:p w14:paraId="332984E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van der Waals cutoff (in nm)</w:t>
            </w:r>
          </w:p>
          <w:p w14:paraId="5ADCDAE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EnerPre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65C5A35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A18CE0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54A5831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PME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article Mesh Ewald for long-range electrostatics</w:t>
            </w:r>
          </w:p>
          <w:p w14:paraId="6CA2F64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3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cubic interpolation</w:t>
            </w:r>
          </w:p>
          <w:p w14:paraId="42CFC5D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0.16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grid spacing for FFT</w:t>
            </w:r>
          </w:p>
          <w:p w14:paraId="37E6535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1A177F2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275D98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V-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scale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modified Berendsen thermostat</w:t>
            </w:r>
          </w:p>
          <w:p w14:paraId="4E25F7A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ОКМ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wo coupling group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–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more accurate</w:t>
            </w:r>
          </w:p>
          <w:p w14:paraId="219A16E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.1 0.1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2F6CC0C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300 3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temperature, one for each group, in K</w:t>
            </w:r>
          </w:p>
          <w:p w14:paraId="7A2D7D7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E334E3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514D7ED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arrinello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Rahman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ressure coupling on in NPT</w:t>
            </w:r>
          </w:p>
          <w:p w14:paraId="25088BB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isotropic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niform scaling of box vectors</w:t>
            </w:r>
          </w:p>
          <w:p w14:paraId="53E41A5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2.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70D3139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1.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pressure, in bar</w:t>
            </w:r>
          </w:p>
          <w:p w14:paraId="6CA319C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.5e-5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isothermal compressibility of water, bar^-1</w:t>
            </w:r>
          </w:p>
          <w:p w14:paraId="4820379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coord_scaling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com</w:t>
            </w:r>
          </w:p>
          <w:p w14:paraId="1700748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783BB3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63B0C6E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xyz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3-D PBC</w:t>
            </w:r>
          </w:p>
          <w:p w14:paraId="0FCA603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1D8B8A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522FABE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</w:t>
            </w:r>
          </w:p>
          <w:p w14:paraId="09E2148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ОКМ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</w:p>
          <w:p w14:paraId="413A82E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CBD3F3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032F3CF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no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Velocity generation is off</w:t>
            </w:r>
          </w:p>
          <w:p w14:paraId="464349EA" w14:textId="77777777" w:rsidR="00EB0CE1" w:rsidRDefault="00EB0CE1" w:rsidP="009E2679">
            <w:pPr>
              <w:pStyle w:val="a3"/>
              <w:rPr>
                <w:lang w:val="en-US"/>
              </w:rPr>
            </w:pPr>
          </w:p>
        </w:tc>
      </w:tr>
    </w:tbl>
    <w:p w14:paraId="69E7BF87" w14:textId="77777777" w:rsidR="00EB0CE1" w:rsidRPr="000D08D2" w:rsidRDefault="00EB0CE1" w:rsidP="00EB0CE1">
      <w:pPr>
        <w:pStyle w:val="a3"/>
        <w:rPr>
          <w:lang w:val="en-US"/>
        </w:rPr>
      </w:pPr>
    </w:p>
    <w:p w14:paraId="7AAB85AA" w14:textId="058B092D" w:rsidR="00EB0CE1" w:rsidRPr="00B33633" w:rsidRDefault="00EB0CE1" w:rsidP="00EB0CE1">
      <w:pPr>
        <w:pStyle w:val="af2"/>
      </w:pPr>
      <w:r>
        <w:lastRenderedPageBreak/>
        <w:t xml:space="preserve">Таблица </w:t>
      </w:r>
      <w:fldSimple w:instr=" SEQ Таблица \* ARABIC ">
        <w:r w:rsidR="004B1597">
          <w:rPr>
            <w:noProof/>
          </w:rPr>
          <w:t>16</w:t>
        </w:r>
      </w:fldSimple>
      <w:r>
        <w:rPr>
          <w:noProof/>
        </w:rPr>
        <w:t xml:space="preserve"> – </w:t>
      </w:r>
      <w:r>
        <w:t>Параметры для стадии продуктового расчета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EB0CE1" w:rsidRPr="00666DE9" w14:paraId="44D717EE" w14:textId="77777777" w:rsidTr="009E2679">
        <w:trPr>
          <w:cantSplit/>
        </w:trPr>
        <w:tc>
          <w:tcPr>
            <w:tcW w:w="11188" w:type="dxa"/>
          </w:tcPr>
          <w:p w14:paraId="2133D2F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5C31A35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integrator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md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leap-frog integrator</w:t>
            </w:r>
          </w:p>
          <w:p w14:paraId="7754881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200000</w:t>
            </w:r>
          </w:p>
          <w:p w14:paraId="00F4BBE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0.002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 fs</w:t>
            </w:r>
          </w:p>
          <w:p w14:paraId="47D8A07F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C92085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695705F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file by specifying</w:t>
            </w:r>
          </w:p>
          <w:p w14:paraId="4A8CA11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,</w:t>
            </w:r>
          </w:p>
          <w:p w14:paraId="100C7FF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</w:p>
          <w:p w14:paraId="4A96F33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1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energi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1BFC4FF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pdate log file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994237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compressed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compressed coordinat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321BF0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System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the whole system</w:t>
            </w:r>
          </w:p>
          <w:p w14:paraId="40A998B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4553F73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414041A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tinuation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ye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starting after NPT</w:t>
            </w:r>
          </w:p>
          <w:p w14:paraId="5922F4B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algorithm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holonomic constraints</w:t>
            </w:r>
          </w:p>
          <w:p w14:paraId="2D11E20D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h-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bond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onds involving H are constrained</w:t>
            </w:r>
          </w:p>
          <w:p w14:paraId="2219C59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uracy of LINCS</w:t>
            </w:r>
          </w:p>
          <w:p w14:paraId="51BE2CE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lso related to accuracy</w:t>
            </w:r>
          </w:p>
          <w:p w14:paraId="07CCE40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A55633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;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eighborsearching</w:t>
            </w:r>
            <w:proofErr w:type="spellEnd"/>
          </w:p>
          <w:p w14:paraId="18CB4FE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utoff-scheme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ffered neighbor searching</w:t>
            </w:r>
          </w:p>
          <w:p w14:paraId="4AC5297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2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08D5485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electrostatic cutoff (in nm)</w:t>
            </w:r>
          </w:p>
          <w:p w14:paraId="7945510D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van der Waals cutoff (in nm)</w:t>
            </w:r>
          </w:p>
          <w:p w14:paraId="73434DF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811F7E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645F712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PME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article Mesh Ewald for long-range electrostatics</w:t>
            </w:r>
          </w:p>
          <w:p w14:paraId="3C845C6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cubic interpolation</w:t>
            </w:r>
          </w:p>
          <w:p w14:paraId="3CD9AB9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0.16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grid spacing for FFT</w:t>
            </w:r>
          </w:p>
          <w:p w14:paraId="0598A75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4C583BC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6FFAEBB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V-rescale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modified Berendsen thermostat</w:t>
            </w:r>
          </w:p>
          <w:p w14:paraId="083250F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ОКМ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wo coupling group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–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more accurate</w:t>
            </w:r>
          </w:p>
          <w:p w14:paraId="0D59845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.1 0.1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E36478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300 3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temperature, one for each group, in K</w:t>
            </w:r>
          </w:p>
          <w:p w14:paraId="43621A8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5A0476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10E0AB5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arrinello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Rahman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ressure coupling on in NPT</w:t>
            </w:r>
          </w:p>
          <w:p w14:paraId="1618F4E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isotropic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niform scaling of box vectors</w:t>
            </w:r>
          </w:p>
          <w:p w14:paraId="5679124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2.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7DBEC9A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1.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pressure, in bar</w:t>
            </w:r>
          </w:p>
          <w:p w14:paraId="1B4B6E7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.5e-5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isothermal compressibility of water, bar^-1</w:t>
            </w:r>
          </w:p>
          <w:p w14:paraId="37DA119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43E0B9F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1F4A63B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xyz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3-D PBC</w:t>
            </w:r>
          </w:p>
          <w:p w14:paraId="03DF2A9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3707EB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Dispersion correction</w:t>
            </w:r>
          </w:p>
          <w:p w14:paraId="2DB96F3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EnerPre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3DEBA6A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14655E8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0FE8900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no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Velocity generation is off</w:t>
            </w:r>
          </w:p>
          <w:p w14:paraId="67E92ED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7B7861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56A0D85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</w:t>
            </w:r>
          </w:p>
          <w:p w14:paraId="7399026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ОКМ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</w:p>
          <w:p w14:paraId="4FFD55F2" w14:textId="77777777" w:rsidR="00EB0CE1" w:rsidRPr="00C901D6" w:rsidRDefault="00EB0CE1" w:rsidP="009E2679">
            <w:pPr>
              <w:pStyle w:val="a3"/>
              <w:rPr>
                <w:sz w:val="18"/>
                <w:szCs w:val="18"/>
                <w:lang w:val="en-US"/>
              </w:rPr>
            </w:pPr>
          </w:p>
        </w:tc>
      </w:tr>
    </w:tbl>
    <w:p w14:paraId="3FC0368E" w14:textId="77777777" w:rsidR="00901DB2" w:rsidRPr="00901DB2" w:rsidRDefault="00901DB2" w:rsidP="00485526">
      <w:pPr>
        <w:pStyle w:val="a3"/>
        <w:ind w:firstLine="0"/>
      </w:pPr>
    </w:p>
    <w:sectPr w:rsidR="00901DB2" w:rsidRPr="00901DB2" w:rsidSect="008B7097">
      <w:footerReference w:type="default" r:id="rId86"/>
      <w:pgSz w:w="11906" w:h="16838"/>
      <w:pgMar w:top="1135" w:right="849" w:bottom="2127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22" w:author="HOME" w:date="2024-06-01T00:17:00Z" w:initials="H">
    <w:p w14:paraId="3CDCE394" w14:textId="5CF4E052" w:rsidR="003E5A11" w:rsidRDefault="003E5A11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24" w:author="HOME" w:date="2024-06-01T00:26:00Z" w:initials="H">
    <w:p w14:paraId="41801882" w14:textId="43DBDF6D" w:rsidR="003E5A11" w:rsidRDefault="003E5A11">
      <w:pPr>
        <w:pStyle w:val="af7"/>
      </w:pPr>
      <w:r>
        <w:rPr>
          <w:rStyle w:val="af6"/>
        </w:rPr>
        <w:annotationRef/>
      </w:r>
      <w:r>
        <w:t>добавление</w:t>
      </w:r>
    </w:p>
  </w:comment>
  <w:comment w:id="49" w:author="STRANGER" w:date="2024-05-31T08:25:00Z" w:initials="S">
    <w:p w14:paraId="473E51ED" w14:textId="3D03DAB1" w:rsidR="003E5A11" w:rsidRDefault="003E5A11">
      <w:pPr>
        <w:pStyle w:val="af7"/>
      </w:pPr>
      <w:r>
        <w:rPr>
          <w:rStyle w:val="af6"/>
        </w:rPr>
        <w:annotationRef/>
      </w:r>
      <w:r>
        <w:t>консультация</w:t>
      </w:r>
    </w:p>
  </w:comment>
  <w:comment w:id="114" w:author="HOME" w:date="2024-06-01T21:00:00Z" w:initials="H">
    <w:p w14:paraId="09034310" w14:textId="276F682F" w:rsidR="003E5A11" w:rsidRDefault="003E5A11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145" w:author="HOME" w:date="2024-06-01T06:19:00Z" w:initials="H">
    <w:p w14:paraId="3E59EB1E" w14:textId="6219D1C2" w:rsidR="003E5A11" w:rsidRPr="00C372A0" w:rsidRDefault="003E5A11">
      <w:pPr>
        <w:pStyle w:val="af7"/>
      </w:pPr>
      <w:r>
        <w:rPr>
          <w:rStyle w:val="af6"/>
        </w:rPr>
        <w:annotationRef/>
      </w:r>
      <w:r>
        <w:t>удалить</w:t>
      </w:r>
    </w:p>
  </w:comment>
  <w:comment w:id="154" w:author="HOME" w:date="2024-06-02T03:04:00Z" w:initials="H">
    <w:p w14:paraId="1769DC50" w14:textId="4DA1AAE3" w:rsidR="003E5A11" w:rsidRDefault="003E5A11">
      <w:pPr>
        <w:pStyle w:val="af7"/>
      </w:pPr>
      <w:r>
        <w:rPr>
          <w:rStyle w:val="af6"/>
        </w:rPr>
        <w:annotationRef/>
      </w:r>
      <w:r>
        <w:t>добавить какие амины и хиноны были</w:t>
      </w:r>
    </w:p>
  </w:comment>
  <w:comment w:id="161" w:author="HOME" w:date="2024-06-02T04:56:00Z" w:initials="H">
    <w:p w14:paraId="78556F66" w14:textId="2C816004" w:rsidR="003E5A11" w:rsidRDefault="003E5A11">
      <w:pPr>
        <w:pStyle w:val="af7"/>
      </w:pPr>
      <w:r>
        <w:rPr>
          <w:rStyle w:val="af6"/>
        </w:rPr>
        <w:annotationRef/>
      </w:r>
      <w:r>
        <w:t>все поправил</w:t>
      </w:r>
    </w:p>
  </w:comment>
  <w:comment w:id="164" w:author="HOME" w:date="2024-06-02T04:43:00Z" w:initials="H">
    <w:p w14:paraId="7E909682" w14:textId="49B019AF" w:rsidR="003E5A11" w:rsidRDefault="003E5A11">
      <w:pPr>
        <w:pStyle w:val="af7"/>
      </w:pPr>
      <w:r>
        <w:rPr>
          <w:rStyle w:val="af6"/>
        </w:rPr>
        <w:annotationRef/>
      </w:r>
      <w:r>
        <w:t>знак препинания</w:t>
      </w:r>
    </w:p>
  </w:comment>
  <w:comment w:id="176" w:author="HOME" w:date="2024-06-02T03:51:00Z" w:initials="H">
    <w:p w14:paraId="143933DB" w14:textId="0BA3726E" w:rsidR="003E5A11" w:rsidRDefault="003E5A11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179" w:author="HOME" w:date="2024-06-01T06:19:00Z" w:initials="H">
    <w:p w14:paraId="1390EB60" w14:textId="19477A9E" w:rsidR="003E5A11" w:rsidRDefault="003E5A11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182" w:author="HOME" w:date="2024-06-01T06:19:00Z" w:initials="H">
    <w:p w14:paraId="6637B33F" w14:textId="62D22AB5" w:rsidR="003E5A11" w:rsidRDefault="003E5A11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185" w:author="HOME" w:date="2024-06-01T06:19:00Z" w:initials="H">
    <w:p w14:paraId="33BD4D80" w14:textId="799A2141" w:rsidR="003E5A11" w:rsidRDefault="003E5A11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187" w:author="HOME" w:date="2024-06-01T06:19:00Z" w:initials="H">
    <w:p w14:paraId="28FAB114" w14:textId="7E53384C" w:rsidR="003E5A11" w:rsidRDefault="003E5A11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286" w:author="HOME" w:date="2023-05-27T23:19:00Z" w:initials="H">
    <w:p w14:paraId="1034BE59" w14:textId="77777777" w:rsidR="003E5A11" w:rsidRDefault="003E5A11" w:rsidP="00901DB2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3CDCE394" w15:done="0"/>
  <w15:commentEx w15:paraId="41801882" w15:done="0"/>
  <w15:commentEx w15:paraId="473E51ED" w15:done="0"/>
  <w15:commentEx w15:paraId="09034310" w15:done="0"/>
  <w15:commentEx w15:paraId="3E59EB1E" w15:done="0"/>
  <w15:commentEx w15:paraId="1769DC50" w15:done="0"/>
  <w15:commentEx w15:paraId="78556F66" w15:done="0"/>
  <w15:commentEx w15:paraId="7E909682" w15:done="0"/>
  <w15:commentEx w15:paraId="143933DB" w15:done="0"/>
  <w15:commentEx w15:paraId="1390EB60" w15:done="0"/>
  <w15:commentEx w15:paraId="6637B33F" w15:done="0"/>
  <w15:commentEx w15:paraId="33BD4D80" w15:done="0"/>
  <w15:commentEx w15:paraId="28FAB114" w15:done="0"/>
  <w15:commentEx w15:paraId="1034BE59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A04E721" w16cex:dateUtc="2024-05-31T21:17:00Z"/>
  <w16cex:commentExtensible w16cex:durableId="2A04E92E" w16cex:dateUtc="2024-05-31T21:26:00Z"/>
  <w16cex:commentExtensible w16cex:durableId="2A060A83" w16cex:dateUtc="2024-06-01T18:00:00Z"/>
  <w16cex:commentExtensible w16cex:durableId="2A053BE3" w16cex:dateUtc="2024-06-01T03:19:00Z"/>
  <w16cex:commentExtensible w16cex:durableId="2A065FA7" w16cex:dateUtc="2024-06-02T00:04:00Z"/>
  <w16cex:commentExtensible w16cex:durableId="2A0679FB" w16cex:dateUtc="2024-06-02T01:56:00Z"/>
  <w16cex:commentExtensible w16cex:durableId="2A0676E5" w16cex:dateUtc="2024-06-02T01:43:00Z"/>
  <w16cex:commentExtensible w16cex:durableId="2A066AD1" w16cex:dateUtc="2024-06-02T00:51:00Z"/>
  <w16cex:commentExtensible w16cex:durableId="2A053BFA" w16cex:dateUtc="2024-06-01T03:19:00Z"/>
  <w16cex:commentExtensible w16cex:durableId="2A053BFE" w16cex:dateUtc="2024-06-01T03:19:00Z"/>
  <w16cex:commentExtensible w16cex:durableId="2A053C03" w16cex:dateUtc="2024-06-01T03:19:00Z"/>
  <w16cex:commentExtensible w16cex:durableId="2A053C08" w16cex:dateUtc="2024-06-01T03:19:00Z"/>
  <w16cex:commentExtensible w16cex:durableId="281D0E76" w16cex:dateUtc="2023-05-27T20:1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3CDCE394" w16cid:durableId="2A04E721"/>
  <w16cid:commentId w16cid:paraId="41801882" w16cid:durableId="2A04E92E"/>
  <w16cid:commentId w16cid:paraId="473E51ED" w16cid:durableId="2A040808"/>
  <w16cid:commentId w16cid:paraId="09034310" w16cid:durableId="2A060A83"/>
  <w16cid:commentId w16cid:paraId="3E59EB1E" w16cid:durableId="2A053BE3"/>
  <w16cid:commentId w16cid:paraId="1769DC50" w16cid:durableId="2A065FA7"/>
  <w16cid:commentId w16cid:paraId="78556F66" w16cid:durableId="2A0679FB"/>
  <w16cid:commentId w16cid:paraId="7E909682" w16cid:durableId="2A0676E5"/>
  <w16cid:commentId w16cid:paraId="143933DB" w16cid:durableId="2A066AD1"/>
  <w16cid:commentId w16cid:paraId="1390EB60" w16cid:durableId="2A053BFA"/>
  <w16cid:commentId w16cid:paraId="6637B33F" w16cid:durableId="2A053BFE"/>
  <w16cid:commentId w16cid:paraId="33BD4D80" w16cid:durableId="2A053C03"/>
  <w16cid:commentId w16cid:paraId="28FAB114" w16cid:durableId="2A053C08"/>
  <w16cid:commentId w16cid:paraId="1034BE59" w16cid:durableId="281D0E76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B7D9102" w14:textId="77777777" w:rsidR="00FD5437" w:rsidRDefault="00FD5437" w:rsidP="00CD7465">
      <w:pPr>
        <w:spacing w:after="0" w:line="240" w:lineRule="auto"/>
      </w:pPr>
      <w:r>
        <w:separator/>
      </w:r>
    </w:p>
  </w:endnote>
  <w:endnote w:type="continuationSeparator" w:id="0">
    <w:p w14:paraId="446EC134" w14:textId="77777777" w:rsidR="00FD5437" w:rsidRDefault="00FD5437" w:rsidP="00CD74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112976968"/>
      <w:docPartObj>
        <w:docPartGallery w:val="Page Numbers (Bottom of Page)"/>
        <w:docPartUnique/>
      </w:docPartObj>
    </w:sdtPr>
    <w:sdtContent>
      <w:p w14:paraId="168663CC" w14:textId="2DDBA851" w:rsidR="003E5A11" w:rsidRDefault="003E5A11">
        <w:pPr>
          <w:pStyle w:val="affffff1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8F55467" w14:textId="77777777" w:rsidR="003E5A11" w:rsidRDefault="003E5A11">
    <w:pPr>
      <w:pStyle w:val="afffff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CF9FAD5" w14:textId="77777777" w:rsidR="00FD5437" w:rsidRDefault="00FD5437" w:rsidP="00CD7465">
      <w:pPr>
        <w:spacing w:after="0" w:line="240" w:lineRule="auto"/>
      </w:pPr>
      <w:r>
        <w:separator/>
      </w:r>
    </w:p>
  </w:footnote>
  <w:footnote w:type="continuationSeparator" w:id="0">
    <w:p w14:paraId="57EEBD28" w14:textId="77777777" w:rsidR="00FD5437" w:rsidRDefault="00FD5437" w:rsidP="00CD746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634"/>
        </w:tabs>
        <w:ind w:left="1634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66E3A07"/>
    <w:multiLevelType w:val="hybridMultilevel"/>
    <w:tmpl w:val="D37E0EA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17CC209B"/>
    <w:multiLevelType w:val="hybridMultilevel"/>
    <w:tmpl w:val="4934CF8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381BB8"/>
    <w:multiLevelType w:val="hybridMultilevel"/>
    <w:tmpl w:val="3B90620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2BC26577"/>
    <w:multiLevelType w:val="multilevel"/>
    <w:tmpl w:val="45BA8828"/>
    <w:lvl w:ilvl="0">
      <w:start w:val="1"/>
      <w:numFmt w:val="russianUpp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6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293BAE"/>
    <w:multiLevelType w:val="hybridMultilevel"/>
    <w:tmpl w:val="943AEAA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21" w15:restartNumberingAfterBreak="0">
    <w:nsid w:val="57410E26"/>
    <w:multiLevelType w:val="hybridMultilevel"/>
    <w:tmpl w:val="C56A06A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1103CCF"/>
    <w:multiLevelType w:val="multilevel"/>
    <w:tmpl w:val="EAA8EE0A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42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25"/>
  </w:num>
  <w:num w:numId="2">
    <w:abstractNumId w:val="13"/>
  </w:num>
  <w:num w:numId="3">
    <w:abstractNumId w:val="18"/>
  </w:num>
  <w:num w:numId="4">
    <w:abstractNumId w:val="20"/>
  </w:num>
  <w:num w:numId="5">
    <w:abstractNumId w:val="16"/>
  </w:num>
  <w:num w:numId="6">
    <w:abstractNumId w:val="23"/>
  </w:num>
  <w:num w:numId="7">
    <w:abstractNumId w:val="22"/>
  </w:num>
  <w:num w:numId="8">
    <w:abstractNumId w:val="24"/>
  </w:num>
  <w:num w:numId="9">
    <w:abstractNumId w:val="19"/>
  </w:num>
  <w:num w:numId="10">
    <w:abstractNumId w:val="0"/>
  </w:num>
  <w:num w:numId="11">
    <w:abstractNumId w:val="1"/>
  </w:num>
  <w:num w:numId="12">
    <w:abstractNumId w:val="2"/>
  </w:num>
  <w:num w:numId="13">
    <w:abstractNumId w:val="3"/>
  </w:num>
  <w:num w:numId="14">
    <w:abstractNumId w:val="4"/>
  </w:num>
  <w:num w:numId="15">
    <w:abstractNumId w:val="5"/>
  </w:num>
  <w:num w:numId="16">
    <w:abstractNumId w:val="6"/>
  </w:num>
  <w:num w:numId="17">
    <w:abstractNumId w:val="7"/>
  </w:num>
  <w:num w:numId="18">
    <w:abstractNumId w:val="8"/>
  </w:num>
  <w:num w:numId="19">
    <w:abstractNumId w:val="9"/>
  </w:num>
  <w:num w:numId="20">
    <w:abstractNumId w:val="15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4"/>
  </w:num>
  <w:num w:numId="2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7"/>
  </w:num>
  <w:num w:numId="36">
    <w:abstractNumId w:val="21"/>
  </w:num>
  <w:num w:numId="3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2"/>
  </w:num>
  <w:num w:numId="3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1"/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HOME">
    <w15:presenceInfo w15:providerId="None" w15:userId="HOME"/>
  </w15:person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defaultTabStop w:val="567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15D2"/>
    <w:rsid w:val="000066E8"/>
    <w:rsid w:val="0000738F"/>
    <w:rsid w:val="0001178A"/>
    <w:rsid w:val="0001450E"/>
    <w:rsid w:val="0001695F"/>
    <w:rsid w:val="00017355"/>
    <w:rsid w:val="00022356"/>
    <w:rsid w:val="00022E79"/>
    <w:rsid w:val="00023D58"/>
    <w:rsid w:val="0002558B"/>
    <w:rsid w:val="00025D16"/>
    <w:rsid w:val="0002676D"/>
    <w:rsid w:val="0003407D"/>
    <w:rsid w:val="0003468A"/>
    <w:rsid w:val="00035E6F"/>
    <w:rsid w:val="00036564"/>
    <w:rsid w:val="00037A0E"/>
    <w:rsid w:val="000454C9"/>
    <w:rsid w:val="000513A4"/>
    <w:rsid w:val="000523A5"/>
    <w:rsid w:val="00052B64"/>
    <w:rsid w:val="000534C7"/>
    <w:rsid w:val="000562D8"/>
    <w:rsid w:val="000623B5"/>
    <w:rsid w:val="000636AD"/>
    <w:rsid w:val="000637A8"/>
    <w:rsid w:val="00064F84"/>
    <w:rsid w:val="00065995"/>
    <w:rsid w:val="0006733D"/>
    <w:rsid w:val="00070091"/>
    <w:rsid w:val="000706F8"/>
    <w:rsid w:val="00070CB4"/>
    <w:rsid w:val="00070F4C"/>
    <w:rsid w:val="000721FB"/>
    <w:rsid w:val="00072C8E"/>
    <w:rsid w:val="0007591B"/>
    <w:rsid w:val="00076ADB"/>
    <w:rsid w:val="0008021A"/>
    <w:rsid w:val="00080E78"/>
    <w:rsid w:val="0008334A"/>
    <w:rsid w:val="0008355C"/>
    <w:rsid w:val="00083D4E"/>
    <w:rsid w:val="00084286"/>
    <w:rsid w:val="00084C50"/>
    <w:rsid w:val="00085433"/>
    <w:rsid w:val="000854F4"/>
    <w:rsid w:val="00085D05"/>
    <w:rsid w:val="00085FD0"/>
    <w:rsid w:val="00087BC9"/>
    <w:rsid w:val="00090C9C"/>
    <w:rsid w:val="00095FF8"/>
    <w:rsid w:val="00096012"/>
    <w:rsid w:val="000A6096"/>
    <w:rsid w:val="000A70BE"/>
    <w:rsid w:val="000A731B"/>
    <w:rsid w:val="000A762C"/>
    <w:rsid w:val="000B1FA6"/>
    <w:rsid w:val="000B558D"/>
    <w:rsid w:val="000B6B88"/>
    <w:rsid w:val="000B6BA7"/>
    <w:rsid w:val="000C0D12"/>
    <w:rsid w:val="000C1A5C"/>
    <w:rsid w:val="000C22E3"/>
    <w:rsid w:val="000C4096"/>
    <w:rsid w:val="000C6BDD"/>
    <w:rsid w:val="000D08D2"/>
    <w:rsid w:val="000D2246"/>
    <w:rsid w:val="000D4956"/>
    <w:rsid w:val="000D7F5B"/>
    <w:rsid w:val="000E1A1C"/>
    <w:rsid w:val="000E1E56"/>
    <w:rsid w:val="000E24DA"/>
    <w:rsid w:val="000E2856"/>
    <w:rsid w:val="000E29C9"/>
    <w:rsid w:val="000E3899"/>
    <w:rsid w:val="000F0A48"/>
    <w:rsid w:val="000F0C2C"/>
    <w:rsid w:val="000F3DBA"/>
    <w:rsid w:val="000F4513"/>
    <w:rsid w:val="000F7983"/>
    <w:rsid w:val="000F7A86"/>
    <w:rsid w:val="0010016F"/>
    <w:rsid w:val="00100834"/>
    <w:rsid w:val="0010114C"/>
    <w:rsid w:val="001012C1"/>
    <w:rsid w:val="00103D2C"/>
    <w:rsid w:val="00103E54"/>
    <w:rsid w:val="00104AEB"/>
    <w:rsid w:val="00106AED"/>
    <w:rsid w:val="00107AC0"/>
    <w:rsid w:val="00113068"/>
    <w:rsid w:val="00113B46"/>
    <w:rsid w:val="001215F9"/>
    <w:rsid w:val="00121867"/>
    <w:rsid w:val="00122996"/>
    <w:rsid w:val="001248C7"/>
    <w:rsid w:val="00126AAA"/>
    <w:rsid w:val="00131ADE"/>
    <w:rsid w:val="00135E11"/>
    <w:rsid w:val="001400C8"/>
    <w:rsid w:val="001420AE"/>
    <w:rsid w:val="00142340"/>
    <w:rsid w:val="00147DB5"/>
    <w:rsid w:val="0015157D"/>
    <w:rsid w:val="00151AE6"/>
    <w:rsid w:val="001546B8"/>
    <w:rsid w:val="0015511F"/>
    <w:rsid w:val="00155AD0"/>
    <w:rsid w:val="00160789"/>
    <w:rsid w:val="00162479"/>
    <w:rsid w:val="00162A7F"/>
    <w:rsid w:val="0016359E"/>
    <w:rsid w:val="0016460D"/>
    <w:rsid w:val="001654FE"/>
    <w:rsid w:val="00167066"/>
    <w:rsid w:val="001706B1"/>
    <w:rsid w:val="00172B90"/>
    <w:rsid w:val="0017302D"/>
    <w:rsid w:val="001754AB"/>
    <w:rsid w:val="001771C7"/>
    <w:rsid w:val="0018078D"/>
    <w:rsid w:val="00181538"/>
    <w:rsid w:val="001817C8"/>
    <w:rsid w:val="00182F8F"/>
    <w:rsid w:val="001830AD"/>
    <w:rsid w:val="00185797"/>
    <w:rsid w:val="00186BFC"/>
    <w:rsid w:val="00186D61"/>
    <w:rsid w:val="00187311"/>
    <w:rsid w:val="001954ED"/>
    <w:rsid w:val="001A1588"/>
    <w:rsid w:val="001A6B61"/>
    <w:rsid w:val="001A77C5"/>
    <w:rsid w:val="001A7A4E"/>
    <w:rsid w:val="001B0A1E"/>
    <w:rsid w:val="001B1CB0"/>
    <w:rsid w:val="001B4711"/>
    <w:rsid w:val="001B4AD1"/>
    <w:rsid w:val="001B5A6B"/>
    <w:rsid w:val="001B62F4"/>
    <w:rsid w:val="001C0AE9"/>
    <w:rsid w:val="001C245A"/>
    <w:rsid w:val="001C469D"/>
    <w:rsid w:val="001C49ED"/>
    <w:rsid w:val="001C5585"/>
    <w:rsid w:val="001C7937"/>
    <w:rsid w:val="001D20B7"/>
    <w:rsid w:val="001D3C1C"/>
    <w:rsid w:val="001E0951"/>
    <w:rsid w:val="001E1746"/>
    <w:rsid w:val="001E4241"/>
    <w:rsid w:val="001E4D15"/>
    <w:rsid w:val="001E6D54"/>
    <w:rsid w:val="00200CB7"/>
    <w:rsid w:val="0020113E"/>
    <w:rsid w:val="00204418"/>
    <w:rsid w:val="00204649"/>
    <w:rsid w:val="00211433"/>
    <w:rsid w:val="002114E5"/>
    <w:rsid w:val="00211D01"/>
    <w:rsid w:val="00214461"/>
    <w:rsid w:val="0021724F"/>
    <w:rsid w:val="00220D86"/>
    <w:rsid w:val="002213E8"/>
    <w:rsid w:val="002229F2"/>
    <w:rsid w:val="0022641C"/>
    <w:rsid w:val="00227EB8"/>
    <w:rsid w:val="00231DA0"/>
    <w:rsid w:val="00232FCE"/>
    <w:rsid w:val="00234B2E"/>
    <w:rsid w:val="002361F2"/>
    <w:rsid w:val="00241550"/>
    <w:rsid w:val="00245C4F"/>
    <w:rsid w:val="00250AF8"/>
    <w:rsid w:val="00250DA6"/>
    <w:rsid w:val="0025313C"/>
    <w:rsid w:val="00256F78"/>
    <w:rsid w:val="002612D7"/>
    <w:rsid w:val="00266885"/>
    <w:rsid w:val="002747E7"/>
    <w:rsid w:val="00275B28"/>
    <w:rsid w:val="0027668E"/>
    <w:rsid w:val="00280132"/>
    <w:rsid w:val="002819E0"/>
    <w:rsid w:val="002849D1"/>
    <w:rsid w:val="00284CD5"/>
    <w:rsid w:val="0029038E"/>
    <w:rsid w:val="00290E16"/>
    <w:rsid w:val="00291DAF"/>
    <w:rsid w:val="0029372A"/>
    <w:rsid w:val="0029373B"/>
    <w:rsid w:val="002A575C"/>
    <w:rsid w:val="002B0EB4"/>
    <w:rsid w:val="002B2A8D"/>
    <w:rsid w:val="002B35F8"/>
    <w:rsid w:val="002B7935"/>
    <w:rsid w:val="002B7AC8"/>
    <w:rsid w:val="002C0C5B"/>
    <w:rsid w:val="002C1F50"/>
    <w:rsid w:val="002C2036"/>
    <w:rsid w:val="002C3C33"/>
    <w:rsid w:val="002C3F1F"/>
    <w:rsid w:val="002C5F6D"/>
    <w:rsid w:val="002C62AC"/>
    <w:rsid w:val="002C6C39"/>
    <w:rsid w:val="002D0C09"/>
    <w:rsid w:val="002D16A1"/>
    <w:rsid w:val="002D22E4"/>
    <w:rsid w:val="002D692F"/>
    <w:rsid w:val="002E01F3"/>
    <w:rsid w:val="002E21B9"/>
    <w:rsid w:val="002E2367"/>
    <w:rsid w:val="002E23F5"/>
    <w:rsid w:val="002E4B12"/>
    <w:rsid w:val="002E50FC"/>
    <w:rsid w:val="002E537C"/>
    <w:rsid w:val="002E6B17"/>
    <w:rsid w:val="002F4324"/>
    <w:rsid w:val="002F7CCE"/>
    <w:rsid w:val="003007F1"/>
    <w:rsid w:val="003045B1"/>
    <w:rsid w:val="003045FD"/>
    <w:rsid w:val="00306628"/>
    <w:rsid w:val="00311F4A"/>
    <w:rsid w:val="00314CC9"/>
    <w:rsid w:val="00314D8B"/>
    <w:rsid w:val="00315B54"/>
    <w:rsid w:val="00316154"/>
    <w:rsid w:val="00321651"/>
    <w:rsid w:val="00322FE0"/>
    <w:rsid w:val="0032379B"/>
    <w:rsid w:val="0032689F"/>
    <w:rsid w:val="00330C10"/>
    <w:rsid w:val="0033117B"/>
    <w:rsid w:val="00333124"/>
    <w:rsid w:val="0033372E"/>
    <w:rsid w:val="00334ACA"/>
    <w:rsid w:val="00334BDC"/>
    <w:rsid w:val="003411EB"/>
    <w:rsid w:val="00342C00"/>
    <w:rsid w:val="00343C11"/>
    <w:rsid w:val="003465F2"/>
    <w:rsid w:val="003519C5"/>
    <w:rsid w:val="003556B8"/>
    <w:rsid w:val="003556CA"/>
    <w:rsid w:val="0035661D"/>
    <w:rsid w:val="00357AB0"/>
    <w:rsid w:val="0036021A"/>
    <w:rsid w:val="003624DA"/>
    <w:rsid w:val="00366548"/>
    <w:rsid w:val="00370121"/>
    <w:rsid w:val="003702EA"/>
    <w:rsid w:val="003704F2"/>
    <w:rsid w:val="003752A8"/>
    <w:rsid w:val="003813E5"/>
    <w:rsid w:val="00381DCD"/>
    <w:rsid w:val="00391860"/>
    <w:rsid w:val="003966C7"/>
    <w:rsid w:val="003A0102"/>
    <w:rsid w:val="003A1CEC"/>
    <w:rsid w:val="003A3775"/>
    <w:rsid w:val="003A4B3C"/>
    <w:rsid w:val="003A517F"/>
    <w:rsid w:val="003A7E4F"/>
    <w:rsid w:val="003B144A"/>
    <w:rsid w:val="003B19BF"/>
    <w:rsid w:val="003B43E3"/>
    <w:rsid w:val="003B5135"/>
    <w:rsid w:val="003B645E"/>
    <w:rsid w:val="003C3F4C"/>
    <w:rsid w:val="003C4B53"/>
    <w:rsid w:val="003C5138"/>
    <w:rsid w:val="003D0F4E"/>
    <w:rsid w:val="003D2F42"/>
    <w:rsid w:val="003D31AD"/>
    <w:rsid w:val="003D407A"/>
    <w:rsid w:val="003D4E61"/>
    <w:rsid w:val="003D712C"/>
    <w:rsid w:val="003E3078"/>
    <w:rsid w:val="003E3772"/>
    <w:rsid w:val="003E5A11"/>
    <w:rsid w:val="003E6BFA"/>
    <w:rsid w:val="003F2667"/>
    <w:rsid w:val="003F2C8A"/>
    <w:rsid w:val="003F32FE"/>
    <w:rsid w:val="003F3C44"/>
    <w:rsid w:val="003F681A"/>
    <w:rsid w:val="003F6AC6"/>
    <w:rsid w:val="00400D9A"/>
    <w:rsid w:val="004016A9"/>
    <w:rsid w:val="004021A3"/>
    <w:rsid w:val="00403E55"/>
    <w:rsid w:val="00404BF1"/>
    <w:rsid w:val="00407353"/>
    <w:rsid w:val="004107F4"/>
    <w:rsid w:val="004174C2"/>
    <w:rsid w:val="004178F0"/>
    <w:rsid w:val="00417E1D"/>
    <w:rsid w:val="004207B0"/>
    <w:rsid w:val="004227BD"/>
    <w:rsid w:val="00422E70"/>
    <w:rsid w:val="004251CB"/>
    <w:rsid w:val="00433823"/>
    <w:rsid w:val="004369C1"/>
    <w:rsid w:val="00440755"/>
    <w:rsid w:val="004416A8"/>
    <w:rsid w:val="00446081"/>
    <w:rsid w:val="00452571"/>
    <w:rsid w:val="0045602F"/>
    <w:rsid w:val="0045675B"/>
    <w:rsid w:val="00460810"/>
    <w:rsid w:val="00460EB9"/>
    <w:rsid w:val="0046282F"/>
    <w:rsid w:val="00464025"/>
    <w:rsid w:val="00465005"/>
    <w:rsid w:val="004668B1"/>
    <w:rsid w:val="004674C4"/>
    <w:rsid w:val="004675CE"/>
    <w:rsid w:val="00467FC2"/>
    <w:rsid w:val="00471089"/>
    <w:rsid w:val="004719C4"/>
    <w:rsid w:val="00472B9E"/>
    <w:rsid w:val="00482923"/>
    <w:rsid w:val="00482BAA"/>
    <w:rsid w:val="00482DC2"/>
    <w:rsid w:val="004851CE"/>
    <w:rsid w:val="00485526"/>
    <w:rsid w:val="00486E89"/>
    <w:rsid w:val="004907B2"/>
    <w:rsid w:val="00492734"/>
    <w:rsid w:val="0049596E"/>
    <w:rsid w:val="00496D26"/>
    <w:rsid w:val="004A2373"/>
    <w:rsid w:val="004A272E"/>
    <w:rsid w:val="004A2D79"/>
    <w:rsid w:val="004A4849"/>
    <w:rsid w:val="004A5B23"/>
    <w:rsid w:val="004B00CB"/>
    <w:rsid w:val="004B0346"/>
    <w:rsid w:val="004B1597"/>
    <w:rsid w:val="004B402E"/>
    <w:rsid w:val="004C154E"/>
    <w:rsid w:val="004C33A4"/>
    <w:rsid w:val="004C365F"/>
    <w:rsid w:val="004C6295"/>
    <w:rsid w:val="004D211F"/>
    <w:rsid w:val="004D2F06"/>
    <w:rsid w:val="004D4356"/>
    <w:rsid w:val="004E010E"/>
    <w:rsid w:val="004E1108"/>
    <w:rsid w:val="004E1B5F"/>
    <w:rsid w:val="004E231C"/>
    <w:rsid w:val="004E2653"/>
    <w:rsid w:val="004E5ACE"/>
    <w:rsid w:val="004E7BF7"/>
    <w:rsid w:val="004F0B36"/>
    <w:rsid w:val="004F230A"/>
    <w:rsid w:val="004F7FA5"/>
    <w:rsid w:val="005002C3"/>
    <w:rsid w:val="00500807"/>
    <w:rsid w:val="00502823"/>
    <w:rsid w:val="005034D0"/>
    <w:rsid w:val="005111CE"/>
    <w:rsid w:val="00512293"/>
    <w:rsid w:val="00512BE3"/>
    <w:rsid w:val="00512CF7"/>
    <w:rsid w:val="00513A12"/>
    <w:rsid w:val="00513A1E"/>
    <w:rsid w:val="0051439D"/>
    <w:rsid w:val="00514624"/>
    <w:rsid w:val="00515D8F"/>
    <w:rsid w:val="00516BBD"/>
    <w:rsid w:val="00516E8E"/>
    <w:rsid w:val="005170B8"/>
    <w:rsid w:val="005204A4"/>
    <w:rsid w:val="0052077A"/>
    <w:rsid w:val="00523277"/>
    <w:rsid w:val="00525941"/>
    <w:rsid w:val="00526438"/>
    <w:rsid w:val="005312C8"/>
    <w:rsid w:val="00534827"/>
    <w:rsid w:val="005355DE"/>
    <w:rsid w:val="005365E7"/>
    <w:rsid w:val="00545184"/>
    <w:rsid w:val="00545F72"/>
    <w:rsid w:val="005505BE"/>
    <w:rsid w:val="00552050"/>
    <w:rsid w:val="00554D2B"/>
    <w:rsid w:val="005559F4"/>
    <w:rsid w:val="005572B9"/>
    <w:rsid w:val="0055799F"/>
    <w:rsid w:val="00560B7B"/>
    <w:rsid w:val="00563EB7"/>
    <w:rsid w:val="005645FD"/>
    <w:rsid w:val="00564CBA"/>
    <w:rsid w:val="0056525F"/>
    <w:rsid w:val="00570453"/>
    <w:rsid w:val="005738B1"/>
    <w:rsid w:val="005756CC"/>
    <w:rsid w:val="00581503"/>
    <w:rsid w:val="0058650E"/>
    <w:rsid w:val="005869C0"/>
    <w:rsid w:val="005871BE"/>
    <w:rsid w:val="005924AF"/>
    <w:rsid w:val="00594269"/>
    <w:rsid w:val="005943F9"/>
    <w:rsid w:val="00594BC5"/>
    <w:rsid w:val="00594BDA"/>
    <w:rsid w:val="0059627F"/>
    <w:rsid w:val="005A1550"/>
    <w:rsid w:val="005A255D"/>
    <w:rsid w:val="005A4800"/>
    <w:rsid w:val="005B0524"/>
    <w:rsid w:val="005B2B32"/>
    <w:rsid w:val="005B3ADC"/>
    <w:rsid w:val="005B5CB4"/>
    <w:rsid w:val="005C1955"/>
    <w:rsid w:val="005C1961"/>
    <w:rsid w:val="005C2873"/>
    <w:rsid w:val="005D03FE"/>
    <w:rsid w:val="005D76ED"/>
    <w:rsid w:val="005E19F5"/>
    <w:rsid w:val="005E3914"/>
    <w:rsid w:val="005F03F8"/>
    <w:rsid w:val="005F20A6"/>
    <w:rsid w:val="005F2977"/>
    <w:rsid w:val="005F29AD"/>
    <w:rsid w:val="005F458C"/>
    <w:rsid w:val="0060053A"/>
    <w:rsid w:val="006018B5"/>
    <w:rsid w:val="00603512"/>
    <w:rsid w:val="006036D3"/>
    <w:rsid w:val="00605182"/>
    <w:rsid w:val="006104AB"/>
    <w:rsid w:val="00615955"/>
    <w:rsid w:val="00616CA1"/>
    <w:rsid w:val="00617E0E"/>
    <w:rsid w:val="0062091C"/>
    <w:rsid w:val="00622644"/>
    <w:rsid w:val="00622FE4"/>
    <w:rsid w:val="006247A7"/>
    <w:rsid w:val="00624837"/>
    <w:rsid w:val="00625DDD"/>
    <w:rsid w:val="00626BA5"/>
    <w:rsid w:val="006350EC"/>
    <w:rsid w:val="006355C1"/>
    <w:rsid w:val="00635E99"/>
    <w:rsid w:val="00640613"/>
    <w:rsid w:val="00641540"/>
    <w:rsid w:val="0064204E"/>
    <w:rsid w:val="00643638"/>
    <w:rsid w:val="006516FF"/>
    <w:rsid w:val="00652DE7"/>
    <w:rsid w:val="0065469E"/>
    <w:rsid w:val="00657781"/>
    <w:rsid w:val="00661455"/>
    <w:rsid w:val="00661BCA"/>
    <w:rsid w:val="00661C83"/>
    <w:rsid w:val="006639F2"/>
    <w:rsid w:val="00666DE9"/>
    <w:rsid w:val="00667D7C"/>
    <w:rsid w:val="00672989"/>
    <w:rsid w:val="00674BB7"/>
    <w:rsid w:val="006767B4"/>
    <w:rsid w:val="00676BD2"/>
    <w:rsid w:val="00677F71"/>
    <w:rsid w:val="00680DD5"/>
    <w:rsid w:val="0068115E"/>
    <w:rsid w:val="0068282A"/>
    <w:rsid w:val="00684106"/>
    <w:rsid w:val="00690237"/>
    <w:rsid w:val="006906C8"/>
    <w:rsid w:val="00690BF0"/>
    <w:rsid w:val="0069246C"/>
    <w:rsid w:val="00692F72"/>
    <w:rsid w:val="00693197"/>
    <w:rsid w:val="00694AE4"/>
    <w:rsid w:val="006A08A6"/>
    <w:rsid w:val="006A2E9C"/>
    <w:rsid w:val="006A670C"/>
    <w:rsid w:val="006A74F0"/>
    <w:rsid w:val="006B011C"/>
    <w:rsid w:val="006B298D"/>
    <w:rsid w:val="006B3795"/>
    <w:rsid w:val="006B4EA8"/>
    <w:rsid w:val="006B5619"/>
    <w:rsid w:val="006B5E8D"/>
    <w:rsid w:val="006B5F86"/>
    <w:rsid w:val="006C05B0"/>
    <w:rsid w:val="006C33A2"/>
    <w:rsid w:val="006D39F5"/>
    <w:rsid w:val="006D4D58"/>
    <w:rsid w:val="006D7776"/>
    <w:rsid w:val="006D7C27"/>
    <w:rsid w:val="006E0612"/>
    <w:rsid w:val="006E0737"/>
    <w:rsid w:val="006E241D"/>
    <w:rsid w:val="006E5223"/>
    <w:rsid w:val="006E5C85"/>
    <w:rsid w:val="006F218A"/>
    <w:rsid w:val="006F30BE"/>
    <w:rsid w:val="006F3289"/>
    <w:rsid w:val="006F391C"/>
    <w:rsid w:val="006F56F0"/>
    <w:rsid w:val="006F6C6D"/>
    <w:rsid w:val="00700335"/>
    <w:rsid w:val="00701C10"/>
    <w:rsid w:val="00701E4C"/>
    <w:rsid w:val="0070324E"/>
    <w:rsid w:val="00703FF5"/>
    <w:rsid w:val="007061A5"/>
    <w:rsid w:val="00706BF1"/>
    <w:rsid w:val="007075FB"/>
    <w:rsid w:val="00707EA0"/>
    <w:rsid w:val="00710A0C"/>
    <w:rsid w:val="00710AD0"/>
    <w:rsid w:val="007110E7"/>
    <w:rsid w:val="007125B8"/>
    <w:rsid w:val="00715B37"/>
    <w:rsid w:val="00716AF7"/>
    <w:rsid w:val="007177EA"/>
    <w:rsid w:val="007202E5"/>
    <w:rsid w:val="007203D1"/>
    <w:rsid w:val="007216CE"/>
    <w:rsid w:val="00722E49"/>
    <w:rsid w:val="007249B4"/>
    <w:rsid w:val="00732608"/>
    <w:rsid w:val="00733234"/>
    <w:rsid w:val="0073324E"/>
    <w:rsid w:val="00733E49"/>
    <w:rsid w:val="0073469A"/>
    <w:rsid w:val="00734987"/>
    <w:rsid w:val="00734C52"/>
    <w:rsid w:val="0074202D"/>
    <w:rsid w:val="00743945"/>
    <w:rsid w:val="00743B40"/>
    <w:rsid w:val="00744703"/>
    <w:rsid w:val="007454AA"/>
    <w:rsid w:val="00747397"/>
    <w:rsid w:val="00747610"/>
    <w:rsid w:val="00752CCD"/>
    <w:rsid w:val="00754959"/>
    <w:rsid w:val="007549CC"/>
    <w:rsid w:val="007570BD"/>
    <w:rsid w:val="007612B9"/>
    <w:rsid w:val="00762A34"/>
    <w:rsid w:val="007630C2"/>
    <w:rsid w:val="00763D4F"/>
    <w:rsid w:val="00764C6D"/>
    <w:rsid w:val="00767C33"/>
    <w:rsid w:val="007700FA"/>
    <w:rsid w:val="00771BCE"/>
    <w:rsid w:val="00774373"/>
    <w:rsid w:val="00780829"/>
    <w:rsid w:val="00781C1B"/>
    <w:rsid w:val="00781E38"/>
    <w:rsid w:val="00781F91"/>
    <w:rsid w:val="007841DB"/>
    <w:rsid w:val="0078421D"/>
    <w:rsid w:val="00784342"/>
    <w:rsid w:val="0078466C"/>
    <w:rsid w:val="00787C1B"/>
    <w:rsid w:val="007A2A24"/>
    <w:rsid w:val="007A4AA8"/>
    <w:rsid w:val="007A69AB"/>
    <w:rsid w:val="007A6C1D"/>
    <w:rsid w:val="007A7E3A"/>
    <w:rsid w:val="007B1D96"/>
    <w:rsid w:val="007B2366"/>
    <w:rsid w:val="007B5F81"/>
    <w:rsid w:val="007B64A4"/>
    <w:rsid w:val="007B65AA"/>
    <w:rsid w:val="007C162A"/>
    <w:rsid w:val="007C20D8"/>
    <w:rsid w:val="007C2162"/>
    <w:rsid w:val="007C2DD4"/>
    <w:rsid w:val="007C309C"/>
    <w:rsid w:val="007C3BAB"/>
    <w:rsid w:val="007C42F2"/>
    <w:rsid w:val="007C62EF"/>
    <w:rsid w:val="007C63DA"/>
    <w:rsid w:val="007D027B"/>
    <w:rsid w:val="007D0CFC"/>
    <w:rsid w:val="007D25A0"/>
    <w:rsid w:val="007D2646"/>
    <w:rsid w:val="007D59C2"/>
    <w:rsid w:val="007E281D"/>
    <w:rsid w:val="007E6D93"/>
    <w:rsid w:val="007F0475"/>
    <w:rsid w:val="007F2D5F"/>
    <w:rsid w:val="007F42C4"/>
    <w:rsid w:val="007F5D6C"/>
    <w:rsid w:val="008017D6"/>
    <w:rsid w:val="008029F9"/>
    <w:rsid w:val="00803181"/>
    <w:rsid w:val="008064F8"/>
    <w:rsid w:val="00806E07"/>
    <w:rsid w:val="008078BE"/>
    <w:rsid w:val="00810805"/>
    <w:rsid w:val="00815A29"/>
    <w:rsid w:val="008209BC"/>
    <w:rsid w:val="0082246B"/>
    <w:rsid w:val="0082358F"/>
    <w:rsid w:val="008262A9"/>
    <w:rsid w:val="00827437"/>
    <w:rsid w:val="0083040F"/>
    <w:rsid w:val="00832871"/>
    <w:rsid w:val="00832A99"/>
    <w:rsid w:val="008355DC"/>
    <w:rsid w:val="00835A27"/>
    <w:rsid w:val="00835C63"/>
    <w:rsid w:val="00840872"/>
    <w:rsid w:val="00840BD1"/>
    <w:rsid w:val="00844074"/>
    <w:rsid w:val="00845219"/>
    <w:rsid w:val="008465B4"/>
    <w:rsid w:val="008508B7"/>
    <w:rsid w:val="008511BD"/>
    <w:rsid w:val="0085403A"/>
    <w:rsid w:val="0085498E"/>
    <w:rsid w:val="00854D5C"/>
    <w:rsid w:val="00860D80"/>
    <w:rsid w:val="00862D4C"/>
    <w:rsid w:val="00864459"/>
    <w:rsid w:val="00865665"/>
    <w:rsid w:val="008721C3"/>
    <w:rsid w:val="00872BCC"/>
    <w:rsid w:val="00873D1A"/>
    <w:rsid w:val="008748D5"/>
    <w:rsid w:val="0087777E"/>
    <w:rsid w:val="00882211"/>
    <w:rsid w:val="00884B97"/>
    <w:rsid w:val="008851D1"/>
    <w:rsid w:val="00890685"/>
    <w:rsid w:val="00891BAF"/>
    <w:rsid w:val="00892DF9"/>
    <w:rsid w:val="008954EF"/>
    <w:rsid w:val="008955E8"/>
    <w:rsid w:val="00896366"/>
    <w:rsid w:val="008A1FF6"/>
    <w:rsid w:val="008A20FF"/>
    <w:rsid w:val="008A6AD9"/>
    <w:rsid w:val="008A7D23"/>
    <w:rsid w:val="008A7F6F"/>
    <w:rsid w:val="008B1786"/>
    <w:rsid w:val="008B2FB8"/>
    <w:rsid w:val="008B3582"/>
    <w:rsid w:val="008B3F87"/>
    <w:rsid w:val="008B53C8"/>
    <w:rsid w:val="008B57F1"/>
    <w:rsid w:val="008B5BA9"/>
    <w:rsid w:val="008B64B9"/>
    <w:rsid w:val="008B6EE8"/>
    <w:rsid w:val="008B7097"/>
    <w:rsid w:val="008B726B"/>
    <w:rsid w:val="008B74CF"/>
    <w:rsid w:val="008C0727"/>
    <w:rsid w:val="008C0A16"/>
    <w:rsid w:val="008C3BE2"/>
    <w:rsid w:val="008C512A"/>
    <w:rsid w:val="008C6339"/>
    <w:rsid w:val="008C69BF"/>
    <w:rsid w:val="008D0318"/>
    <w:rsid w:val="008D0FE7"/>
    <w:rsid w:val="008D4FAF"/>
    <w:rsid w:val="008E095F"/>
    <w:rsid w:val="008E0EAB"/>
    <w:rsid w:val="008E4497"/>
    <w:rsid w:val="008E57B9"/>
    <w:rsid w:val="008F2F1D"/>
    <w:rsid w:val="008F3B82"/>
    <w:rsid w:val="008F41B4"/>
    <w:rsid w:val="008F4A9F"/>
    <w:rsid w:val="008F6356"/>
    <w:rsid w:val="008F779E"/>
    <w:rsid w:val="009007F9"/>
    <w:rsid w:val="00901DB2"/>
    <w:rsid w:val="00904DB4"/>
    <w:rsid w:val="00905EF6"/>
    <w:rsid w:val="0091350D"/>
    <w:rsid w:val="009146AC"/>
    <w:rsid w:val="00915A42"/>
    <w:rsid w:val="0091769A"/>
    <w:rsid w:val="00917C8A"/>
    <w:rsid w:val="00920294"/>
    <w:rsid w:val="00920ECB"/>
    <w:rsid w:val="00922398"/>
    <w:rsid w:val="009225C9"/>
    <w:rsid w:val="009227B3"/>
    <w:rsid w:val="00922B4C"/>
    <w:rsid w:val="009240B3"/>
    <w:rsid w:val="00924825"/>
    <w:rsid w:val="009259E8"/>
    <w:rsid w:val="0093042C"/>
    <w:rsid w:val="0093098A"/>
    <w:rsid w:val="0093321A"/>
    <w:rsid w:val="00933E7A"/>
    <w:rsid w:val="00934B5D"/>
    <w:rsid w:val="00935588"/>
    <w:rsid w:val="00940D78"/>
    <w:rsid w:val="00945D81"/>
    <w:rsid w:val="009506A8"/>
    <w:rsid w:val="00951D9D"/>
    <w:rsid w:val="009526D7"/>
    <w:rsid w:val="009554DC"/>
    <w:rsid w:val="009574D7"/>
    <w:rsid w:val="00957552"/>
    <w:rsid w:val="009661DD"/>
    <w:rsid w:val="0096735B"/>
    <w:rsid w:val="009719F3"/>
    <w:rsid w:val="009731B4"/>
    <w:rsid w:val="00973F1D"/>
    <w:rsid w:val="00974093"/>
    <w:rsid w:val="00974F84"/>
    <w:rsid w:val="009757A1"/>
    <w:rsid w:val="0097595D"/>
    <w:rsid w:val="009766A4"/>
    <w:rsid w:val="00977CDE"/>
    <w:rsid w:val="009826F6"/>
    <w:rsid w:val="00983B76"/>
    <w:rsid w:val="009857B6"/>
    <w:rsid w:val="009920C6"/>
    <w:rsid w:val="009923DE"/>
    <w:rsid w:val="00994560"/>
    <w:rsid w:val="0099472B"/>
    <w:rsid w:val="00994E11"/>
    <w:rsid w:val="00996D2F"/>
    <w:rsid w:val="00997DF8"/>
    <w:rsid w:val="009A05F8"/>
    <w:rsid w:val="009A096B"/>
    <w:rsid w:val="009A31A8"/>
    <w:rsid w:val="009A5832"/>
    <w:rsid w:val="009A7B0B"/>
    <w:rsid w:val="009A7B77"/>
    <w:rsid w:val="009A7FA0"/>
    <w:rsid w:val="009B1FED"/>
    <w:rsid w:val="009B2BB1"/>
    <w:rsid w:val="009B4E76"/>
    <w:rsid w:val="009B6710"/>
    <w:rsid w:val="009C21DD"/>
    <w:rsid w:val="009C34C5"/>
    <w:rsid w:val="009C3840"/>
    <w:rsid w:val="009C4D59"/>
    <w:rsid w:val="009C67AD"/>
    <w:rsid w:val="009C7B5B"/>
    <w:rsid w:val="009C7D6A"/>
    <w:rsid w:val="009D29C4"/>
    <w:rsid w:val="009D421E"/>
    <w:rsid w:val="009D458F"/>
    <w:rsid w:val="009D72AB"/>
    <w:rsid w:val="009E1BCB"/>
    <w:rsid w:val="009E2679"/>
    <w:rsid w:val="009E356D"/>
    <w:rsid w:val="009E6AC9"/>
    <w:rsid w:val="009F25DA"/>
    <w:rsid w:val="009F2B12"/>
    <w:rsid w:val="009F36F9"/>
    <w:rsid w:val="009F5D5D"/>
    <w:rsid w:val="009F5E5B"/>
    <w:rsid w:val="00A028EF"/>
    <w:rsid w:val="00A03AF8"/>
    <w:rsid w:val="00A03F66"/>
    <w:rsid w:val="00A111DD"/>
    <w:rsid w:val="00A1224E"/>
    <w:rsid w:val="00A14AF9"/>
    <w:rsid w:val="00A15277"/>
    <w:rsid w:val="00A172C7"/>
    <w:rsid w:val="00A22923"/>
    <w:rsid w:val="00A256B9"/>
    <w:rsid w:val="00A30139"/>
    <w:rsid w:val="00A30823"/>
    <w:rsid w:val="00A30DEA"/>
    <w:rsid w:val="00A33384"/>
    <w:rsid w:val="00A3340D"/>
    <w:rsid w:val="00A3479B"/>
    <w:rsid w:val="00A374FD"/>
    <w:rsid w:val="00A37FB1"/>
    <w:rsid w:val="00A41419"/>
    <w:rsid w:val="00A42C29"/>
    <w:rsid w:val="00A45120"/>
    <w:rsid w:val="00A4663B"/>
    <w:rsid w:val="00A535A2"/>
    <w:rsid w:val="00A546BF"/>
    <w:rsid w:val="00A55603"/>
    <w:rsid w:val="00A577FC"/>
    <w:rsid w:val="00A60AEA"/>
    <w:rsid w:val="00A60B29"/>
    <w:rsid w:val="00A614AA"/>
    <w:rsid w:val="00A63A7F"/>
    <w:rsid w:val="00A64D5E"/>
    <w:rsid w:val="00A66405"/>
    <w:rsid w:val="00A67B7D"/>
    <w:rsid w:val="00A717E9"/>
    <w:rsid w:val="00A71AAB"/>
    <w:rsid w:val="00A71CF4"/>
    <w:rsid w:val="00A72943"/>
    <w:rsid w:val="00A72D08"/>
    <w:rsid w:val="00A76AF6"/>
    <w:rsid w:val="00A800BF"/>
    <w:rsid w:val="00A818CF"/>
    <w:rsid w:val="00A8197D"/>
    <w:rsid w:val="00A81C34"/>
    <w:rsid w:val="00A84917"/>
    <w:rsid w:val="00A91A40"/>
    <w:rsid w:val="00A922C6"/>
    <w:rsid w:val="00A936F8"/>
    <w:rsid w:val="00A962CD"/>
    <w:rsid w:val="00A96825"/>
    <w:rsid w:val="00AA16D1"/>
    <w:rsid w:val="00AA3745"/>
    <w:rsid w:val="00AA41DF"/>
    <w:rsid w:val="00AA5AC6"/>
    <w:rsid w:val="00AA6957"/>
    <w:rsid w:val="00AB10EB"/>
    <w:rsid w:val="00AB2A09"/>
    <w:rsid w:val="00AB4522"/>
    <w:rsid w:val="00AB6CA7"/>
    <w:rsid w:val="00AC0EE4"/>
    <w:rsid w:val="00AC0FDF"/>
    <w:rsid w:val="00AC136F"/>
    <w:rsid w:val="00AC2911"/>
    <w:rsid w:val="00AC3632"/>
    <w:rsid w:val="00AC4FD9"/>
    <w:rsid w:val="00AC583C"/>
    <w:rsid w:val="00AC7F21"/>
    <w:rsid w:val="00AD34AF"/>
    <w:rsid w:val="00AD4E1D"/>
    <w:rsid w:val="00AD573A"/>
    <w:rsid w:val="00AD7F72"/>
    <w:rsid w:val="00AE3383"/>
    <w:rsid w:val="00AE5C5F"/>
    <w:rsid w:val="00AE6560"/>
    <w:rsid w:val="00AE65DE"/>
    <w:rsid w:val="00AF00FD"/>
    <w:rsid w:val="00AF29CC"/>
    <w:rsid w:val="00AF4CE8"/>
    <w:rsid w:val="00B03636"/>
    <w:rsid w:val="00B0396C"/>
    <w:rsid w:val="00B03CE1"/>
    <w:rsid w:val="00B06FA7"/>
    <w:rsid w:val="00B10ED1"/>
    <w:rsid w:val="00B1366D"/>
    <w:rsid w:val="00B13846"/>
    <w:rsid w:val="00B149E8"/>
    <w:rsid w:val="00B161C3"/>
    <w:rsid w:val="00B17488"/>
    <w:rsid w:val="00B17D65"/>
    <w:rsid w:val="00B2000A"/>
    <w:rsid w:val="00B20030"/>
    <w:rsid w:val="00B21547"/>
    <w:rsid w:val="00B251BB"/>
    <w:rsid w:val="00B27CE6"/>
    <w:rsid w:val="00B27F0E"/>
    <w:rsid w:val="00B307FF"/>
    <w:rsid w:val="00B31322"/>
    <w:rsid w:val="00B33633"/>
    <w:rsid w:val="00B33A4F"/>
    <w:rsid w:val="00B36068"/>
    <w:rsid w:val="00B37F67"/>
    <w:rsid w:val="00B41195"/>
    <w:rsid w:val="00B41948"/>
    <w:rsid w:val="00B43905"/>
    <w:rsid w:val="00B52CEE"/>
    <w:rsid w:val="00B5342D"/>
    <w:rsid w:val="00B53BE1"/>
    <w:rsid w:val="00B55FD9"/>
    <w:rsid w:val="00B56262"/>
    <w:rsid w:val="00B624E9"/>
    <w:rsid w:val="00B62DAC"/>
    <w:rsid w:val="00B639EF"/>
    <w:rsid w:val="00B66328"/>
    <w:rsid w:val="00B66600"/>
    <w:rsid w:val="00B6687A"/>
    <w:rsid w:val="00B672A4"/>
    <w:rsid w:val="00B67857"/>
    <w:rsid w:val="00B70B72"/>
    <w:rsid w:val="00B7145C"/>
    <w:rsid w:val="00B72707"/>
    <w:rsid w:val="00B81FE8"/>
    <w:rsid w:val="00B83301"/>
    <w:rsid w:val="00B900DE"/>
    <w:rsid w:val="00B90127"/>
    <w:rsid w:val="00B93AB1"/>
    <w:rsid w:val="00B95FD8"/>
    <w:rsid w:val="00BA01C5"/>
    <w:rsid w:val="00BA0433"/>
    <w:rsid w:val="00BA43C8"/>
    <w:rsid w:val="00BA55B4"/>
    <w:rsid w:val="00BA58D0"/>
    <w:rsid w:val="00BA6398"/>
    <w:rsid w:val="00BA67F5"/>
    <w:rsid w:val="00BA757A"/>
    <w:rsid w:val="00BC08FD"/>
    <w:rsid w:val="00BC0A1B"/>
    <w:rsid w:val="00BC1927"/>
    <w:rsid w:val="00BD063D"/>
    <w:rsid w:val="00BD177C"/>
    <w:rsid w:val="00BD20EF"/>
    <w:rsid w:val="00BD262E"/>
    <w:rsid w:val="00BD7075"/>
    <w:rsid w:val="00BE3A74"/>
    <w:rsid w:val="00BE44AB"/>
    <w:rsid w:val="00BE71C9"/>
    <w:rsid w:val="00BF0F3E"/>
    <w:rsid w:val="00BF3BA0"/>
    <w:rsid w:val="00BF5A29"/>
    <w:rsid w:val="00BF7669"/>
    <w:rsid w:val="00C008F7"/>
    <w:rsid w:val="00C04EB9"/>
    <w:rsid w:val="00C0745F"/>
    <w:rsid w:val="00C10352"/>
    <w:rsid w:val="00C14870"/>
    <w:rsid w:val="00C20414"/>
    <w:rsid w:val="00C270C6"/>
    <w:rsid w:val="00C34664"/>
    <w:rsid w:val="00C372A0"/>
    <w:rsid w:val="00C42BB9"/>
    <w:rsid w:val="00C430AE"/>
    <w:rsid w:val="00C43658"/>
    <w:rsid w:val="00C4681E"/>
    <w:rsid w:val="00C505C4"/>
    <w:rsid w:val="00C52FCE"/>
    <w:rsid w:val="00C5645B"/>
    <w:rsid w:val="00C616F1"/>
    <w:rsid w:val="00C61B12"/>
    <w:rsid w:val="00C61E54"/>
    <w:rsid w:val="00C64601"/>
    <w:rsid w:val="00C6738B"/>
    <w:rsid w:val="00C67F40"/>
    <w:rsid w:val="00C76B74"/>
    <w:rsid w:val="00C800AC"/>
    <w:rsid w:val="00C813EB"/>
    <w:rsid w:val="00C845D6"/>
    <w:rsid w:val="00C901D6"/>
    <w:rsid w:val="00C92FA2"/>
    <w:rsid w:val="00C97F2B"/>
    <w:rsid w:val="00CA0F96"/>
    <w:rsid w:val="00CA455A"/>
    <w:rsid w:val="00CA60E1"/>
    <w:rsid w:val="00CB1658"/>
    <w:rsid w:val="00CB3E29"/>
    <w:rsid w:val="00CC065B"/>
    <w:rsid w:val="00CC0814"/>
    <w:rsid w:val="00CC0FF6"/>
    <w:rsid w:val="00CC1E95"/>
    <w:rsid w:val="00CC5785"/>
    <w:rsid w:val="00CD4E33"/>
    <w:rsid w:val="00CD66E0"/>
    <w:rsid w:val="00CD6E55"/>
    <w:rsid w:val="00CD7465"/>
    <w:rsid w:val="00CD75EB"/>
    <w:rsid w:val="00CD7ED0"/>
    <w:rsid w:val="00CE08C2"/>
    <w:rsid w:val="00CE1B46"/>
    <w:rsid w:val="00CE2C80"/>
    <w:rsid w:val="00CE4132"/>
    <w:rsid w:val="00CE5B64"/>
    <w:rsid w:val="00CE729B"/>
    <w:rsid w:val="00CF0AA6"/>
    <w:rsid w:val="00CF17DD"/>
    <w:rsid w:val="00CF3100"/>
    <w:rsid w:val="00CF37D1"/>
    <w:rsid w:val="00CF790A"/>
    <w:rsid w:val="00D023FD"/>
    <w:rsid w:val="00D02BD0"/>
    <w:rsid w:val="00D05E70"/>
    <w:rsid w:val="00D07ED9"/>
    <w:rsid w:val="00D103FE"/>
    <w:rsid w:val="00D1072E"/>
    <w:rsid w:val="00D11378"/>
    <w:rsid w:val="00D14EAD"/>
    <w:rsid w:val="00D15BA6"/>
    <w:rsid w:val="00D16092"/>
    <w:rsid w:val="00D16964"/>
    <w:rsid w:val="00D173DF"/>
    <w:rsid w:val="00D21335"/>
    <w:rsid w:val="00D26A5A"/>
    <w:rsid w:val="00D302CC"/>
    <w:rsid w:val="00D3225C"/>
    <w:rsid w:val="00D365B1"/>
    <w:rsid w:val="00D4126A"/>
    <w:rsid w:val="00D455AC"/>
    <w:rsid w:val="00D46182"/>
    <w:rsid w:val="00D50FBA"/>
    <w:rsid w:val="00D536A7"/>
    <w:rsid w:val="00D55043"/>
    <w:rsid w:val="00D55D7D"/>
    <w:rsid w:val="00D624F4"/>
    <w:rsid w:val="00D62C05"/>
    <w:rsid w:val="00D62FE7"/>
    <w:rsid w:val="00D65AD5"/>
    <w:rsid w:val="00D6729A"/>
    <w:rsid w:val="00D70381"/>
    <w:rsid w:val="00D70601"/>
    <w:rsid w:val="00D70E69"/>
    <w:rsid w:val="00D776E6"/>
    <w:rsid w:val="00D81F1C"/>
    <w:rsid w:val="00D83E38"/>
    <w:rsid w:val="00D84859"/>
    <w:rsid w:val="00D84FC6"/>
    <w:rsid w:val="00D87901"/>
    <w:rsid w:val="00D9614B"/>
    <w:rsid w:val="00DA1E9E"/>
    <w:rsid w:val="00DA3174"/>
    <w:rsid w:val="00DA335D"/>
    <w:rsid w:val="00DB0586"/>
    <w:rsid w:val="00DB0A27"/>
    <w:rsid w:val="00DB1533"/>
    <w:rsid w:val="00DB3A98"/>
    <w:rsid w:val="00DB5276"/>
    <w:rsid w:val="00DB7950"/>
    <w:rsid w:val="00DB7A55"/>
    <w:rsid w:val="00DB7FD1"/>
    <w:rsid w:val="00DC08D5"/>
    <w:rsid w:val="00DC2267"/>
    <w:rsid w:val="00DC232A"/>
    <w:rsid w:val="00DC6524"/>
    <w:rsid w:val="00DD0C26"/>
    <w:rsid w:val="00DD46C5"/>
    <w:rsid w:val="00DD4CD8"/>
    <w:rsid w:val="00DE040F"/>
    <w:rsid w:val="00DE6DC0"/>
    <w:rsid w:val="00DF065F"/>
    <w:rsid w:val="00DF3219"/>
    <w:rsid w:val="00DF348A"/>
    <w:rsid w:val="00DF6104"/>
    <w:rsid w:val="00E00907"/>
    <w:rsid w:val="00E0300F"/>
    <w:rsid w:val="00E06686"/>
    <w:rsid w:val="00E14C24"/>
    <w:rsid w:val="00E14DF2"/>
    <w:rsid w:val="00E1570A"/>
    <w:rsid w:val="00E15B45"/>
    <w:rsid w:val="00E16034"/>
    <w:rsid w:val="00E17288"/>
    <w:rsid w:val="00E179B9"/>
    <w:rsid w:val="00E17D83"/>
    <w:rsid w:val="00E2038C"/>
    <w:rsid w:val="00E227C5"/>
    <w:rsid w:val="00E33132"/>
    <w:rsid w:val="00E35DFB"/>
    <w:rsid w:val="00E4126D"/>
    <w:rsid w:val="00E4195A"/>
    <w:rsid w:val="00E42E9C"/>
    <w:rsid w:val="00E44F89"/>
    <w:rsid w:val="00E5221E"/>
    <w:rsid w:val="00E53400"/>
    <w:rsid w:val="00E55438"/>
    <w:rsid w:val="00E5660D"/>
    <w:rsid w:val="00E56CFE"/>
    <w:rsid w:val="00E600B1"/>
    <w:rsid w:val="00E6012B"/>
    <w:rsid w:val="00E60B9D"/>
    <w:rsid w:val="00E610AF"/>
    <w:rsid w:val="00E62F68"/>
    <w:rsid w:val="00E631E4"/>
    <w:rsid w:val="00E63F19"/>
    <w:rsid w:val="00E6456F"/>
    <w:rsid w:val="00E673EF"/>
    <w:rsid w:val="00E67AEA"/>
    <w:rsid w:val="00E73CB3"/>
    <w:rsid w:val="00E756F5"/>
    <w:rsid w:val="00E81F93"/>
    <w:rsid w:val="00E8781A"/>
    <w:rsid w:val="00E87F19"/>
    <w:rsid w:val="00E90217"/>
    <w:rsid w:val="00E91A8F"/>
    <w:rsid w:val="00E94ADF"/>
    <w:rsid w:val="00EA04CB"/>
    <w:rsid w:val="00EA4115"/>
    <w:rsid w:val="00EA76A6"/>
    <w:rsid w:val="00EB0CE1"/>
    <w:rsid w:val="00EB4A9E"/>
    <w:rsid w:val="00EB6059"/>
    <w:rsid w:val="00EB6F62"/>
    <w:rsid w:val="00EB75C0"/>
    <w:rsid w:val="00EB7E7F"/>
    <w:rsid w:val="00EC195D"/>
    <w:rsid w:val="00EC40C2"/>
    <w:rsid w:val="00EC5FEA"/>
    <w:rsid w:val="00EC61D3"/>
    <w:rsid w:val="00EC6F9B"/>
    <w:rsid w:val="00EC73B0"/>
    <w:rsid w:val="00EC7F7A"/>
    <w:rsid w:val="00ED0693"/>
    <w:rsid w:val="00ED0D17"/>
    <w:rsid w:val="00ED13B3"/>
    <w:rsid w:val="00ED1F36"/>
    <w:rsid w:val="00EE0C78"/>
    <w:rsid w:val="00EE6ED7"/>
    <w:rsid w:val="00EE769B"/>
    <w:rsid w:val="00EE77A3"/>
    <w:rsid w:val="00EF0018"/>
    <w:rsid w:val="00EF31C4"/>
    <w:rsid w:val="00EF3673"/>
    <w:rsid w:val="00EF7194"/>
    <w:rsid w:val="00F01BEA"/>
    <w:rsid w:val="00F01D92"/>
    <w:rsid w:val="00F041E2"/>
    <w:rsid w:val="00F046B5"/>
    <w:rsid w:val="00F11CBC"/>
    <w:rsid w:val="00F12DE4"/>
    <w:rsid w:val="00F13A1C"/>
    <w:rsid w:val="00F14134"/>
    <w:rsid w:val="00F155D2"/>
    <w:rsid w:val="00F24490"/>
    <w:rsid w:val="00F253F6"/>
    <w:rsid w:val="00F3132F"/>
    <w:rsid w:val="00F31E32"/>
    <w:rsid w:val="00F327A6"/>
    <w:rsid w:val="00F35CEF"/>
    <w:rsid w:val="00F36649"/>
    <w:rsid w:val="00F36813"/>
    <w:rsid w:val="00F40FFF"/>
    <w:rsid w:val="00F432CA"/>
    <w:rsid w:val="00F45ACA"/>
    <w:rsid w:val="00F522FF"/>
    <w:rsid w:val="00F56D78"/>
    <w:rsid w:val="00F605CF"/>
    <w:rsid w:val="00F62B34"/>
    <w:rsid w:val="00F644EC"/>
    <w:rsid w:val="00F65861"/>
    <w:rsid w:val="00F713F9"/>
    <w:rsid w:val="00F72F62"/>
    <w:rsid w:val="00F73A9F"/>
    <w:rsid w:val="00F744DA"/>
    <w:rsid w:val="00F75985"/>
    <w:rsid w:val="00F75DD3"/>
    <w:rsid w:val="00F75ED3"/>
    <w:rsid w:val="00F802DA"/>
    <w:rsid w:val="00F80A90"/>
    <w:rsid w:val="00F824C7"/>
    <w:rsid w:val="00F835A9"/>
    <w:rsid w:val="00F869F6"/>
    <w:rsid w:val="00F90153"/>
    <w:rsid w:val="00F90FD6"/>
    <w:rsid w:val="00F93BE2"/>
    <w:rsid w:val="00F93D74"/>
    <w:rsid w:val="00F95B6C"/>
    <w:rsid w:val="00F96411"/>
    <w:rsid w:val="00FA12B7"/>
    <w:rsid w:val="00FA19C7"/>
    <w:rsid w:val="00FA3293"/>
    <w:rsid w:val="00FA370F"/>
    <w:rsid w:val="00FB0E50"/>
    <w:rsid w:val="00FB18D5"/>
    <w:rsid w:val="00FB2D6C"/>
    <w:rsid w:val="00FB3288"/>
    <w:rsid w:val="00FB4228"/>
    <w:rsid w:val="00FB4330"/>
    <w:rsid w:val="00FB4845"/>
    <w:rsid w:val="00FB4D25"/>
    <w:rsid w:val="00FC3215"/>
    <w:rsid w:val="00FC3A5B"/>
    <w:rsid w:val="00FC3DF4"/>
    <w:rsid w:val="00FC3ECE"/>
    <w:rsid w:val="00FD2BAA"/>
    <w:rsid w:val="00FD4963"/>
    <w:rsid w:val="00FD5437"/>
    <w:rsid w:val="00FD5702"/>
    <w:rsid w:val="00FE02C0"/>
    <w:rsid w:val="00FE09D1"/>
    <w:rsid w:val="00FE18A5"/>
    <w:rsid w:val="00FE386D"/>
    <w:rsid w:val="00FE3982"/>
    <w:rsid w:val="00FE49F6"/>
    <w:rsid w:val="00FE5094"/>
    <w:rsid w:val="00FF102F"/>
    <w:rsid w:val="00FF1242"/>
    <w:rsid w:val="00FF2C1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3">
    <w:name w:val="heading 4"/>
    <w:basedOn w:val="a1"/>
    <w:next w:val="a1"/>
    <w:link w:val="44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8C0A16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8C0A16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1830AD"/>
    <w:pPr>
      <w:spacing w:line="360" w:lineRule="auto"/>
      <w:jc w:val="both"/>
    </w:pPr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1830AD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5F2977"/>
    <w:pPr>
      <w:keepNext/>
      <w:keepLines/>
      <w:numPr>
        <w:numId w:val="1"/>
      </w:numPr>
      <w:spacing w:before="240"/>
      <w:jc w:val="center"/>
      <w:outlineLvl w:val="1"/>
    </w:pPr>
    <w:rPr>
      <w:b/>
      <w:bCs/>
      <w:sz w:val="32"/>
      <w:szCs w:val="36"/>
    </w:rPr>
  </w:style>
  <w:style w:type="character" w:customStyle="1" w:styleId="23">
    <w:name w:val="Заголовок2 Знак"/>
    <w:basedOn w:val="a9"/>
    <w:link w:val="20"/>
    <w:rsid w:val="005F2977"/>
    <w:rPr>
      <w:rFonts w:ascii="Times New Roman" w:eastAsia="Times New Roman" w:hAnsi="Times New Roman" w:cs="Times New Roman"/>
      <w:b/>
      <w:bC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A45120"/>
    <w:pPr>
      <w:keepNext/>
      <w:keepLines/>
      <w:numPr>
        <w:ilvl w:val="1"/>
        <w:numId w:val="1"/>
      </w:numPr>
      <w:spacing w:before="240"/>
      <w:ind w:left="567"/>
      <w:jc w:val="center"/>
      <w:outlineLvl w:val="2"/>
    </w:pPr>
    <w:rPr>
      <w:sz w:val="32"/>
      <w:szCs w:val="36"/>
    </w:rPr>
  </w:style>
  <w:style w:type="character" w:customStyle="1" w:styleId="34">
    <w:name w:val="Заголовок3 Знак"/>
    <w:basedOn w:val="a9"/>
    <w:link w:val="31"/>
    <w:rsid w:val="00A45120"/>
    <w:rPr>
      <w:rFonts w:ascii="Times New Roman" w:eastAsia="Times New Roman" w:hAnsi="Times New Roman" w:cs="Times New Roman"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qFormat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4">
    <w:name w:val="Заголовок 4 Знак"/>
    <w:basedOn w:val="a4"/>
    <w:link w:val="43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1771C7"/>
    <w:pPr>
      <w:keepLines/>
      <w:spacing w:after="0" w:line="360" w:lineRule="auto"/>
    </w:pPr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</w:pPr>
    <w:rPr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5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0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1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2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3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6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7">
    <w:name w:val="toc 4"/>
    <w:basedOn w:val="a1"/>
    <w:next w:val="a1"/>
    <w:autoRedefine/>
    <w:uiPriority w:val="39"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8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3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9"/>
    <w:rsid w:val="00DA335D"/>
    <w:pPr>
      <w:numPr>
        <w:numId w:val="17"/>
      </w:numPr>
      <w:ind w:left="567"/>
      <w:outlineLvl w:val="3"/>
    </w:pPr>
  </w:style>
  <w:style w:type="character" w:customStyle="1" w:styleId="49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 w:val="0"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DA3174"/>
    <w:pPr>
      <w:numPr>
        <w:ilvl w:val="0"/>
        <w:numId w:val="20"/>
      </w:numPr>
      <w:spacing w:after="0"/>
      <w:jc w:val="left"/>
      <w:outlineLvl w:val="9"/>
    </w:pPr>
    <w:rPr>
      <w:bCs/>
      <w:i/>
      <w:iCs/>
    </w:rPr>
  </w:style>
  <w:style w:type="character" w:customStyle="1" w:styleId="1b">
    <w:name w:val="Подзаголовок1 Знак"/>
    <w:basedOn w:val="34"/>
    <w:link w:val="1"/>
    <w:rsid w:val="00A45120"/>
    <w:rPr>
      <w:rFonts w:ascii="Times New Roman" w:eastAsia="Times New Roman" w:hAnsi="Times New Roman" w:cs="Times New Roman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42">
    <w:name w:val="Заголовак4"/>
    <w:basedOn w:val="31"/>
    <w:link w:val="4a"/>
    <w:qFormat/>
    <w:rsid w:val="00A45120"/>
    <w:pPr>
      <w:numPr>
        <w:ilvl w:val="2"/>
      </w:numPr>
      <w:ind w:left="0" w:hanging="505"/>
      <w:outlineLvl w:val="3"/>
    </w:pPr>
    <w:rPr>
      <w:i/>
    </w:rPr>
  </w:style>
  <w:style w:type="character" w:customStyle="1" w:styleId="4a">
    <w:name w:val="Заголовак4 Знак"/>
    <w:basedOn w:val="34"/>
    <w:link w:val="42"/>
    <w:rsid w:val="00A45120"/>
    <w:rPr>
      <w:rFonts w:ascii="Times New Roman" w:eastAsia="Times New Roman" w:hAnsi="Times New Roman" w:cs="Times New Roman"/>
      <w:i/>
      <w:color w:val="000000" w:themeColor="text1"/>
      <w:sz w:val="32"/>
      <w:szCs w:val="3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158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44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38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0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88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9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1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7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43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1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1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2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95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8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3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3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4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0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9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96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21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2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6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9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99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8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34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6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8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74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04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1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8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8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48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0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44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2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60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81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29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40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2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1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44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28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22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69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30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2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14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75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0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0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9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8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84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0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47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4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67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8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5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16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86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3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27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63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32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6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0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75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7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50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166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50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06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8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1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21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87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06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9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74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1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66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6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59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5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81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5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7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4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7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49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773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4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480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823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546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032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07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37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48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5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84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8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05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30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1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7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1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54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92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0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3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0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57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0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89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43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84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5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5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17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7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07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0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42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37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91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56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2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31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2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2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7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0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35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008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475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566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271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emf"/><Relationship Id="rId21" Type="http://schemas.openxmlformats.org/officeDocument/2006/relationships/image" Target="media/image9.png"/><Relationship Id="rId42" Type="http://schemas.openxmlformats.org/officeDocument/2006/relationships/image" Target="media/image23.png"/><Relationship Id="rId47" Type="http://schemas.openxmlformats.org/officeDocument/2006/relationships/image" Target="media/image27.png"/><Relationship Id="rId63" Type="http://schemas.openxmlformats.org/officeDocument/2006/relationships/image" Target="media/image38.png"/><Relationship Id="rId68" Type="http://schemas.openxmlformats.org/officeDocument/2006/relationships/image" Target="media/image43.png"/><Relationship Id="rId84" Type="http://schemas.openxmlformats.org/officeDocument/2006/relationships/image" Target="media/image59.png"/><Relationship Id="rId89" Type="http://schemas.openxmlformats.org/officeDocument/2006/relationships/glossaryDocument" Target="glossary/document.xml"/><Relationship Id="rId16" Type="http://schemas.openxmlformats.org/officeDocument/2006/relationships/image" Target="media/image6.emf"/><Relationship Id="rId11" Type="http://schemas.openxmlformats.org/officeDocument/2006/relationships/comments" Target="comments.xml"/><Relationship Id="rId32" Type="http://schemas.openxmlformats.org/officeDocument/2006/relationships/image" Target="media/image16.emf"/><Relationship Id="rId37" Type="http://schemas.openxmlformats.org/officeDocument/2006/relationships/oleObject" Target="embeddings/oleObject9.bin"/><Relationship Id="rId58" Type="http://schemas.openxmlformats.org/officeDocument/2006/relationships/image" Target="media/image33.png"/><Relationship Id="rId74" Type="http://schemas.openxmlformats.org/officeDocument/2006/relationships/image" Target="media/image49.png"/><Relationship Id="rId79" Type="http://schemas.openxmlformats.org/officeDocument/2006/relationships/image" Target="media/image54.jpeg"/><Relationship Id="rId5" Type="http://schemas.openxmlformats.org/officeDocument/2006/relationships/webSettings" Target="webSettings.xml"/><Relationship Id="rId90" Type="http://schemas.openxmlformats.org/officeDocument/2006/relationships/theme" Target="theme/theme1.xml"/><Relationship Id="rId19" Type="http://schemas.openxmlformats.org/officeDocument/2006/relationships/image" Target="media/image8.emf"/><Relationship Id="rId14" Type="http://schemas.openxmlformats.org/officeDocument/2006/relationships/image" Target="media/image4.png"/><Relationship Id="rId22" Type="http://schemas.openxmlformats.org/officeDocument/2006/relationships/image" Target="media/image10.emf"/><Relationship Id="rId27" Type="http://schemas.openxmlformats.org/officeDocument/2006/relationships/oleObject" Target="embeddings/oleObject5.bin"/><Relationship Id="rId30" Type="http://schemas.openxmlformats.org/officeDocument/2006/relationships/image" Target="media/image14.png"/><Relationship Id="rId35" Type="http://schemas.openxmlformats.org/officeDocument/2006/relationships/oleObject" Target="embeddings/oleObject8.bin"/><Relationship Id="rId43" Type="http://schemas.openxmlformats.org/officeDocument/2006/relationships/image" Target="media/image24.png"/><Relationship Id="rId48" Type="http://schemas.openxmlformats.org/officeDocument/2006/relationships/image" Target="media/image28.png"/><Relationship Id="rId56" Type="http://schemas.openxmlformats.org/officeDocument/2006/relationships/image" Target="media/image310.jpeg"/><Relationship Id="rId64" Type="http://schemas.openxmlformats.org/officeDocument/2006/relationships/image" Target="media/image39.png"/><Relationship Id="rId69" Type="http://schemas.openxmlformats.org/officeDocument/2006/relationships/image" Target="media/image44.png"/><Relationship Id="rId77" Type="http://schemas.openxmlformats.org/officeDocument/2006/relationships/image" Target="media/image52.jpeg"/><Relationship Id="rId8" Type="http://schemas.openxmlformats.org/officeDocument/2006/relationships/image" Target="media/image1.png"/><Relationship Id="rId51" Type="http://schemas.openxmlformats.org/officeDocument/2006/relationships/oleObject" Target="embeddings/oleObject11.bin"/><Relationship Id="rId72" Type="http://schemas.openxmlformats.org/officeDocument/2006/relationships/image" Target="media/image47.png"/><Relationship Id="rId80" Type="http://schemas.openxmlformats.org/officeDocument/2006/relationships/image" Target="media/image55.jpeg"/><Relationship Id="rId85" Type="http://schemas.openxmlformats.org/officeDocument/2006/relationships/image" Target="media/image60.png"/><Relationship Id="rId3" Type="http://schemas.openxmlformats.org/officeDocument/2006/relationships/styles" Target="styles.xml"/><Relationship Id="rId12" Type="http://schemas.microsoft.com/office/2011/relationships/commentsExtended" Target="commentsExtended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7.bin"/><Relationship Id="rId38" Type="http://schemas.openxmlformats.org/officeDocument/2006/relationships/image" Target="media/image19.png"/><Relationship Id="rId46" Type="http://schemas.openxmlformats.org/officeDocument/2006/relationships/oleObject" Target="embeddings/oleObject10.bin"/><Relationship Id="rId59" Type="http://schemas.openxmlformats.org/officeDocument/2006/relationships/image" Target="media/image35.png"/><Relationship Id="rId67" Type="http://schemas.openxmlformats.org/officeDocument/2006/relationships/image" Target="media/image42.png"/><Relationship Id="rId20" Type="http://schemas.openxmlformats.org/officeDocument/2006/relationships/oleObject" Target="embeddings/oleObject2.bin"/><Relationship Id="rId41" Type="http://schemas.openxmlformats.org/officeDocument/2006/relationships/image" Target="media/image22.png"/><Relationship Id="rId62" Type="http://schemas.openxmlformats.org/officeDocument/2006/relationships/image" Target="media/image37.png"/><Relationship Id="rId70" Type="http://schemas.openxmlformats.org/officeDocument/2006/relationships/image" Target="media/image45.png"/><Relationship Id="rId75" Type="http://schemas.openxmlformats.org/officeDocument/2006/relationships/image" Target="media/image50.png"/><Relationship Id="rId83" Type="http://schemas.openxmlformats.org/officeDocument/2006/relationships/image" Target="media/image58.png"/><Relationship Id="rId88" Type="http://schemas.microsoft.com/office/2011/relationships/people" Target="people.xml"/><Relationship Id="rId91" Type="http://schemas.microsoft.com/office/2018/08/relationships/commentsExtensible" Target="commentsExtensi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3.bin"/><Relationship Id="rId28" Type="http://schemas.openxmlformats.org/officeDocument/2006/relationships/image" Target="media/image13.emf"/><Relationship Id="rId36" Type="http://schemas.openxmlformats.org/officeDocument/2006/relationships/image" Target="media/image18.emf"/><Relationship Id="rId49" Type="http://schemas.openxmlformats.org/officeDocument/2006/relationships/image" Target="media/image29.png"/><Relationship Id="rId57" Type="http://schemas.openxmlformats.org/officeDocument/2006/relationships/image" Target="media/image32.png"/><Relationship Id="rId10" Type="http://schemas.openxmlformats.org/officeDocument/2006/relationships/image" Target="media/image3.png"/><Relationship Id="rId31" Type="http://schemas.openxmlformats.org/officeDocument/2006/relationships/image" Target="media/image15.png"/><Relationship Id="rId44" Type="http://schemas.openxmlformats.org/officeDocument/2006/relationships/image" Target="media/image25.png"/><Relationship Id="rId52" Type="http://schemas.openxmlformats.org/officeDocument/2006/relationships/image" Target="media/image31.jpeg"/><Relationship Id="rId60" Type="http://schemas.openxmlformats.org/officeDocument/2006/relationships/image" Target="media/image36.png"/><Relationship Id="rId65" Type="http://schemas.openxmlformats.org/officeDocument/2006/relationships/image" Target="media/image40.png"/><Relationship Id="rId73" Type="http://schemas.openxmlformats.org/officeDocument/2006/relationships/image" Target="media/image48.png"/><Relationship Id="rId78" Type="http://schemas.openxmlformats.org/officeDocument/2006/relationships/image" Target="media/image53.jpeg"/><Relationship Id="rId81" Type="http://schemas.openxmlformats.org/officeDocument/2006/relationships/image" Target="media/image56.jpeg"/><Relationship Id="rId86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microsoft.com/office/2016/09/relationships/commentsIds" Target="commentsIds.xml"/><Relationship Id="rId18" Type="http://schemas.openxmlformats.org/officeDocument/2006/relationships/image" Target="media/image7.png"/><Relationship Id="rId39" Type="http://schemas.openxmlformats.org/officeDocument/2006/relationships/image" Target="media/image20.png"/><Relationship Id="rId34" Type="http://schemas.openxmlformats.org/officeDocument/2006/relationships/image" Target="media/image17.emf"/><Relationship Id="rId50" Type="http://schemas.openxmlformats.org/officeDocument/2006/relationships/image" Target="media/image30.emf"/><Relationship Id="rId76" Type="http://schemas.openxmlformats.org/officeDocument/2006/relationships/image" Target="media/image51.jpeg"/><Relationship Id="rId7" Type="http://schemas.openxmlformats.org/officeDocument/2006/relationships/endnotes" Target="endnotes.xml"/><Relationship Id="rId71" Type="http://schemas.openxmlformats.org/officeDocument/2006/relationships/image" Target="media/image46.png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4" Type="http://schemas.openxmlformats.org/officeDocument/2006/relationships/image" Target="media/image11.emf"/><Relationship Id="rId40" Type="http://schemas.openxmlformats.org/officeDocument/2006/relationships/image" Target="media/image21.png"/><Relationship Id="rId45" Type="http://schemas.openxmlformats.org/officeDocument/2006/relationships/image" Target="media/image26.emf"/><Relationship Id="rId66" Type="http://schemas.openxmlformats.org/officeDocument/2006/relationships/image" Target="media/image41.png"/><Relationship Id="rId87" Type="http://schemas.openxmlformats.org/officeDocument/2006/relationships/fontTable" Target="fontTable.xml"/><Relationship Id="rId61" Type="http://schemas.openxmlformats.org/officeDocument/2006/relationships/image" Target="media/image34.png"/><Relationship Id="rId82" Type="http://schemas.openxmlformats.org/officeDocument/2006/relationships/image" Target="media/image57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69B029F8A6E491DBDA47D3A0160948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D07F177-A8F0-4AB6-9AD0-4212DF0AF249}"/>
      </w:docPartPr>
      <w:docPartBody>
        <w:p w:rsidR="00B07A55" w:rsidRDefault="00B07A55" w:rsidP="00B07A55">
          <w:pPr>
            <w:pStyle w:val="869B029F8A6E491DBDA47D3A0160948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AE84BFAFE4D04C0E942B05A59B16FB0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DCE279E-F142-4FCC-A06D-CD74A2D29BB6}"/>
      </w:docPartPr>
      <w:docPartBody>
        <w:p w:rsidR="00081654" w:rsidRDefault="00CF0486" w:rsidP="00CF0486">
          <w:pPr>
            <w:pStyle w:val="AE84BFAFE4D04C0E942B05A59B16FB0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D4B2096E2DA4E1088190CAAE4FBDBB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77287B6-9043-475E-960E-6CAB022D6B91}"/>
      </w:docPartPr>
      <w:docPartBody>
        <w:p w:rsidR="00081654" w:rsidRDefault="00CF0486" w:rsidP="00CF0486">
          <w:pPr>
            <w:pStyle w:val="BD4B2096E2DA4E1088190CAAE4FBDBB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5AD8F824BDE4EF183992EAD111A627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9654D31-82BD-483F-BFA6-9B20D3E451BD}"/>
      </w:docPartPr>
      <w:docPartBody>
        <w:p w:rsidR="00081654" w:rsidRDefault="00CF0486" w:rsidP="00CF0486">
          <w:pPr>
            <w:pStyle w:val="15AD8F824BDE4EF183992EAD111A627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3811E3ADCD4A51A43EA76326F8405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1D0A88F-D314-400B-92FC-60E41B8CB547}"/>
      </w:docPartPr>
      <w:docPartBody>
        <w:p w:rsidR="00081654" w:rsidRDefault="00CF0486" w:rsidP="00CF0486">
          <w:pPr>
            <w:pStyle w:val="BB3811E3ADCD4A51A43EA76326F8405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F51104909B34CF1A42EB37B2171CC1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AF9F7C2-709C-4B23-B4EC-FDBFB38ED091}"/>
      </w:docPartPr>
      <w:docPartBody>
        <w:p w:rsidR="009C4E82" w:rsidRDefault="009C4E82" w:rsidP="009C4E82">
          <w:pPr>
            <w:pStyle w:val="8F51104909B34CF1A42EB37B2171CC1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9BD426F4056403492DE27029A878FC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65C4A-4C81-4B20-89C8-180AC71EC372}"/>
      </w:docPartPr>
      <w:docPartBody>
        <w:p w:rsidR="00F426DC" w:rsidRDefault="00F426DC" w:rsidP="00F426DC">
          <w:pPr>
            <w:pStyle w:val="69BD426F4056403492DE27029A878FC4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5EA0073652C47B49C339E431D316EB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35B4360-1231-49D3-AD9D-C9D711EFADC7}"/>
      </w:docPartPr>
      <w:docPartBody>
        <w:p w:rsidR="007D4FAC" w:rsidRDefault="007D4FAC" w:rsidP="007D4FAC">
          <w:pPr>
            <w:pStyle w:val="D5EA0073652C47B49C339E431D316EB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BB67F66BA7D4F039FAD6BFE51B8CB1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1E530FC-C308-4B97-9971-515CACC93EC1}"/>
      </w:docPartPr>
      <w:docPartBody>
        <w:p w:rsidR="007C5B46" w:rsidRDefault="007C5B46" w:rsidP="007C5B46">
          <w:pPr>
            <w:pStyle w:val="2BB67F66BA7D4F039FAD6BFE51B8CB1F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3B58C5CFD4B14108B7B16F71DE957D3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5454E6-8CAA-4888-A67A-9E06F6CDB4B3}"/>
      </w:docPartPr>
      <w:docPartBody>
        <w:p w:rsidR="0088621E" w:rsidRDefault="009E7D7D" w:rsidP="009E7D7D">
          <w:pPr>
            <w:pStyle w:val="3B58C5CFD4B14108B7B16F71DE957D35"/>
          </w:pPr>
          <w:r w:rsidRPr="0020351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021BA7"/>
    <w:rsid w:val="000409B4"/>
    <w:rsid w:val="00054A59"/>
    <w:rsid w:val="00072998"/>
    <w:rsid w:val="00081654"/>
    <w:rsid w:val="0008314F"/>
    <w:rsid w:val="00083A6D"/>
    <w:rsid w:val="000E501C"/>
    <w:rsid w:val="000F0801"/>
    <w:rsid w:val="00196C92"/>
    <w:rsid w:val="001B6A24"/>
    <w:rsid w:val="001C7786"/>
    <w:rsid w:val="00230829"/>
    <w:rsid w:val="00237AC4"/>
    <w:rsid w:val="002C79D6"/>
    <w:rsid w:val="00331248"/>
    <w:rsid w:val="003463F7"/>
    <w:rsid w:val="003B4788"/>
    <w:rsid w:val="003E1660"/>
    <w:rsid w:val="00494885"/>
    <w:rsid w:val="004D4776"/>
    <w:rsid w:val="00503ED7"/>
    <w:rsid w:val="00511E9D"/>
    <w:rsid w:val="00550652"/>
    <w:rsid w:val="00575767"/>
    <w:rsid w:val="006213C1"/>
    <w:rsid w:val="00667EFE"/>
    <w:rsid w:val="006E1327"/>
    <w:rsid w:val="006F0421"/>
    <w:rsid w:val="006F137C"/>
    <w:rsid w:val="007C567D"/>
    <w:rsid w:val="007C5B46"/>
    <w:rsid w:val="007D4FAC"/>
    <w:rsid w:val="007F6A04"/>
    <w:rsid w:val="00842035"/>
    <w:rsid w:val="0088621E"/>
    <w:rsid w:val="00937BB0"/>
    <w:rsid w:val="009920C6"/>
    <w:rsid w:val="009C3ED3"/>
    <w:rsid w:val="009C4E82"/>
    <w:rsid w:val="009E7D7D"/>
    <w:rsid w:val="009F350D"/>
    <w:rsid w:val="00A11A74"/>
    <w:rsid w:val="00A14089"/>
    <w:rsid w:val="00A36F4D"/>
    <w:rsid w:val="00A4162F"/>
    <w:rsid w:val="00AC2394"/>
    <w:rsid w:val="00AF5BAB"/>
    <w:rsid w:val="00B07A55"/>
    <w:rsid w:val="00B1676B"/>
    <w:rsid w:val="00B21C41"/>
    <w:rsid w:val="00B45D2B"/>
    <w:rsid w:val="00CB10D0"/>
    <w:rsid w:val="00CD29E5"/>
    <w:rsid w:val="00CF0486"/>
    <w:rsid w:val="00D1263A"/>
    <w:rsid w:val="00D426A2"/>
    <w:rsid w:val="00D9611A"/>
    <w:rsid w:val="00DE0017"/>
    <w:rsid w:val="00F2308C"/>
    <w:rsid w:val="00F2564A"/>
    <w:rsid w:val="00F426DC"/>
    <w:rsid w:val="00F46DB8"/>
    <w:rsid w:val="00F53D55"/>
    <w:rsid w:val="00F54A02"/>
    <w:rsid w:val="00F73956"/>
    <w:rsid w:val="00FA76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E7D7D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7E86EFAF981248C59ADA07BF0CF62A4E">
    <w:name w:val="7E86EFAF981248C59ADA07BF0CF62A4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5CD1A111B190433D940291AD64FAF1E0">
    <w:name w:val="5CD1A111B190433D940291AD64FAF1E0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  <w:style w:type="paragraph" w:customStyle="1" w:styleId="869B029F8A6E491DBDA47D3A0160948E">
    <w:name w:val="869B029F8A6E491DBDA47D3A0160948E"/>
    <w:rsid w:val="00B07A55"/>
  </w:style>
  <w:style w:type="paragraph" w:customStyle="1" w:styleId="E233F083F08244F1B1F8971A472719A9">
    <w:name w:val="E233F083F08244F1B1F8971A472719A9"/>
    <w:rsid w:val="00B07A55"/>
  </w:style>
  <w:style w:type="paragraph" w:customStyle="1" w:styleId="44D9CD161FB3490589E3DA459B447B96">
    <w:name w:val="44D9CD161FB3490589E3DA459B447B96"/>
    <w:rsid w:val="00B07A55"/>
  </w:style>
  <w:style w:type="paragraph" w:customStyle="1" w:styleId="AE84BFAFE4D04C0E942B05A59B16FB0F">
    <w:name w:val="AE84BFAFE4D04C0E942B05A59B16FB0F"/>
    <w:rsid w:val="00CF0486"/>
  </w:style>
  <w:style w:type="paragraph" w:customStyle="1" w:styleId="BD4B2096E2DA4E1088190CAAE4FBDBB6">
    <w:name w:val="BD4B2096E2DA4E1088190CAAE4FBDBB6"/>
    <w:rsid w:val="00CF0486"/>
  </w:style>
  <w:style w:type="paragraph" w:customStyle="1" w:styleId="15AD8F824BDE4EF183992EAD111A627A">
    <w:name w:val="15AD8F824BDE4EF183992EAD111A627A"/>
    <w:rsid w:val="00CF0486"/>
  </w:style>
  <w:style w:type="paragraph" w:customStyle="1" w:styleId="BB3811E3ADCD4A51A43EA76326F8405A">
    <w:name w:val="BB3811E3ADCD4A51A43EA76326F8405A"/>
    <w:rsid w:val="00CF0486"/>
  </w:style>
  <w:style w:type="paragraph" w:customStyle="1" w:styleId="8F51104909B34CF1A42EB37B2171CC10">
    <w:name w:val="8F51104909B34CF1A42EB37B2171CC10"/>
    <w:rsid w:val="009C4E82"/>
  </w:style>
  <w:style w:type="paragraph" w:customStyle="1" w:styleId="69BD426F4056403492DE27029A878FC4">
    <w:name w:val="69BD426F4056403492DE27029A878FC4"/>
    <w:rsid w:val="00F426DC"/>
  </w:style>
  <w:style w:type="paragraph" w:customStyle="1" w:styleId="D5EA0073652C47B49C339E431D316EB0">
    <w:name w:val="D5EA0073652C47B49C339E431D316EB0"/>
    <w:rsid w:val="007D4FAC"/>
  </w:style>
  <w:style w:type="paragraph" w:customStyle="1" w:styleId="36CF7F229FC34A1DAB57D66079012138">
    <w:name w:val="36CF7F229FC34A1DAB57D66079012138"/>
    <w:rsid w:val="007C5B46"/>
  </w:style>
  <w:style w:type="paragraph" w:customStyle="1" w:styleId="2BB67F66BA7D4F039FAD6BFE51B8CB1F">
    <w:name w:val="2BB67F66BA7D4F039FAD6BFE51B8CB1F"/>
    <w:rsid w:val="007C5B46"/>
  </w:style>
  <w:style w:type="paragraph" w:customStyle="1" w:styleId="3B58C5CFD4B14108B7B16F71DE957D35">
    <w:name w:val="3B58C5CFD4B14108B7B16F71DE957D35"/>
    <w:rsid w:val="009E7D7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22BC7A86-FB15-4154-B396-CA50C38C76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49</TotalTime>
  <Pages>90</Pages>
  <Words>107312</Words>
  <Characters>611685</Characters>
  <Application>Microsoft Office Word</Application>
  <DocSecurity>0</DocSecurity>
  <Lines>5097</Lines>
  <Paragraphs>14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75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STRANGER</cp:lastModifiedBy>
  <cp:revision>324</cp:revision>
  <cp:lastPrinted>2024-05-31T09:09:00Z</cp:lastPrinted>
  <dcterms:created xsi:type="dcterms:W3CDTF">2024-05-26T08:34:00Z</dcterms:created>
  <dcterms:modified xsi:type="dcterms:W3CDTF">2024-06-02T1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6">
    <vt:lpwstr>True</vt:lpwstr>
  </property>
  <property fmtid="{D5CDD505-2E9C-101B-9397-08002B2CF9AE}" pid="6" name="CitaviDocumentProperty_1">
    <vt:lpwstr>6.15.2.0</vt:lpwstr>
  </property>
</Properties>
</file>